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6744928"/>
      <w:bookmarkStart w:id="5" w:name="_Toc482706319"/>
      <w:bookmarkStart w:id="6" w:name="_Toc193117158"/>
      <w:bookmarkStart w:id="7" w:name="_Toc193117221"/>
      <w:bookmarkStart w:id="8" w:name="_Toc193117284"/>
      <w:r>
        <w:lastRenderedPageBreak/>
        <w:t>摘</w:t>
      </w:r>
      <w:r>
        <w:t xml:space="preserve"> </w:t>
      </w:r>
      <w:r>
        <w:t>要</w:t>
      </w:r>
      <w:bookmarkEnd w:id="3"/>
      <w:bookmarkEnd w:id="4"/>
      <w:bookmarkEnd w:id="5"/>
      <w:bookmarkEnd w:id="6"/>
      <w:bookmarkEnd w:id="7"/>
      <w:bookmarkEnd w:id="8"/>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9" w:name="OLE_LINK25"/>
      <w:bookmarkStart w:id="10" w:name="_Toc482206126"/>
      <w:bookmarkStart w:id="11"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2"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2"/>
    </w:p>
    <w:p w14:paraId="3A9DB864" w14:textId="77777777" w:rsidR="001961C5" w:rsidRDefault="00000000">
      <w:pPr>
        <w:spacing w:line="360" w:lineRule="auto"/>
        <w:ind w:firstLine="480"/>
        <w:rPr>
          <w:szCs w:val="24"/>
        </w:rPr>
      </w:pPr>
      <w:r>
        <w:rPr>
          <w:szCs w:val="24"/>
        </w:rPr>
        <w:t>4</w:t>
      </w:r>
      <w:r>
        <w:rPr>
          <w:rFonts w:hint="eastAsia"/>
          <w:szCs w:val="24"/>
        </w:rPr>
        <w:t>、</w:t>
      </w:r>
      <w:bookmarkStart w:id="13"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3"/>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9"/>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10"/>
      <w:bookmarkEnd w:id="11"/>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4" w:name="OLE_LINK111"/>
      <w:r>
        <w:rPr>
          <w:color w:val="000000"/>
          <w:szCs w:val="24"/>
        </w:rPr>
        <w:t>the characteristics of classical and new underwater acoustic routing protocols</w:t>
      </w:r>
      <w:bookmarkEnd w:id="14"/>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5" w:name="_Hlk154408980"/>
      <w:r>
        <w:rPr>
          <w:rFonts w:eastAsia="黑体"/>
          <w:b/>
          <w:sz w:val="30"/>
          <w:szCs w:val="30"/>
        </w:rPr>
        <w:lastRenderedPageBreak/>
        <w:t>目录</w:t>
      </w:r>
    </w:p>
    <w:p w14:paraId="1A85B52D" w14:textId="5B0BEEA4"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158" w:history="1">
        <w:r w:rsidR="000357F6" w:rsidRPr="0065217E">
          <w:rPr>
            <w:rStyle w:val="aff0"/>
            <w:rFonts w:hint="eastAsia"/>
            <w:noProof/>
          </w:rPr>
          <w:t>摘</w:t>
        </w:r>
        <w:r w:rsidR="000357F6" w:rsidRPr="0065217E">
          <w:rPr>
            <w:rStyle w:val="aff0"/>
            <w:rFonts w:hint="eastAsia"/>
            <w:noProof/>
          </w:rPr>
          <w:t xml:space="preserve"> </w:t>
        </w:r>
        <w:r w:rsidR="000357F6" w:rsidRPr="0065217E">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158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168446C2" w14:textId="215DD6E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59" w:history="1">
        <w:r w:rsidRPr="0065217E">
          <w:rPr>
            <w:rStyle w:val="aff0"/>
            <w:rFonts w:hint="eastAsia"/>
            <w:noProof/>
          </w:rPr>
          <w:t>第一章</w:t>
        </w:r>
        <w:r w:rsidRPr="0065217E">
          <w:rPr>
            <w:rStyle w:val="aff0"/>
            <w:rFonts w:hint="eastAsia"/>
            <w:noProof/>
          </w:rPr>
          <w:t xml:space="preserve"> </w:t>
        </w:r>
        <w:r w:rsidRPr="0065217E">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B9B37EC" w14:textId="1C7937E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0" w:history="1">
        <w:r w:rsidRPr="0065217E">
          <w:rPr>
            <w:rStyle w:val="aff0"/>
            <w:rFonts w:hint="eastAsia"/>
            <w:noProof/>
          </w:rPr>
          <w:t xml:space="preserve">1.1 </w:t>
        </w:r>
        <w:r w:rsidRPr="0065217E">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3CBD4275" w14:textId="7359A6F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1" w:history="1">
        <w:r w:rsidRPr="0065217E">
          <w:rPr>
            <w:rStyle w:val="aff0"/>
            <w:rFonts w:hint="eastAsia"/>
            <w:noProof/>
          </w:rPr>
          <w:t xml:space="preserve">1.2 </w:t>
        </w:r>
        <w:r w:rsidRPr="0065217E">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3AB67BB" w14:textId="2796643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2" w:history="1">
        <w:r w:rsidRPr="0065217E">
          <w:rPr>
            <w:rStyle w:val="aff0"/>
            <w:rFonts w:hint="eastAsia"/>
            <w:noProof/>
          </w:rPr>
          <w:t xml:space="preserve">1.2.1 </w:t>
        </w:r>
        <w:r w:rsidRPr="0065217E">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1B759FC" w14:textId="1DA900E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3" w:history="1">
        <w:r w:rsidRPr="0065217E">
          <w:rPr>
            <w:rStyle w:val="aff0"/>
            <w:rFonts w:hint="eastAsia"/>
            <w:noProof/>
          </w:rPr>
          <w:t xml:space="preserve">1.2.2 </w:t>
        </w:r>
        <w:r w:rsidRPr="0065217E">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1203E55A" w14:textId="5F94D48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4" w:history="1">
        <w:r w:rsidRPr="0065217E">
          <w:rPr>
            <w:rStyle w:val="aff0"/>
            <w:rFonts w:hint="eastAsia"/>
            <w:noProof/>
          </w:rPr>
          <w:t xml:space="preserve">1.2.3 </w:t>
        </w:r>
        <w:r w:rsidRPr="0065217E">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A826824" w14:textId="0619A24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5" w:history="1">
        <w:r w:rsidRPr="0065217E">
          <w:rPr>
            <w:rStyle w:val="aff0"/>
            <w:rFonts w:hint="eastAsia"/>
            <w:noProof/>
          </w:rPr>
          <w:t xml:space="preserve">1.3 </w:t>
        </w:r>
        <w:r w:rsidRPr="0065217E">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7E1FAA1" w14:textId="33A057C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66" w:history="1">
        <w:r w:rsidRPr="0065217E">
          <w:rPr>
            <w:rStyle w:val="aff0"/>
            <w:rFonts w:hint="eastAsia"/>
            <w:noProof/>
          </w:rPr>
          <w:t>第二章</w:t>
        </w:r>
        <w:r w:rsidRPr="0065217E">
          <w:rPr>
            <w:rStyle w:val="aff0"/>
            <w:rFonts w:hint="eastAsia"/>
            <w:noProof/>
          </w:rPr>
          <w:t xml:space="preserve"> </w:t>
        </w:r>
        <w:r w:rsidRPr="0065217E">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7358CC40" w14:textId="742748D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7" w:history="1">
        <w:r w:rsidRPr="0065217E">
          <w:rPr>
            <w:rStyle w:val="aff0"/>
            <w:rFonts w:hint="eastAsia"/>
            <w:noProof/>
          </w:rPr>
          <w:t xml:space="preserve">2.1 </w:t>
        </w:r>
        <w:r w:rsidRPr="0065217E">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0A0A451" w14:textId="34D91A7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8" w:history="1">
        <w:r w:rsidRPr="0065217E">
          <w:rPr>
            <w:rStyle w:val="aff0"/>
            <w:rFonts w:hint="eastAsia"/>
            <w:noProof/>
          </w:rPr>
          <w:t xml:space="preserve">2.1.1 </w:t>
        </w:r>
        <w:r w:rsidRPr="0065217E">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DCC9503" w14:textId="6B825FA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9" w:history="1">
        <w:r w:rsidRPr="0065217E">
          <w:rPr>
            <w:rStyle w:val="aff0"/>
            <w:rFonts w:hint="eastAsia"/>
            <w:noProof/>
          </w:rPr>
          <w:t xml:space="preserve">2.1.2 </w:t>
        </w:r>
        <w:r w:rsidRPr="0065217E">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C7D68E9" w14:textId="2A3E7A7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0" w:history="1">
        <w:r w:rsidRPr="0065217E">
          <w:rPr>
            <w:rStyle w:val="aff0"/>
            <w:rFonts w:hint="eastAsia"/>
            <w:noProof/>
          </w:rPr>
          <w:t xml:space="preserve">2.1.3 </w:t>
        </w:r>
        <w:r w:rsidRPr="0065217E">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022E7DCD" w14:textId="6865D5F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71" w:history="1">
        <w:r w:rsidRPr="0065217E">
          <w:rPr>
            <w:rStyle w:val="aff0"/>
            <w:rFonts w:hint="eastAsia"/>
            <w:noProof/>
          </w:rPr>
          <w:t xml:space="preserve">2.2 </w:t>
        </w:r>
        <w:r w:rsidRPr="0065217E">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4C9CDC11" w14:textId="5548FAA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2" w:history="1">
        <w:r w:rsidRPr="0065217E">
          <w:rPr>
            <w:rStyle w:val="aff0"/>
            <w:rFonts w:hint="eastAsia"/>
            <w:noProof/>
          </w:rPr>
          <w:t xml:space="preserve">2.2.1 </w:t>
        </w:r>
        <w:r w:rsidRPr="0065217E">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8B353AB" w14:textId="3CF419A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3" w:history="1">
        <w:r w:rsidRPr="0065217E">
          <w:rPr>
            <w:rStyle w:val="aff0"/>
            <w:rFonts w:hint="eastAsia"/>
            <w:noProof/>
          </w:rPr>
          <w:t xml:space="preserve">2.2.2 </w:t>
        </w:r>
        <w:r w:rsidRPr="0065217E">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529D8948" w14:textId="7E3F793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4" w:history="1">
        <w:r w:rsidRPr="0065217E">
          <w:rPr>
            <w:rStyle w:val="aff0"/>
            <w:rFonts w:hint="eastAsia"/>
            <w:noProof/>
          </w:rPr>
          <w:t xml:space="preserve">2.2.3 </w:t>
        </w:r>
        <w:r w:rsidRPr="0065217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0A877E9" w14:textId="365CBE0E"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75" w:history="1">
        <w:r w:rsidRPr="0065217E">
          <w:rPr>
            <w:rStyle w:val="aff0"/>
            <w:rFonts w:hint="eastAsia"/>
            <w:noProof/>
          </w:rPr>
          <w:t xml:space="preserve">2.3 </w:t>
        </w:r>
        <w:r w:rsidRPr="0065217E">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A0CD692" w14:textId="27A48A8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6" w:history="1">
        <w:r w:rsidRPr="0065217E">
          <w:rPr>
            <w:rStyle w:val="aff0"/>
            <w:rFonts w:hint="eastAsia"/>
            <w:noProof/>
          </w:rPr>
          <w:t xml:space="preserve">2.3.1 </w:t>
        </w:r>
        <w:r w:rsidRPr="0065217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39909055" w14:textId="6077EE71"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7" w:history="1">
        <w:r w:rsidRPr="0065217E">
          <w:rPr>
            <w:rStyle w:val="aff0"/>
            <w:rFonts w:hint="eastAsia"/>
            <w:noProof/>
          </w:rPr>
          <w:t xml:space="preserve">2.3.2 </w:t>
        </w:r>
        <w:r w:rsidRPr="0065217E">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9FDE464" w14:textId="2F68CC5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8" w:history="1">
        <w:r w:rsidRPr="0065217E">
          <w:rPr>
            <w:rStyle w:val="aff0"/>
            <w:rFonts w:hint="eastAsia"/>
            <w:noProof/>
          </w:rPr>
          <w:t xml:space="preserve">2.3.3 </w:t>
        </w:r>
        <w:r w:rsidRPr="0065217E">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C2FD687" w14:textId="0842764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9" w:history="1">
        <w:r w:rsidRPr="0065217E">
          <w:rPr>
            <w:rStyle w:val="aff0"/>
            <w:rFonts w:hint="eastAsia"/>
            <w:noProof/>
          </w:rPr>
          <w:t xml:space="preserve">2.3.4 </w:t>
        </w:r>
        <w:r w:rsidRPr="0065217E">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245B8CE" w14:textId="165DDDB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0" w:history="1">
        <w:r w:rsidRPr="0065217E">
          <w:rPr>
            <w:rStyle w:val="aff0"/>
            <w:rFonts w:hint="eastAsia"/>
            <w:noProof/>
          </w:rPr>
          <w:t xml:space="preserve">2.4 </w:t>
        </w:r>
        <w:r w:rsidRPr="0065217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77CFA6C7" w14:textId="60CD0FE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81" w:history="1">
        <w:r w:rsidRPr="0065217E">
          <w:rPr>
            <w:rStyle w:val="aff0"/>
            <w:rFonts w:hint="eastAsia"/>
            <w:noProof/>
          </w:rPr>
          <w:t>第三章</w:t>
        </w:r>
        <w:r w:rsidRPr="0065217E">
          <w:rPr>
            <w:rStyle w:val="aff0"/>
            <w:rFonts w:hint="eastAsia"/>
            <w:noProof/>
          </w:rPr>
          <w:t xml:space="preserve"> </w:t>
        </w:r>
        <w:r w:rsidRPr="0065217E">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43E0884" w14:textId="33312CA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2" w:history="1">
        <w:r w:rsidRPr="0065217E">
          <w:rPr>
            <w:rStyle w:val="aff0"/>
            <w:rFonts w:hint="eastAsia"/>
            <w:noProof/>
          </w:rPr>
          <w:t xml:space="preserve">3.1 </w:t>
        </w:r>
        <w:r w:rsidRPr="0065217E">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0AD9A345" w14:textId="0DEAF01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3" w:history="1">
        <w:r w:rsidRPr="0065217E">
          <w:rPr>
            <w:rStyle w:val="aff0"/>
            <w:rFonts w:hint="eastAsia"/>
            <w:noProof/>
          </w:rPr>
          <w:t xml:space="preserve">3.1.1 </w:t>
        </w:r>
        <w:r w:rsidRPr="0065217E">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5A595685" w14:textId="3FFC960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4" w:history="1">
        <w:r w:rsidRPr="0065217E">
          <w:rPr>
            <w:rStyle w:val="aff0"/>
            <w:rFonts w:hint="eastAsia"/>
            <w:noProof/>
          </w:rPr>
          <w:t xml:space="preserve">3.1.2 </w:t>
        </w:r>
        <w:r w:rsidRPr="0065217E">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30591EF5" w14:textId="6EFFBED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5" w:history="1">
        <w:r w:rsidRPr="0065217E">
          <w:rPr>
            <w:rStyle w:val="aff0"/>
            <w:rFonts w:hint="eastAsia"/>
            <w:noProof/>
          </w:rPr>
          <w:t xml:space="preserve">3.2 </w:t>
        </w:r>
        <w:r w:rsidRPr="0065217E">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6057365" w14:textId="7A755DA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6" w:history="1">
        <w:r w:rsidRPr="0065217E">
          <w:rPr>
            <w:rStyle w:val="aff0"/>
            <w:rFonts w:hint="eastAsia"/>
            <w:noProof/>
          </w:rPr>
          <w:t xml:space="preserve">3.2.1 </w:t>
        </w:r>
        <w:r w:rsidRPr="0065217E">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7A28D416" w14:textId="1FF5CA7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7" w:history="1">
        <w:r w:rsidRPr="0065217E">
          <w:rPr>
            <w:rStyle w:val="aff0"/>
            <w:rFonts w:hint="eastAsia"/>
            <w:noProof/>
          </w:rPr>
          <w:t xml:space="preserve">3.2.2 </w:t>
        </w:r>
        <w:r w:rsidRPr="0065217E">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0B5D4D80" w14:textId="6550EFCD"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8" w:history="1">
        <w:r w:rsidRPr="0065217E">
          <w:rPr>
            <w:rStyle w:val="aff0"/>
            <w:rFonts w:hint="eastAsia"/>
            <w:noProof/>
          </w:rPr>
          <w:t xml:space="preserve">3.3 </w:t>
        </w:r>
        <w:r w:rsidRPr="0065217E">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572E492" w14:textId="5D866D67"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89" w:history="1">
        <w:r w:rsidRPr="0065217E">
          <w:rPr>
            <w:rStyle w:val="aff0"/>
            <w:rFonts w:hint="eastAsia"/>
            <w:noProof/>
          </w:rPr>
          <w:t>第四章</w:t>
        </w:r>
        <w:r w:rsidRPr="0065217E">
          <w:rPr>
            <w:rStyle w:val="aff0"/>
            <w:rFonts w:hint="eastAsia"/>
            <w:noProof/>
          </w:rPr>
          <w:t xml:space="preserve"> </w:t>
        </w:r>
        <w:r w:rsidRPr="0065217E">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3B769F0" w14:textId="777B9EA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90" w:history="1">
        <w:r w:rsidRPr="0065217E">
          <w:rPr>
            <w:rStyle w:val="aff0"/>
            <w:rFonts w:hint="eastAsia"/>
            <w:noProof/>
          </w:rPr>
          <w:t xml:space="preserve">4.1 </w:t>
        </w:r>
        <w:r w:rsidRPr="0065217E">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E67FF2B" w14:textId="060197D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1" w:history="1">
        <w:r w:rsidRPr="0065217E">
          <w:rPr>
            <w:rStyle w:val="aff0"/>
            <w:rFonts w:hint="eastAsia"/>
            <w:noProof/>
          </w:rPr>
          <w:t xml:space="preserve">4.1.1 </w:t>
        </w:r>
        <w:r w:rsidRPr="0065217E">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6B4EC83" w14:textId="29FADC4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2" w:history="1">
        <w:r w:rsidRPr="0065217E">
          <w:rPr>
            <w:rStyle w:val="aff0"/>
            <w:rFonts w:hint="eastAsia"/>
            <w:noProof/>
          </w:rPr>
          <w:t xml:space="preserve">4.1.2 </w:t>
        </w:r>
        <w:r w:rsidRPr="0065217E">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5E239E6" w14:textId="7C13DAD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3" w:history="1">
        <w:r w:rsidRPr="0065217E">
          <w:rPr>
            <w:rStyle w:val="aff0"/>
            <w:rFonts w:hint="eastAsia"/>
            <w:noProof/>
          </w:rPr>
          <w:t xml:space="preserve">4.1.3 </w:t>
        </w:r>
        <w:r w:rsidRPr="0065217E">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2D4245E" w14:textId="2E769D3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94" w:history="1">
        <w:r w:rsidRPr="0065217E">
          <w:rPr>
            <w:rStyle w:val="aff0"/>
            <w:rFonts w:hint="eastAsia"/>
            <w:noProof/>
          </w:rPr>
          <w:t xml:space="preserve">4.2 </w:t>
        </w:r>
        <w:r w:rsidRPr="0065217E">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1F83EEB6" w14:textId="3116B15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5" w:history="1">
        <w:r w:rsidRPr="0065217E">
          <w:rPr>
            <w:rStyle w:val="aff0"/>
            <w:rFonts w:hint="eastAsia"/>
            <w:noProof/>
          </w:rPr>
          <w:t xml:space="preserve">4.2.1 </w:t>
        </w:r>
        <w:r w:rsidRPr="0065217E">
          <w:rPr>
            <w:rStyle w:val="aff0"/>
            <w:rFonts w:hint="eastAsia"/>
            <w:noProof/>
          </w:rPr>
          <w:t>编码器</w:t>
        </w:r>
        <w:r w:rsidRPr="0065217E">
          <w:rPr>
            <w:rStyle w:val="aff0"/>
            <w:rFonts w:hint="eastAsia"/>
            <w:noProof/>
          </w:rPr>
          <w:t>-</w:t>
        </w:r>
        <w:r w:rsidRPr="0065217E">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23697751" w14:textId="26C2271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6" w:history="1">
        <w:r w:rsidRPr="0065217E">
          <w:rPr>
            <w:rStyle w:val="aff0"/>
            <w:rFonts w:hint="eastAsia"/>
            <w:noProof/>
          </w:rPr>
          <w:t xml:space="preserve">4.2.2 </w:t>
        </w:r>
        <w:r w:rsidRPr="0065217E">
          <w:rPr>
            <w:rStyle w:val="aff0"/>
            <w:rFonts w:hint="eastAsia"/>
            <w:noProof/>
          </w:rPr>
          <w:t>频谱动态聚焦单元（</w:t>
        </w:r>
        <w:r w:rsidRPr="0065217E">
          <w:rPr>
            <w:rStyle w:val="aff0"/>
            <w:rFonts w:hint="eastAsia"/>
            <w:noProof/>
          </w:rPr>
          <w:t>SDFU</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0131593" w14:textId="26A6694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7" w:history="1">
        <w:r w:rsidRPr="0065217E">
          <w:rPr>
            <w:rStyle w:val="aff0"/>
            <w:rFonts w:hint="eastAsia"/>
            <w:noProof/>
          </w:rPr>
          <w:t xml:space="preserve">4.2.3 </w:t>
        </w:r>
        <w:r w:rsidRPr="0065217E">
          <w:rPr>
            <w:rStyle w:val="aff0"/>
            <w:rFonts w:hint="eastAsia"/>
            <w:noProof/>
          </w:rPr>
          <w:t>复数注意力模块（</w:t>
        </w:r>
        <w:r w:rsidRPr="0065217E">
          <w:rPr>
            <w:rStyle w:val="aff0"/>
            <w:rFonts w:hint="eastAsia"/>
            <w:noProof/>
          </w:rPr>
          <w:t>CAM</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172F7641" w14:textId="1109E84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8" w:history="1">
        <w:r w:rsidRPr="0065217E">
          <w:rPr>
            <w:rStyle w:val="aff0"/>
            <w:rFonts w:hint="eastAsia"/>
            <w:noProof/>
          </w:rPr>
          <w:t xml:space="preserve">4.2.4 </w:t>
        </w:r>
        <w:r w:rsidRPr="0065217E">
          <w:rPr>
            <w:rStyle w:val="aff0"/>
            <w:rFonts w:hint="eastAsia"/>
            <w:noProof/>
          </w:rPr>
          <w:t>编码端</w:t>
        </w:r>
        <w:r w:rsidRPr="0065217E">
          <w:rPr>
            <w:rStyle w:val="aff0"/>
            <w:rFonts w:hint="eastAsia"/>
            <w:noProof/>
          </w:rPr>
          <w:t>-</w:t>
        </w:r>
        <w:r w:rsidRPr="0065217E">
          <w:rPr>
            <w:rStyle w:val="aff0"/>
            <w:rFonts w:hint="eastAsia"/>
            <w:noProof/>
          </w:rPr>
          <w:t>解码端特征连接（</w:t>
        </w:r>
        <w:r w:rsidRPr="0065217E">
          <w:rPr>
            <w:rStyle w:val="aff0"/>
            <w:rFonts w:hint="eastAsia"/>
            <w:noProof/>
          </w:rPr>
          <w:t>CSFU</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12D86AE4" w14:textId="04C7491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9" w:history="1">
        <w:r w:rsidRPr="0065217E">
          <w:rPr>
            <w:rStyle w:val="aff0"/>
            <w:rFonts w:hint="eastAsia"/>
            <w:noProof/>
          </w:rPr>
          <w:t xml:space="preserve">4.2.5 </w:t>
        </w:r>
        <w:r w:rsidRPr="0065217E">
          <w:rPr>
            <w:rStyle w:val="aff0"/>
            <w:rFonts w:hint="eastAsia"/>
            <w:noProof/>
          </w:rPr>
          <w:t>多尺度跳跃连接</w:t>
        </w:r>
        <w:r w:rsidRPr="0065217E">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389670D" w14:textId="7A4EFFE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0" w:history="1">
        <w:r w:rsidRPr="0065217E">
          <w:rPr>
            <w:rStyle w:val="aff0"/>
            <w:rFonts w:hint="eastAsia"/>
            <w:noProof/>
          </w:rPr>
          <w:t xml:space="preserve">4.3 </w:t>
        </w:r>
        <w:r w:rsidRPr="0065217E">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943165F" w14:textId="26685F1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1" w:history="1">
        <w:r w:rsidRPr="0065217E">
          <w:rPr>
            <w:rStyle w:val="aff0"/>
            <w:rFonts w:hint="eastAsia"/>
            <w:noProof/>
          </w:rPr>
          <w:t xml:space="preserve">4.3.1 </w:t>
        </w:r>
        <w:r w:rsidRPr="0065217E">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3DBDFA47" w14:textId="40D01E0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2" w:history="1">
        <w:r w:rsidRPr="0065217E">
          <w:rPr>
            <w:rStyle w:val="aff0"/>
            <w:rFonts w:hint="eastAsia"/>
            <w:noProof/>
          </w:rPr>
          <w:t xml:space="preserve">4.3.2 </w:t>
        </w:r>
        <w:r w:rsidRPr="0065217E">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3C373F60" w14:textId="236DE15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3" w:history="1">
        <w:r w:rsidRPr="0065217E">
          <w:rPr>
            <w:rStyle w:val="aff0"/>
            <w:rFonts w:hint="eastAsia"/>
            <w:noProof/>
          </w:rPr>
          <w:t xml:space="preserve">4.3.3 </w:t>
        </w:r>
        <w:r w:rsidRPr="0065217E">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2E870797" w14:textId="14B5322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4" w:history="1">
        <w:r w:rsidRPr="0065217E">
          <w:rPr>
            <w:rStyle w:val="aff0"/>
            <w:rFonts w:hint="eastAsia"/>
            <w:noProof/>
          </w:rPr>
          <w:t xml:space="preserve">4.4 </w:t>
        </w:r>
        <w:r w:rsidRPr="0065217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0D3AEACC" w14:textId="2634179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05" w:history="1">
        <w:r w:rsidRPr="0065217E">
          <w:rPr>
            <w:rStyle w:val="aff0"/>
            <w:rFonts w:hint="eastAsia"/>
            <w:noProof/>
          </w:rPr>
          <w:t>第五章</w:t>
        </w:r>
        <w:r w:rsidRPr="0065217E">
          <w:rPr>
            <w:rStyle w:val="aff0"/>
            <w:rFonts w:hint="eastAsia"/>
            <w:noProof/>
          </w:rPr>
          <w:t xml:space="preserve"> </w:t>
        </w:r>
        <w:r w:rsidRPr="0065217E">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84E5DC4" w14:textId="60DF2E7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6" w:history="1">
        <w:r w:rsidRPr="0065217E">
          <w:rPr>
            <w:rStyle w:val="aff0"/>
            <w:rFonts w:hint="eastAsia"/>
            <w:noProof/>
          </w:rPr>
          <w:t xml:space="preserve">5.1 </w:t>
        </w:r>
        <w:r w:rsidRPr="0065217E">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16FF0E2" w14:textId="05B9F77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7" w:history="1">
        <w:r w:rsidRPr="0065217E">
          <w:rPr>
            <w:rStyle w:val="aff0"/>
            <w:rFonts w:hint="eastAsia"/>
            <w:noProof/>
          </w:rPr>
          <w:t xml:space="preserve">5.1.1 </w:t>
        </w:r>
        <w:r w:rsidRPr="0065217E">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E78EF49" w14:textId="55F3B50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8" w:history="1">
        <w:r w:rsidRPr="0065217E">
          <w:rPr>
            <w:rStyle w:val="aff0"/>
            <w:rFonts w:hint="eastAsia"/>
            <w:noProof/>
          </w:rPr>
          <w:t xml:space="preserve">5.1.1 </w:t>
        </w:r>
        <w:r w:rsidRPr="0065217E">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0808D8D" w14:textId="33C71B9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9" w:history="1">
        <w:r w:rsidRPr="0065217E">
          <w:rPr>
            <w:rStyle w:val="aff0"/>
            <w:rFonts w:hint="eastAsia"/>
            <w:noProof/>
          </w:rPr>
          <w:t>5.1.1</w:t>
        </w:r>
        <w:r w:rsidRPr="0065217E">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EC31F61" w14:textId="2E290444"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0" w:history="1">
        <w:r w:rsidRPr="0065217E">
          <w:rPr>
            <w:rStyle w:val="aff0"/>
            <w:rFonts w:hint="eastAsia"/>
            <w:noProof/>
          </w:rPr>
          <w:t xml:space="preserve">5.2 </w:t>
        </w:r>
        <w:r w:rsidRPr="0065217E">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E97BF2E" w14:textId="35F18CF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1" w:history="1">
        <w:r w:rsidRPr="0065217E">
          <w:rPr>
            <w:rStyle w:val="aff0"/>
            <w:rFonts w:hint="eastAsia"/>
            <w:noProof/>
          </w:rPr>
          <w:t>5.3</w:t>
        </w:r>
        <w:r w:rsidRPr="0065217E">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E8E13C3" w14:textId="05A91B0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2" w:history="1">
        <w:r w:rsidRPr="0065217E">
          <w:rPr>
            <w:rStyle w:val="aff0"/>
            <w:rFonts w:hint="eastAsia"/>
            <w:noProof/>
          </w:rPr>
          <w:t xml:space="preserve">5.4 </w:t>
        </w:r>
        <w:r w:rsidRPr="0065217E">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B9907B0" w14:textId="36C8BDC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13" w:history="1">
        <w:r w:rsidRPr="0065217E">
          <w:rPr>
            <w:rStyle w:val="aff0"/>
            <w:rFonts w:hint="eastAsia"/>
            <w:noProof/>
          </w:rPr>
          <w:t xml:space="preserve">5.4.1 </w:t>
        </w:r>
        <w:r w:rsidRPr="0065217E">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8C8E1B2" w14:textId="019DD26A"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4" w:history="1">
        <w:r w:rsidRPr="0065217E">
          <w:rPr>
            <w:rStyle w:val="aff0"/>
            <w:rFonts w:hint="eastAsia"/>
            <w:noProof/>
          </w:rPr>
          <w:t>第六章</w:t>
        </w:r>
        <w:r w:rsidRPr="0065217E">
          <w:rPr>
            <w:rStyle w:val="aff0"/>
            <w:rFonts w:hint="eastAsia"/>
            <w:noProof/>
          </w:rPr>
          <w:t xml:space="preserve"> </w:t>
        </w:r>
        <w:r w:rsidRPr="0065217E">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7D87661E" w14:textId="79308267"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5" w:history="1">
        <w:r w:rsidRPr="0065217E">
          <w:rPr>
            <w:rStyle w:val="aff0"/>
            <w:rFonts w:hint="eastAsia"/>
            <w:noProof/>
          </w:rPr>
          <w:t xml:space="preserve">6.1 </w:t>
        </w:r>
        <w:r w:rsidRPr="0065217E">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E6581C9" w14:textId="65FA33F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6" w:history="1">
        <w:r w:rsidRPr="0065217E">
          <w:rPr>
            <w:rStyle w:val="aff0"/>
            <w:rFonts w:hint="eastAsia"/>
            <w:noProof/>
          </w:rPr>
          <w:t xml:space="preserve">6.2 </w:t>
        </w:r>
        <w:r w:rsidRPr="0065217E">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2730E3A6" w14:textId="5B49B48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7" w:history="1">
        <w:r w:rsidRPr="0065217E">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199A12CD" w14:textId="56ED4EEE"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8" w:history="1">
        <w:r w:rsidRPr="0065217E">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46CFFE7D" w14:textId="3D7C683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9" w:history="1">
        <w:r w:rsidRPr="0065217E">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3462EE35" w14:textId="1BC270C9"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0" w:history="1">
        <w:r w:rsidRPr="0065217E">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6355748E" w14:textId="52593734"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5"/>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3C587951" w14:textId="65CBE373"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221" w:history="1">
        <w:r w:rsidR="000357F6" w:rsidRPr="00043724">
          <w:rPr>
            <w:rStyle w:val="aff0"/>
            <w:rFonts w:hint="eastAsia"/>
            <w:noProof/>
          </w:rPr>
          <w:t>摘</w:t>
        </w:r>
        <w:r w:rsidR="000357F6" w:rsidRPr="00043724">
          <w:rPr>
            <w:rStyle w:val="aff0"/>
            <w:rFonts w:hint="eastAsia"/>
            <w:noProof/>
          </w:rPr>
          <w:t xml:space="preserve"> </w:t>
        </w:r>
        <w:r w:rsidR="000357F6" w:rsidRPr="00043724">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221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2932FAF5" w14:textId="6816242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2" w:history="1">
        <w:r w:rsidRPr="00043724">
          <w:rPr>
            <w:rStyle w:val="aff0"/>
            <w:rFonts w:hint="eastAsia"/>
            <w:noProof/>
          </w:rPr>
          <w:t>第一章</w:t>
        </w:r>
        <w:r w:rsidRPr="00043724">
          <w:rPr>
            <w:rStyle w:val="aff0"/>
            <w:rFonts w:hint="eastAsia"/>
            <w:noProof/>
          </w:rPr>
          <w:t xml:space="preserve"> </w:t>
        </w:r>
        <w:r w:rsidRPr="00043724">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3D25D60" w14:textId="56DA478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3" w:history="1">
        <w:r w:rsidRPr="00043724">
          <w:rPr>
            <w:rStyle w:val="aff0"/>
            <w:rFonts w:hint="eastAsia"/>
            <w:noProof/>
          </w:rPr>
          <w:t xml:space="preserve">1.1 </w:t>
        </w:r>
        <w:r w:rsidRPr="00043724">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5854F395" w14:textId="0BDCF781"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4" w:history="1">
        <w:r w:rsidRPr="00043724">
          <w:rPr>
            <w:rStyle w:val="aff0"/>
            <w:rFonts w:hint="eastAsia"/>
            <w:noProof/>
          </w:rPr>
          <w:t xml:space="preserve">1.2 </w:t>
        </w:r>
        <w:r w:rsidRPr="00043724">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E116E73" w14:textId="36D0831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5" w:history="1">
        <w:r w:rsidRPr="00043724">
          <w:rPr>
            <w:rStyle w:val="aff0"/>
            <w:rFonts w:hint="eastAsia"/>
            <w:noProof/>
          </w:rPr>
          <w:t xml:space="preserve">1.2.1 </w:t>
        </w:r>
        <w:r w:rsidRPr="00043724">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0DC70B05" w14:textId="1E9E3B6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6" w:history="1">
        <w:r w:rsidRPr="00043724">
          <w:rPr>
            <w:rStyle w:val="aff0"/>
            <w:rFonts w:hint="eastAsia"/>
            <w:noProof/>
          </w:rPr>
          <w:t xml:space="preserve">1.2.2 </w:t>
        </w:r>
        <w:r w:rsidRPr="00043724">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27FE7F1B" w14:textId="2DF3347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7" w:history="1">
        <w:r w:rsidRPr="00043724">
          <w:rPr>
            <w:rStyle w:val="aff0"/>
            <w:rFonts w:hint="eastAsia"/>
            <w:noProof/>
          </w:rPr>
          <w:t xml:space="preserve">1.2.3 </w:t>
        </w:r>
        <w:r w:rsidRPr="00043724">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95F02CD" w14:textId="4E2AE50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8" w:history="1">
        <w:r w:rsidRPr="00043724">
          <w:rPr>
            <w:rStyle w:val="aff0"/>
            <w:rFonts w:hint="eastAsia"/>
            <w:noProof/>
          </w:rPr>
          <w:t xml:space="preserve">1.3 </w:t>
        </w:r>
        <w:r w:rsidRPr="00043724">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FB6410" w14:textId="4E25908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9" w:history="1">
        <w:r w:rsidRPr="00043724">
          <w:rPr>
            <w:rStyle w:val="aff0"/>
            <w:rFonts w:hint="eastAsia"/>
            <w:noProof/>
          </w:rPr>
          <w:t>第二章</w:t>
        </w:r>
        <w:r w:rsidRPr="00043724">
          <w:rPr>
            <w:rStyle w:val="aff0"/>
            <w:rFonts w:hint="eastAsia"/>
            <w:noProof/>
          </w:rPr>
          <w:t xml:space="preserve"> </w:t>
        </w:r>
        <w:r w:rsidRPr="00043724">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33AA1BD" w14:textId="00AA5C7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0" w:history="1">
        <w:r w:rsidRPr="00043724">
          <w:rPr>
            <w:rStyle w:val="aff0"/>
            <w:rFonts w:hint="eastAsia"/>
            <w:noProof/>
          </w:rPr>
          <w:t xml:space="preserve">2.1 </w:t>
        </w:r>
        <w:r w:rsidRPr="00043724">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B5BA71B" w14:textId="36ED3F5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1" w:history="1">
        <w:r w:rsidRPr="00043724">
          <w:rPr>
            <w:rStyle w:val="aff0"/>
            <w:rFonts w:hint="eastAsia"/>
            <w:noProof/>
          </w:rPr>
          <w:t xml:space="preserve">2.1.1 </w:t>
        </w:r>
        <w:r w:rsidRPr="00043724">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626694F" w14:textId="7A0188D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2" w:history="1">
        <w:r w:rsidRPr="00043724">
          <w:rPr>
            <w:rStyle w:val="aff0"/>
            <w:rFonts w:hint="eastAsia"/>
            <w:noProof/>
          </w:rPr>
          <w:t xml:space="preserve">2.1.2 </w:t>
        </w:r>
        <w:r w:rsidRPr="00043724">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AA2E5E0" w14:textId="0549FCE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3" w:history="1">
        <w:r w:rsidRPr="00043724">
          <w:rPr>
            <w:rStyle w:val="aff0"/>
            <w:rFonts w:hint="eastAsia"/>
            <w:noProof/>
          </w:rPr>
          <w:t xml:space="preserve">2.1.3 </w:t>
        </w:r>
        <w:r w:rsidRPr="00043724">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659849C" w14:textId="021985D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4" w:history="1">
        <w:r w:rsidRPr="00043724">
          <w:rPr>
            <w:rStyle w:val="aff0"/>
            <w:rFonts w:hint="eastAsia"/>
            <w:noProof/>
          </w:rPr>
          <w:t xml:space="preserve">2.2 </w:t>
        </w:r>
        <w:r w:rsidRPr="00043724">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3414463" w14:textId="55208DB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5" w:history="1">
        <w:r w:rsidRPr="00043724">
          <w:rPr>
            <w:rStyle w:val="aff0"/>
            <w:rFonts w:hint="eastAsia"/>
            <w:noProof/>
          </w:rPr>
          <w:t xml:space="preserve">2.2.1 </w:t>
        </w:r>
        <w:r w:rsidRPr="00043724">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59E98392" w14:textId="3A63132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6" w:history="1">
        <w:r w:rsidRPr="00043724">
          <w:rPr>
            <w:rStyle w:val="aff0"/>
            <w:rFonts w:hint="eastAsia"/>
            <w:noProof/>
          </w:rPr>
          <w:t xml:space="preserve">2.2.2 </w:t>
        </w:r>
        <w:r w:rsidRPr="00043724">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E6970AC" w14:textId="772D26F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7" w:history="1">
        <w:r w:rsidRPr="00043724">
          <w:rPr>
            <w:rStyle w:val="aff0"/>
            <w:rFonts w:hint="eastAsia"/>
            <w:noProof/>
          </w:rPr>
          <w:t xml:space="preserve">2.2.3 </w:t>
        </w:r>
        <w:r w:rsidRPr="00043724">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E146141" w14:textId="10D0FB0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8" w:history="1">
        <w:r w:rsidRPr="00043724">
          <w:rPr>
            <w:rStyle w:val="aff0"/>
            <w:rFonts w:hint="eastAsia"/>
            <w:noProof/>
          </w:rPr>
          <w:t xml:space="preserve">2.3 </w:t>
        </w:r>
        <w:r w:rsidRPr="00043724">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4EE3F4AC" w14:textId="345164B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9" w:history="1">
        <w:r w:rsidRPr="00043724">
          <w:rPr>
            <w:rStyle w:val="aff0"/>
            <w:rFonts w:hint="eastAsia"/>
            <w:noProof/>
          </w:rPr>
          <w:t xml:space="preserve">2.3.1 </w:t>
        </w:r>
        <w:r w:rsidRPr="00043724">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A2E4034" w14:textId="6D8E007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0" w:history="1">
        <w:r w:rsidRPr="00043724">
          <w:rPr>
            <w:rStyle w:val="aff0"/>
            <w:rFonts w:hint="eastAsia"/>
            <w:noProof/>
          </w:rPr>
          <w:t xml:space="preserve">2.3.2 </w:t>
        </w:r>
        <w:r w:rsidRPr="00043724">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B61DCEF" w14:textId="0088428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1" w:history="1">
        <w:r w:rsidRPr="00043724">
          <w:rPr>
            <w:rStyle w:val="aff0"/>
            <w:rFonts w:hint="eastAsia"/>
            <w:noProof/>
          </w:rPr>
          <w:t xml:space="preserve">2.3.3 </w:t>
        </w:r>
        <w:r w:rsidRPr="00043724">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7465B90D" w14:textId="5B29BF2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2" w:history="1">
        <w:r w:rsidRPr="00043724">
          <w:rPr>
            <w:rStyle w:val="aff0"/>
            <w:rFonts w:hint="eastAsia"/>
            <w:noProof/>
          </w:rPr>
          <w:t xml:space="preserve">2.3.4 </w:t>
        </w:r>
        <w:r w:rsidRPr="00043724">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D792E37" w14:textId="17BDAC1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3" w:history="1">
        <w:r w:rsidRPr="00043724">
          <w:rPr>
            <w:rStyle w:val="aff0"/>
            <w:rFonts w:hint="eastAsia"/>
            <w:noProof/>
          </w:rPr>
          <w:t xml:space="preserve">2.4 </w:t>
        </w:r>
        <w:r w:rsidRPr="00043724">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CEEF5FC" w14:textId="49E9920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44" w:history="1">
        <w:r w:rsidRPr="00043724">
          <w:rPr>
            <w:rStyle w:val="aff0"/>
            <w:rFonts w:hint="eastAsia"/>
            <w:noProof/>
          </w:rPr>
          <w:t>第三章</w:t>
        </w:r>
        <w:r w:rsidRPr="00043724">
          <w:rPr>
            <w:rStyle w:val="aff0"/>
            <w:rFonts w:hint="eastAsia"/>
            <w:noProof/>
          </w:rPr>
          <w:t xml:space="preserve"> </w:t>
        </w:r>
        <w:r w:rsidRPr="00043724">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665F7DB7" w14:textId="751DD9D5"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5" w:history="1">
        <w:r w:rsidRPr="00043724">
          <w:rPr>
            <w:rStyle w:val="aff0"/>
            <w:rFonts w:hint="eastAsia"/>
            <w:noProof/>
          </w:rPr>
          <w:t xml:space="preserve">3.1 </w:t>
        </w:r>
        <w:r w:rsidRPr="00043724">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866C605" w14:textId="02F6140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6" w:history="1">
        <w:r w:rsidRPr="00043724">
          <w:rPr>
            <w:rStyle w:val="aff0"/>
            <w:rFonts w:hint="eastAsia"/>
            <w:noProof/>
          </w:rPr>
          <w:t xml:space="preserve">3.1.1 </w:t>
        </w:r>
        <w:r w:rsidRPr="00043724">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9C7A747" w14:textId="77A57EE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7" w:history="1">
        <w:r w:rsidRPr="00043724">
          <w:rPr>
            <w:rStyle w:val="aff0"/>
            <w:rFonts w:hint="eastAsia"/>
            <w:noProof/>
          </w:rPr>
          <w:t xml:space="preserve">3.1.2 </w:t>
        </w:r>
        <w:r w:rsidRPr="00043724">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1B691334" w14:textId="323710A1"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8" w:history="1">
        <w:r w:rsidRPr="00043724">
          <w:rPr>
            <w:rStyle w:val="aff0"/>
            <w:rFonts w:hint="eastAsia"/>
            <w:noProof/>
          </w:rPr>
          <w:t xml:space="preserve">3.2 </w:t>
        </w:r>
        <w:r w:rsidRPr="00043724">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29128583" w14:textId="3E132DF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9" w:history="1">
        <w:r w:rsidRPr="00043724">
          <w:rPr>
            <w:rStyle w:val="aff0"/>
            <w:rFonts w:hint="eastAsia"/>
            <w:noProof/>
          </w:rPr>
          <w:t xml:space="preserve">3.2.1 </w:t>
        </w:r>
        <w:r w:rsidRPr="00043724">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4698C157" w14:textId="5C8F2A3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0" w:history="1">
        <w:r w:rsidRPr="00043724">
          <w:rPr>
            <w:rStyle w:val="aff0"/>
            <w:rFonts w:hint="eastAsia"/>
            <w:noProof/>
          </w:rPr>
          <w:t xml:space="preserve">3.2.2 </w:t>
        </w:r>
        <w:r w:rsidRPr="00043724">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6D3DFCC5" w14:textId="53919A1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1" w:history="1">
        <w:r w:rsidRPr="00043724">
          <w:rPr>
            <w:rStyle w:val="aff0"/>
            <w:rFonts w:hint="eastAsia"/>
            <w:noProof/>
          </w:rPr>
          <w:t xml:space="preserve">3.3 </w:t>
        </w:r>
        <w:r w:rsidRPr="00043724">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7E170D6B" w14:textId="66F8D871"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52" w:history="1">
        <w:r w:rsidRPr="00043724">
          <w:rPr>
            <w:rStyle w:val="aff0"/>
            <w:rFonts w:hint="eastAsia"/>
            <w:noProof/>
          </w:rPr>
          <w:t>第四章</w:t>
        </w:r>
        <w:r w:rsidRPr="00043724">
          <w:rPr>
            <w:rStyle w:val="aff0"/>
            <w:rFonts w:hint="eastAsia"/>
            <w:noProof/>
          </w:rPr>
          <w:t xml:space="preserve"> </w:t>
        </w:r>
        <w:r w:rsidRPr="00043724">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56ACBD0" w14:textId="6B0D9C2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3" w:history="1">
        <w:r w:rsidRPr="00043724">
          <w:rPr>
            <w:rStyle w:val="aff0"/>
            <w:rFonts w:hint="eastAsia"/>
            <w:noProof/>
          </w:rPr>
          <w:t xml:space="preserve">4.1 </w:t>
        </w:r>
        <w:r w:rsidRPr="00043724">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D19D3D5" w14:textId="1F9CA97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4" w:history="1">
        <w:r w:rsidRPr="00043724">
          <w:rPr>
            <w:rStyle w:val="aff0"/>
            <w:rFonts w:hint="eastAsia"/>
            <w:noProof/>
          </w:rPr>
          <w:t xml:space="preserve">4.1.1 </w:t>
        </w:r>
        <w:r w:rsidRPr="00043724">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2E09A72" w14:textId="3DD7C44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5" w:history="1">
        <w:r w:rsidRPr="00043724">
          <w:rPr>
            <w:rStyle w:val="aff0"/>
            <w:rFonts w:hint="eastAsia"/>
            <w:noProof/>
          </w:rPr>
          <w:t xml:space="preserve">4.1.2 </w:t>
        </w:r>
        <w:r w:rsidRPr="00043724">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D920238" w14:textId="635AB1F1"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6" w:history="1">
        <w:r w:rsidRPr="00043724">
          <w:rPr>
            <w:rStyle w:val="aff0"/>
            <w:rFonts w:hint="eastAsia"/>
            <w:noProof/>
          </w:rPr>
          <w:t xml:space="preserve">4.1.3 </w:t>
        </w:r>
        <w:r w:rsidRPr="00043724">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56C1362" w14:textId="1E99FC0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7" w:history="1">
        <w:r w:rsidRPr="00043724">
          <w:rPr>
            <w:rStyle w:val="aff0"/>
            <w:rFonts w:hint="eastAsia"/>
            <w:noProof/>
          </w:rPr>
          <w:t xml:space="preserve">4.2 </w:t>
        </w:r>
        <w:r w:rsidRPr="00043724">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E3065CD" w14:textId="31CFCBE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8" w:history="1">
        <w:r w:rsidRPr="00043724">
          <w:rPr>
            <w:rStyle w:val="aff0"/>
            <w:rFonts w:hint="eastAsia"/>
            <w:noProof/>
          </w:rPr>
          <w:t xml:space="preserve">4.2.1 </w:t>
        </w:r>
        <w:r w:rsidRPr="00043724">
          <w:rPr>
            <w:rStyle w:val="aff0"/>
            <w:rFonts w:hint="eastAsia"/>
            <w:noProof/>
          </w:rPr>
          <w:t>编码器</w:t>
        </w:r>
        <w:r w:rsidRPr="00043724">
          <w:rPr>
            <w:rStyle w:val="aff0"/>
            <w:rFonts w:hint="eastAsia"/>
            <w:noProof/>
          </w:rPr>
          <w:t>-</w:t>
        </w:r>
        <w:r w:rsidRPr="00043724">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01BE4317" w14:textId="705A4E8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9" w:history="1">
        <w:r w:rsidRPr="00043724">
          <w:rPr>
            <w:rStyle w:val="aff0"/>
            <w:rFonts w:hint="eastAsia"/>
            <w:noProof/>
          </w:rPr>
          <w:t xml:space="preserve">4.2.2 </w:t>
        </w:r>
        <w:r w:rsidRPr="00043724">
          <w:rPr>
            <w:rStyle w:val="aff0"/>
            <w:rFonts w:hint="eastAsia"/>
            <w:noProof/>
          </w:rPr>
          <w:t>频谱动态聚焦单元（</w:t>
        </w:r>
        <w:r w:rsidRPr="00043724">
          <w:rPr>
            <w:rStyle w:val="aff0"/>
            <w:rFonts w:hint="eastAsia"/>
            <w:noProof/>
          </w:rPr>
          <w:t>SDFU</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B20861E" w14:textId="22E485C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0" w:history="1">
        <w:r w:rsidRPr="00043724">
          <w:rPr>
            <w:rStyle w:val="aff0"/>
            <w:rFonts w:hint="eastAsia"/>
            <w:noProof/>
          </w:rPr>
          <w:t xml:space="preserve">4.2.3 </w:t>
        </w:r>
        <w:r w:rsidRPr="00043724">
          <w:rPr>
            <w:rStyle w:val="aff0"/>
            <w:rFonts w:hint="eastAsia"/>
            <w:noProof/>
          </w:rPr>
          <w:t>复数注意力模块（</w:t>
        </w:r>
        <w:r w:rsidRPr="00043724">
          <w:rPr>
            <w:rStyle w:val="aff0"/>
            <w:rFonts w:hint="eastAsia"/>
            <w:noProof/>
          </w:rPr>
          <w:t>CAM</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9C63905" w14:textId="6FAF4F2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1" w:history="1">
        <w:r w:rsidRPr="00043724">
          <w:rPr>
            <w:rStyle w:val="aff0"/>
            <w:rFonts w:hint="eastAsia"/>
            <w:noProof/>
          </w:rPr>
          <w:t xml:space="preserve">4.2.4 </w:t>
        </w:r>
        <w:r w:rsidRPr="00043724">
          <w:rPr>
            <w:rStyle w:val="aff0"/>
            <w:rFonts w:hint="eastAsia"/>
            <w:noProof/>
          </w:rPr>
          <w:t>编码端</w:t>
        </w:r>
        <w:r w:rsidRPr="00043724">
          <w:rPr>
            <w:rStyle w:val="aff0"/>
            <w:rFonts w:hint="eastAsia"/>
            <w:noProof/>
          </w:rPr>
          <w:t>-</w:t>
        </w:r>
        <w:r w:rsidRPr="00043724">
          <w:rPr>
            <w:rStyle w:val="aff0"/>
            <w:rFonts w:hint="eastAsia"/>
            <w:noProof/>
          </w:rPr>
          <w:t>解码端特征连接（</w:t>
        </w:r>
        <w:r w:rsidRPr="00043724">
          <w:rPr>
            <w:rStyle w:val="aff0"/>
            <w:rFonts w:hint="eastAsia"/>
            <w:noProof/>
          </w:rPr>
          <w:t>CSFU</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48632A2" w14:textId="3072DB3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2" w:history="1">
        <w:r w:rsidRPr="00043724">
          <w:rPr>
            <w:rStyle w:val="aff0"/>
            <w:rFonts w:hint="eastAsia"/>
            <w:noProof/>
          </w:rPr>
          <w:t xml:space="preserve">4.2.5 </w:t>
        </w:r>
        <w:r w:rsidRPr="00043724">
          <w:rPr>
            <w:rStyle w:val="aff0"/>
            <w:rFonts w:hint="eastAsia"/>
            <w:noProof/>
          </w:rPr>
          <w:t>多尺度跳跃连接</w:t>
        </w:r>
        <w:r w:rsidRPr="00043724">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B514513" w14:textId="5CF5498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3" w:history="1">
        <w:r w:rsidRPr="00043724">
          <w:rPr>
            <w:rStyle w:val="aff0"/>
            <w:rFonts w:hint="eastAsia"/>
            <w:noProof/>
          </w:rPr>
          <w:t xml:space="preserve">4.3 </w:t>
        </w:r>
        <w:r w:rsidRPr="00043724">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7D3A3AD" w14:textId="3B540B4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4" w:history="1">
        <w:r w:rsidRPr="00043724">
          <w:rPr>
            <w:rStyle w:val="aff0"/>
            <w:rFonts w:hint="eastAsia"/>
            <w:noProof/>
          </w:rPr>
          <w:t xml:space="preserve">4.3.1 </w:t>
        </w:r>
        <w:r w:rsidRPr="00043724">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2D3AD90C" w14:textId="0926765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5" w:history="1">
        <w:r w:rsidRPr="00043724">
          <w:rPr>
            <w:rStyle w:val="aff0"/>
            <w:rFonts w:hint="eastAsia"/>
            <w:noProof/>
          </w:rPr>
          <w:t xml:space="preserve">4.3.2 </w:t>
        </w:r>
        <w:r w:rsidRPr="00043724">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45A579DA" w14:textId="2367D98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6" w:history="1">
        <w:r w:rsidRPr="00043724">
          <w:rPr>
            <w:rStyle w:val="aff0"/>
            <w:rFonts w:hint="eastAsia"/>
            <w:noProof/>
          </w:rPr>
          <w:t xml:space="preserve">4.3.3 </w:t>
        </w:r>
        <w:r w:rsidRPr="00043724">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78406786" w14:textId="3DDBE57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7" w:history="1">
        <w:r w:rsidRPr="00043724">
          <w:rPr>
            <w:rStyle w:val="aff0"/>
            <w:rFonts w:hint="eastAsia"/>
            <w:noProof/>
          </w:rPr>
          <w:t xml:space="preserve">4.4 </w:t>
        </w:r>
        <w:r w:rsidRPr="00043724">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59D07CE2" w14:textId="063ECBAD"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68" w:history="1">
        <w:r w:rsidRPr="00043724">
          <w:rPr>
            <w:rStyle w:val="aff0"/>
            <w:rFonts w:hint="eastAsia"/>
            <w:noProof/>
          </w:rPr>
          <w:t>第五章</w:t>
        </w:r>
        <w:r w:rsidRPr="00043724">
          <w:rPr>
            <w:rStyle w:val="aff0"/>
            <w:rFonts w:hint="eastAsia"/>
            <w:noProof/>
          </w:rPr>
          <w:t xml:space="preserve"> </w:t>
        </w:r>
        <w:r w:rsidRPr="00043724">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E53D806" w14:textId="76F840F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9" w:history="1">
        <w:r w:rsidRPr="00043724">
          <w:rPr>
            <w:rStyle w:val="aff0"/>
            <w:rFonts w:hint="eastAsia"/>
            <w:noProof/>
          </w:rPr>
          <w:t xml:space="preserve">5.1 </w:t>
        </w:r>
        <w:r w:rsidRPr="00043724">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1932390" w14:textId="5ACFC3F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0" w:history="1">
        <w:r w:rsidRPr="00043724">
          <w:rPr>
            <w:rStyle w:val="aff0"/>
            <w:rFonts w:hint="eastAsia"/>
            <w:noProof/>
          </w:rPr>
          <w:t xml:space="preserve">5.1.1 </w:t>
        </w:r>
        <w:r w:rsidRPr="00043724">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4C82CCB" w14:textId="29D7FC6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1" w:history="1">
        <w:r w:rsidRPr="00043724">
          <w:rPr>
            <w:rStyle w:val="aff0"/>
            <w:rFonts w:hint="eastAsia"/>
            <w:noProof/>
          </w:rPr>
          <w:t xml:space="preserve">5.1.1 </w:t>
        </w:r>
        <w:r w:rsidRPr="00043724">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E6B4DA5" w14:textId="7215AB5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2" w:history="1">
        <w:r w:rsidRPr="00043724">
          <w:rPr>
            <w:rStyle w:val="aff0"/>
            <w:rFonts w:hint="eastAsia"/>
            <w:noProof/>
          </w:rPr>
          <w:t>5.1.1</w:t>
        </w:r>
        <w:r w:rsidRPr="00043724">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58EB458" w14:textId="50AD1FF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3" w:history="1">
        <w:r w:rsidRPr="00043724">
          <w:rPr>
            <w:rStyle w:val="aff0"/>
            <w:rFonts w:hint="eastAsia"/>
            <w:noProof/>
          </w:rPr>
          <w:t xml:space="preserve">5.2 </w:t>
        </w:r>
        <w:r w:rsidRPr="00043724">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EA9621E" w14:textId="52B8F09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4" w:history="1">
        <w:r w:rsidRPr="00043724">
          <w:rPr>
            <w:rStyle w:val="aff0"/>
            <w:rFonts w:hint="eastAsia"/>
            <w:noProof/>
          </w:rPr>
          <w:t>5.3</w:t>
        </w:r>
        <w:r w:rsidRPr="00043724">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326040B" w14:textId="0C2E5B0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5" w:history="1">
        <w:r w:rsidRPr="00043724">
          <w:rPr>
            <w:rStyle w:val="aff0"/>
            <w:rFonts w:hint="eastAsia"/>
            <w:noProof/>
          </w:rPr>
          <w:t xml:space="preserve">5.4 </w:t>
        </w:r>
        <w:r w:rsidRPr="00043724">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476109C" w14:textId="1612C3E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6" w:history="1">
        <w:r w:rsidRPr="00043724">
          <w:rPr>
            <w:rStyle w:val="aff0"/>
            <w:rFonts w:hint="eastAsia"/>
            <w:noProof/>
          </w:rPr>
          <w:t xml:space="preserve">5.4.1 </w:t>
        </w:r>
        <w:r w:rsidRPr="00043724">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067F8D5" w14:textId="19D3977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77" w:history="1">
        <w:r w:rsidRPr="00043724">
          <w:rPr>
            <w:rStyle w:val="aff0"/>
            <w:rFonts w:hint="eastAsia"/>
            <w:noProof/>
          </w:rPr>
          <w:t>第六章</w:t>
        </w:r>
        <w:r w:rsidRPr="00043724">
          <w:rPr>
            <w:rStyle w:val="aff0"/>
            <w:rFonts w:hint="eastAsia"/>
            <w:noProof/>
          </w:rPr>
          <w:t xml:space="preserve"> </w:t>
        </w:r>
        <w:r w:rsidRPr="00043724">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7FC1B3C7" w14:textId="538A3D35"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8" w:history="1">
        <w:r w:rsidRPr="00043724">
          <w:rPr>
            <w:rStyle w:val="aff0"/>
            <w:rFonts w:hint="eastAsia"/>
            <w:noProof/>
          </w:rPr>
          <w:t xml:space="preserve">6.1 </w:t>
        </w:r>
        <w:r w:rsidRPr="00043724">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51AE688" w14:textId="2D472E2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9" w:history="1">
        <w:r w:rsidRPr="00043724">
          <w:rPr>
            <w:rStyle w:val="aff0"/>
            <w:rFonts w:hint="eastAsia"/>
            <w:noProof/>
          </w:rPr>
          <w:t xml:space="preserve">6.2 </w:t>
        </w:r>
        <w:r w:rsidRPr="00043724">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340AD862" w14:textId="104A570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0" w:history="1">
        <w:r w:rsidRPr="00043724">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1F1BED70" w14:textId="7C9DD88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1" w:history="1">
        <w:r w:rsidRPr="00043724">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0D70A042" w14:textId="0940CA3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2" w:history="1">
        <w:r w:rsidRPr="00043724">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34C0AACA" w14:textId="70C6A67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3" w:history="1">
        <w:r w:rsidRPr="00043724">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5CA65B5E" w14:textId="5E64E4AB" w:rsidR="001961C5" w:rsidRDefault="00000000">
      <w:pPr>
        <w:pStyle w:val="TOC1"/>
        <w:ind w:firstLine="480"/>
        <w:rPr>
          <w:bCs/>
          <w:lang w:val="zh-CN"/>
        </w:rPr>
      </w:pPr>
      <w:r>
        <w:rPr>
          <w:b w:val="0"/>
          <w:bCs/>
          <w:lang w:val="zh-CN"/>
        </w:rPr>
        <w:fldChar w:fldCharType="end"/>
      </w:r>
    </w:p>
    <w:p w14:paraId="7B09ED7C" w14:textId="7AB1434E"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284" w:history="1">
        <w:r w:rsidR="000357F6" w:rsidRPr="002D0AAE">
          <w:rPr>
            <w:rStyle w:val="aff0"/>
            <w:rFonts w:hint="eastAsia"/>
            <w:noProof/>
          </w:rPr>
          <w:t>摘</w:t>
        </w:r>
        <w:r w:rsidR="000357F6" w:rsidRPr="002D0AAE">
          <w:rPr>
            <w:rStyle w:val="aff0"/>
            <w:rFonts w:hint="eastAsia"/>
            <w:noProof/>
          </w:rPr>
          <w:t xml:space="preserve"> </w:t>
        </w:r>
        <w:r w:rsidR="000357F6" w:rsidRPr="002D0AAE">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284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46E8AA81" w14:textId="1D12530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5" w:history="1">
        <w:r w:rsidRPr="002D0AAE">
          <w:rPr>
            <w:rStyle w:val="aff0"/>
            <w:rFonts w:hint="eastAsia"/>
            <w:noProof/>
          </w:rPr>
          <w:t>第一章</w:t>
        </w:r>
        <w:r w:rsidRPr="002D0AAE">
          <w:rPr>
            <w:rStyle w:val="aff0"/>
            <w:rFonts w:hint="eastAsia"/>
            <w:noProof/>
          </w:rPr>
          <w:t xml:space="preserve"> </w:t>
        </w:r>
        <w:r w:rsidRPr="002D0AAE">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6E1E576" w14:textId="257F609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86" w:history="1">
        <w:r w:rsidRPr="002D0AAE">
          <w:rPr>
            <w:rStyle w:val="aff0"/>
            <w:rFonts w:hint="eastAsia"/>
            <w:noProof/>
          </w:rPr>
          <w:t xml:space="preserve">1.1 </w:t>
        </w:r>
        <w:r w:rsidRPr="002D0AAE">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032CCE77" w14:textId="1138DE2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87" w:history="1">
        <w:r w:rsidRPr="002D0AAE">
          <w:rPr>
            <w:rStyle w:val="aff0"/>
            <w:rFonts w:hint="eastAsia"/>
            <w:noProof/>
          </w:rPr>
          <w:t xml:space="preserve">1.2 </w:t>
        </w:r>
        <w:r w:rsidRPr="002D0AAE">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68F9629A" w14:textId="47F7938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88" w:history="1">
        <w:r w:rsidRPr="002D0AAE">
          <w:rPr>
            <w:rStyle w:val="aff0"/>
            <w:rFonts w:hint="eastAsia"/>
            <w:noProof/>
          </w:rPr>
          <w:t xml:space="preserve">1.2.1 </w:t>
        </w:r>
        <w:r w:rsidRPr="002D0AAE">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24890B4" w14:textId="340C05B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89" w:history="1">
        <w:r w:rsidRPr="002D0AAE">
          <w:rPr>
            <w:rStyle w:val="aff0"/>
            <w:rFonts w:hint="eastAsia"/>
            <w:noProof/>
          </w:rPr>
          <w:t xml:space="preserve">1.2.2 </w:t>
        </w:r>
        <w:r w:rsidRPr="002D0AAE">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4E4234D" w14:textId="65F1E4F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0" w:history="1">
        <w:r w:rsidRPr="002D0AAE">
          <w:rPr>
            <w:rStyle w:val="aff0"/>
            <w:rFonts w:hint="eastAsia"/>
            <w:noProof/>
          </w:rPr>
          <w:t xml:space="preserve">1.2.3 </w:t>
        </w:r>
        <w:r w:rsidRPr="002D0AAE">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F2B3FF9" w14:textId="648B16B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1" w:history="1">
        <w:r w:rsidRPr="002D0AAE">
          <w:rPr>
            <w:rStyle w:val="aff0"/>
            <w:rFonts w:hint="eastAsia"/>
            <w:noProof/>
          </w:rPr>
          <w:t xml:space="preserve">1.3 </w:t>
        </w:r>
        <w:r w:rsidRPr="002D0AAE">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9422F29" w14:textId="7C285BEF"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92" w:history="1">
        <w:r w:rsidRPr="002D0AAE">
          <w:rPr>
            <w:rStyle w:val="aff0"/>
            <w:rFonts w:hint="eastAsia"/>
            <w:noProof/>
          </w:rPr>
          <w:t>第二章</w:t>
        </w:r>
        <w:r w:rsidRPr="002D0AAE">
          <w:rPr>
            <w:rStyle w:val="aff0"/>
            <w:rFonts w:hint="eastAsia"/>
            <w:noProof/>
          </w:rPr>
          <w:t xml:space="preserve"> </w:t>
        </w:r>
        <w:r w:rsidRPr="002D0AAE">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B1833E7" w14:textId="3DBEB2C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3" w:history="1">
        <w:r w:rsidRPr="002D0AAE">
          <w:rPr>
            <w:rStyle w:val="aff0"/>
            <w:rFonts w:hint="eastAsia"/>
            <w:noProof/>
          </w:rPr>
          <w:t xml:space="preserve">2.1 </w:t>
        </w:r>
        <w:r w:rsidRPr="002D0AAE">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A8BEFFF" w14:textId="7EBAAE2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4" w:history="1">
        <w:r w:rsidRPr="002D0AAE">
          <w:rPr>
            <w:rStyle w:val="aff0"/>
            <w:rFonts w:hint="eastAsia"/>
            <w:noProof/>
          </w:rPr>
          <w:t xml:space="preserve">2.1.1 </w:t>
        </w:r>
        <w:r w:rsidRPr="002D0AAE">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582E3A0" w14:textId="7142AC9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5" w:history="1">
        <w:r w:rsidRPr="002D0AAE">
          <w:rPr>
            <w:rStyle w:val="aff0"/>
            <w:rFonts w:hint="eastAsia"/>
            <w:noProof/>
          </w:rPr>
          <w:t xml:space="preserve">2.1.2 </w:t>
        </w:r>
        <w:r w:rsidRPr="002D0AAE">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96350BC" w14:textId="7DE5639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6" w:history="1">
        <w:r w:rsidRPr="002D0AAE">
          <w:rPr>
            <w:rStyle w:val="aff0"/>
            <w:rFonts w:hint="eastAsia"/>
            <w:noProof/>
          </w:rPr>
          <w:t xml:space="preserve">2.1.3 </w:t>
        </w:r>
        <w:r w:rsidRPr="002D0AAE">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021D0D73" w14:textId="0415560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7" w:history="1">
        <w:r w:rsidRPr="002D0AAE">
          <w:rPr>
            <w:rStyle w:val="aff0"/>
            <w:rFonts w:hint="eastAsia"/>
            <w:noProof/>
          </w:rPr>
          <w:t xml:space="preserve">2.2 </w:t>
        </w:r>
        <w:r w:rsidRPr="002D0AAE">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999D64" w14:textId="308BCFD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8" w:history="1">
        <w:r w:rsidRPr="002D0AAE">
          <w:rPr>
            <w:rStyle w:val="aff0"/>
            <w:rFonts w:hint="eastAsia"/>
            <w:noProof/>
          </w:rPr>
          <w:t xml:space="preserve">2.2.1 </w:t>
        </w:r>
        <w:r w:rsidRPr="002D0AAE">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337CA0A" w14:textId="1E6E8B8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9" w:history="1">
        <w:r w:rsidRPr="002D0AAE">
          <w:rPr>
            <w:rStyle w:val="aff0"/>
            <w:rFonts w:hint="eastAsia"/>
            <w:noProof/>
          </w:rPr>
          <w:t xml:space="preserve">2.2.2 </w:t>
        </w:r>
        <w:r w:rsidRPr="002D0AAE">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E4EC1C3" w14:textId="1E3CEB4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0" w:history="1">
        <w:r w:rsidRPr="002D0AAE">
          <w:rPr>
            <w:rStyle w:val="aff0"/>
            <w:rFonts w:hint="eastAsia"/>
            <w:noProof/>
          </w:rPr>
          <w:t xml:space="preserve">2.2.3 </w:t>
        </w:r>
        <w:r w:rsidRPr="002D0AA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E6C57C4" w14:textId="0310C4C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1" w:history="1">
        <w:r w:rsidRPr="002D0AAE">
          <w:rPr>
            <w:rStyle w:val="aff0"/>
            <w:rFonts w:hint="eastAsia"/>
            <w:noProof/>
          </w:rPr>
          <w:t xml:space="preserve">2.3 </w:t>
        </w:r>
        <w:r w:rsidRPr="002D0AAE">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D6FD2D9" w14:textId="4E1E21F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2" w:history="1">
        <w:r w:rsidRPr="002D0AAE">
          <w:rPr>
            <w:rStyle w:val="aff0"/>
            <w:rFonts w:hint="eastAsia"/>
            <w:noProof/>
          </w:rPr>
          <w:t xml:space="preserve">2.3.1 </w:t>
        </w:r>
        <w:r w:rsidRPr="002D0AA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5F87DBD" w14:textId="6F1D587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3" w:history="1">
        <w:r w:rsidRPr="002D0AAE">
          <w:rPr>
            <w:rStyle w:val="aff0"/>
            <w:rFonts w:hint="eastAsia"/>
            <w:noProof/>
          </w:rPr>
          <w:t xml:space="preserve">2.3.2 </w:t>
        </w:r>
        <w:r w:rsidRPr="002D0AAE">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8FC8A42" w14:textId="7E9226A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4" w:history="1">
        <w:r w:rsidRPr="002D0AAE">
          <w:rPr>
            <w:rStyle w:val="aff0"/>
            <w:rFonts w:hint="eastAsia"/>
            <w:noProof/>
          </w:rPr>
          <w:t xml:space="preserve">2.3.3 </w:t>
        </w:r>
        <w:r w:rsidRPr="002D0AAE">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B50F493" w14:textId="4E39A47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5" w:history="1">
        <w:r w:rsidRPr="002D0AAE">
          <w:rPr>
            <w:rStyle w:val="aff0"/>
            <w:rFonts w:hint="eastAsia"/>
            <w:noProof/>
          </w:rPr>
          <w:t xml:space="preserve">2.3.4 </w:t>
        </w:r>
        <w:r w:rsidRPr="002D0AAE">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BC362C6" w14:textId="354FD30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6" w:history="1">
        <w:r w:rsidRPr="002D0AAE">
          <w:rPr>
            <w:rStyle w:val="aff0"/>
            <w:rFonts w:hint="eastAsia"/>
            <w:noProof/>
          </w:rPr>
          <w:t xml:space="preserve">2.4 </w:t>
        </w:r>
        <w:r w:rsidRPr="002D0AA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51B128AF" w14:textId="2FE96C81"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07" w:history="1">
        <w:r w:rsidRPr="002D0AAE">
          <w:rPr>
            <w:rStyle w:val="aff0"/>
            <w:rFonts w:hint="eastAsia"/>
            <w:noProof/>
          </w:rPr>
          <w:t>第三章</w:t>
        </w:r>
        <w:r w:rsidRPr="002D0AAE">
          <w:rPr>
            <w:rStyle w:val="aff0"/>
            <w:rFonts w:hint="eastAsia"/>
            <w:noProof/>
          </w:rPr>
          <w:t xml:space="preserve"> </w:t>
        </w:r>
        <w:r w:rsidRPr="002D0AAE">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472AADA" w14:textId="01B734CD"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8" w:history="1">
        <w:r w:rsidRPr="002D0AAE">
          <w:rPr>
            <w:rStyle w:val="aff0"/>
            <w:rFonts w:hint="eastAsia"/>
            <w:noProof/>
          </w:rPr>
          <w:t xml:space="preserve">3.1 </w:t>
        </w:r>
        <w:r w:rsidRPr="002D0AAE">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0E11288B" w14:textId="2B54C2C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9" w:history="1">
        <w:r w:rsidRPr="002D0AAE">
          <w:rPr>
            <w:rStyle w:val="aff0"/>
            <w:rFonts w:hint="eastAsia"/>
            <w:noProof/>
          </w:rPr>
          <w:t xml:space="preserve">3.1.1 </w:t>
        </w:r>
        <w:r w:rsidRPr="002D0AAE">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34D0A94" w14:textId="2E155F8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0" w:history="1">
        <w:r w:rsidRPr="002D0AAE">
          <w:rPr>
            <w:rStyle w:val="aff0"/>
            <w:rFonts w:hint="eastAsia"/>
            <w:noProof/>
          </w:rPr>
          <w:t xml:space="preserve">3.1.2 </w:t>
        </w:r>
        <w:r w:rsidRPr="002D0AAE">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7D9B9E70" w14:textId="2A3AE40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1" w:history="1">
        <w:r w:rsidRPr="002D0AAE">
          <w:rPr>
            <w:rStyle w:val="aff0"/>
            <w:rFonts w:hint="eastAsia"/>
            <w:noProof/>
          </w:rPr>
          <w:t xml:space="preserve">3.2 </w:t>
        </w:r>
        <w:r w:rsidRPr="002D0AAE">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61A2440" w14:textId="3F76E89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2" w:history="1">
        <w:r w:rsidRPr="002D0AAE">
          <w:rPr>
            <w:rStyle w:val="aff0"/>
            <w:rFonts w:hint="eastAsia"/>
            <w:noProof/>
          </w:rPr>
          <w:t xml:space="preserve">3.2.1 </w:t>
        </w:r>
        <w:r w:rsidRPr="002D0AAE">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43ED84F0" w14:textId="5A27C4F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3" w:history="1">
        <w:r w:rsidRPr="002D0AAE">
          <w:rPr>
            <w:rStyle w:val="aff0"/>
            <w:rFonts w:hint="eastAsia"/>
            <w:noProof/>
          </w:rPr>
          <w:t xml:space="preserve">3.2.2 </w:t>
        </w:r>
        <w:r w:rsidRPr="002D0AAE">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0A11D54A" w14:textId="3D410FF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4" w:history="1">
        <w:r w:rsidRPr="002D0AAE">
          <w:rPr>
            <w:rStyle w:val="aff0"/>
            <w:rFonts w:hint="eastAsia"/>
            <w:noProof/>
          </w:rPr>
          <w:t xml:space="preserve">3.3 </w:t>
        </w:r>
        <w:r w:rsidRPr="002D0AAE">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69303326" w14:textId="393A16FA"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15" w:history="1">
        <w:r w:rsidRPr="002D0AAE">
          <w:rPr>
            <w:rStyle w:val="aff0"/>
            <w:rFonts w:hint="eastAsia"/>
            <w:noProof/>
          </w:rPr>
          <w:t>第四章</w:t>
        </w:r>
        <w:r w:rsidRPr="002D0AAE">
          <w:rPr>
            <w:rStyle w:val="aff0"/>
            <w:rFonts w:hint="eastAsia"/>
            <w:noProof/>
          </w:rPr>
          <w:t xml:space="preserve"> </w:t>
        </w:r>
        <w:r w:rsidRPr="002D0AAE">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9272CA4" w14:textId="21C42AB4"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6" w:history="1">
        <w:r w:rsidRPr="002D0AAE">
          <w:rPr>
            <w:rStyle w:val="aff0"/>
            <w:rFonts w:hint="eastAsia"/>
            <w:noProof/>
          </w:rPr>
          <w:t xml:space="preserve">4.1 </w:t>
        </w:r>
        <w:r w:rsidRPr="002D0AAE">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EE888BC" w14:textId="0C3FE0D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7" w:history="1">
        <w:r w:rsidRPr="002D0AAE">
          <w:rPr>
            <w:rStyle w:val="aff0"/>
            <w:rFonts w:hint="eastAsia"/>
            <w:noProof/>
          </w:rPr>
          <w:t xml:space="preserve">4.1.1 </w:t>
        </w:r>
        <w:r w:rsidRPr="002D0AAE">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9D2898F" w14:textId="4EA4312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8" w:history="1">
        <w:r w:rsidRPr="002D0AAE">
          <w:rPr>
            <w:rStyle w:val="aff0"/>
            <w:rFonts w:hint="eastAsia"/>
            <w:noProof/>
          </w:rPr>
          <w:t xml:space="preserve">4.1.2 </w:t>
        </w:r>
        <w:r w:rsidRPr="002D0AAE">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CF41721" w14:textId="1CB22A9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9" w:history="1">
        <w:r w:rsidRPr="002D0AAE">
          <w:rPr>
            <w:rStyle w:val="aff0"/>
            <w:rFonts w:hint="eastAsia"/>
            <w:noProof/>
          </w:rPr>
          <w:t xml:space="preserve">4.1.3 </w:t>
        </w:r>
        <w:r w:rsidRPr="002D0AAE">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B282135" w14:textId="0F883123"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20" w:history="1">
        <w:r w:rsidRPr="002D0AAE">
          <w:rPr>
            <w:rStyle w:val="aff0"/>
            <w:rFonts w:hint="eastAsia"/>
            <w:noProof/>
          </w:rPr>
          <w:t xml:space="preserve">4.2 </w:t>
        </w:r>
        <w:r w:rsidRPr="002D0AAE">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D8ECE63" w14:textId="7188711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1" w:history="1">
        <w:r w:rsidRPr="002D0AAE">
          <w:rPr>
            <w:rStyle w:val="aff0"/>
            <w:rFonts w:hint="eastAsia"/>
            <w:noProof/>
          </w:rPr>
          <w:t xml:space="preserve">4.2.1 </w:t>
        </w:r>
        <w:r w:rsidRPr="002D0AAE">
          <w:rPr>
            <w:rStyle w:val="aff0"/>
            <w:rFonts w:hint="eastAsia"/>
            <w:noProof/>
          </w:rPr>
          <w:t>编码器</w:t>
        </w:r>
        <w:r w:rsidRPr="002D0AAE">
          <w:rPr>
            <w:rStyle w:val="aff0"/>
            <w:rFonts w:hint="eastAsia"/>
            <w:noProof/>
          </w:rPr>
          <w:t>-</w:t>
        </w:r>
        <w:r w:rsidRPr="002D0AAE">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4A908787" w14:textId="2598D12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2" w:history="1">
        <w:r w:rsidRPr="002D0AAE">
          <w:rPr>
            <w:rStyle w:val="aff0"/>
            <w:rFonts w:hint="eastAsia"/>
            <w:noProof/>
          </w:rPr>
          <w:t xml:space="preserve">4.2.2 </w:t>
        </w:r>
        <w:r w:rsidRPr="002D0AAE">
          <w:rPr>
            <w:rStyle w:val="aff0"/>
            <w:rFonts w:hint="eastAsia"/>
            <w:noProof/>
          </w:rPr>
          <w:t>频谱动态聚焦单元（</w:t>
        </w:r>
        <w:r w:rsidRPr="002D0AAE">
          <w:rPr>
            <w:rStyle w:val="aff0"/>
            <w:rFonts w:hint="eastAsia"/>
            <w:noProof/>
          </w:rPr>
          <w:t>SDFU</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5AC1E89" w14:textId="1BA0069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3" w:history="1">
        <w:r w:rsidRPr="002D0AAE">
          <w:rPr>
            <w:rStyle w:val="aff0"/>
            <w:rFonts w:hint="eastAsia"/>
            <w:noProof/>
          </w:rPr>
          <w:t xml:space="preserve">4.2.3 </w:t>
        </w:r>
        <w:r w:rsidRPr="002D0AAE">
          <w:rPr>
            <w:rStyle w:val="aff0"/>
            <w:rFonts w:hint="eastAsia"/>
            <w:noProof/>
          </w:rPr>
          <w:t>复数注意力模块（</w:t>
        </w:r>
        <w:r w:rsidRPr="002D0AAE">
          <w:rPr>
            <w:rStyle w:val="aff0"/>
            <w:rFonts w:hint="eastAsia"/>
            <w:noProof/>
          </w:rPr>
          <w:t>CAM</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571C351A" w14:textId="5730E91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4" w:history="1">
        <w:r w:rsidRPr="002D0AAE">
          <w:rPr>
            <w:rStyle w:val="aff0"/>
            <w:rFonts w:hint="eastAsia"/>
            <w:noProof/>
          </w:rPr>
          <w:t xml:space="preserve">4.2.4 </w:t>
        </w:r>
        <w:r w:rsidRPr="002D0AAE">
          <w:rPr>
            <w:rStyle w:val="aff0"/>
            <w:rFonts w:hint="eastAsia"/>
            <w:noProof/>
          </w:rPr>
          <w:t>编码端</w:t>
        </w:r>
        <w:r w:rsidRPr="002D0AAE">
          <w:rPr>
            <w:rStyle w:val="aff0"/>
            <w:rFonts w:hint="eastAsia"/>
            <w:noProof/>
          </w:rPr>
          <w:t>-</w:t>
        </w:r>
        <w:r w:rsidRPr="002D0AAE">
          <w:rPr>
            <w:rStyle w:val="aff0"/>
            <w:rFonts w:hint="eastAsia"/>
            <w:noProof/>
          </w:rPr>
          <w:t>解码端特征连接（</w:t>
        </w:r>
        <w:r w:rsidRPr="002D0AAE">
          <w:rPr>
            <w:rStyle w:val="aff0"/>
            <w:rFonts w:hint="eastAsia"/>
            <w:noProof/>
          </w:rPr>
          <w:t>CSFU</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702DFD49" w14:textId="169B2A4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5" w:history="1">
        <w:r w:rsidRPr="002D0AAE">
          <w:rPr>
            <w:rStyle w:val="aff0"/>
            <w:rFonts w:hint="eastAsia"/>
            <w:noProof/>
          </w:rPr>
          <w:t xml:space="preserve">4.2.5 </w:t>
        </w:r>
        <w:r w:rsidRPr="002D0AAE">
          <w:rPr>
            <w:rStyle w:val="aff0"/>
            <w:rFonts w:hint="eastAsia"/>
            <w:noProof/>
          </w:rPr>
          <w:t>多尺度跳跃连接</w:t>
        </w:r>
        <w:r w:rsidRPr="002D0AAE">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5AC75E" w14:textId="40E7B767"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26" w:history="1">
        <w:r w:rsidRPr="002D0AAE">
          <w:rPr>
            <w:rStyle w:val="aff0"/>
            <w:rFonts w:hint="eastAsia"/>
            <w:noProof/>
          </w:rPr>
          <w:t xml:space="preserve">4.3 </w:t>
        </w:r>
        <w:r w:rsidRPr="002D0AAE">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89F1FB7" w14:textId="16017CF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7" w:history="1">
        <w:r w:rsidRPr="002D0AAE">
          <w:rPr>
            <w:rStyle w:val="aff0"/>
            <w:rFonts w:hint="eastAsia"/>
            <w:noProof/>
          </w:rPr>
          <w:t xml:space="preserve">4.3.1 </w:t>
        </w:r>
        <w:r w:rsidRPr="002D0AAE">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B907CA9" w14:textId="61F88CE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8" w:history="1">
        <w:r w:rsidRPr="002D0AAE">
          <w:rPr>
            <w:rStyle w:val="aff0"/>
            <w:rFonts w:hint="eastAsia"/>
            <w:noProof/>
          </w:rPr>
          <w:t xml:space="preserve">4.3.2 </w:t>
        </w:r>
        <w:r w:rsidRPr="002D0AAE">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110B1652" w14:textId="3F4680F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9" w:history="1">
        <w:r w:rsidRPr="002D0AAE">
          <w:rPr>
            <w:rStyle w:val="aff0"/>
            <w:rFonts w:hint="eastAsia"/>
            <w:noProof/>
          </w:rPr>
          <w:t xml:space="preserve">4.3.3 </w:t>
        </w:r>
        <w:r w:rsidRPr="002D0AAE">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716400BB" w14:textId="780B9B1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0" w:history="1">
        <w:r w:rsidRPr="002D0AAE">
          <w:rPr>
            <w:rStyle w:val="aff0"/>
            <w:rFonts w:hint="eastAsia"/>
            <w:noProof/>
          </w:rPr>
          <w:t xml:space="preserve">4.4 </w:t>
        </w:r>
        <w:r w:rsidRPr="002D0AA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247D07F0" w14:textId="32F41F3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31" w:history="1">
        <w:r w:rsidRPr="002D0AAE">
          <w:rPr>
            <w:rStyle w:val="aff0"/>
            <w:rFonts w:hint="eastAsia"/>
            <w:noProof/>
          </w:rPr>
          <w:t>第五章</w:t>
        </w:r>
        <w:r w:rsidRPr="002D0AAE">
          <w:rPr>
            <w:rStyle w:val="aff0"/>
            <w:rFonts w:hint="eastAsia"/>
            <w:noProof/>
          </w:rPr>
          <w:t xml:space="preserve"> </w:t>
        </w:r>
        <w:r w:rsidRPr="002D0AAE">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BA63B5B" w14:textId="52A3CFC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2" w:history="1">
        <w:r w:rsidRPr="002D0AAE">
          <w:rPr>
            <w:rStyle w:val="aff0"/>
            <w:rFonts w:hint="eastAsia"/>
            <w:noProof/>
          </w:rPr>
          <w:t xml:space="preserve">5.1 </w:t>
        </w:r>
        <w:r w:rsidRPr="002D0AAE">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3400299" w14:textId="1AD6C5E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3" w:history="1">
        <w:r w:rsidRPr="002D0AAE">
          <w:rPr>
            <w:rStyle w:val="aff0"/>
            <w:rFonts w:hint="eastAsia"/>
            <w:noProof/>
          </w:rPr>
          <w:t xml:space="preserve">5.1.1 </w:t>
        </w:r>
        <w:r w:rsidRPr="002D0AAE">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9B0A131" w14:textId="2864E3E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4" w:history="1">
        <w:r w:rsidRPr="002D0AAE">
          <w:rPr>
            <w:rStyle w:val="aff0"/>
            <w:rFonts w:hint="eastAsia"/>
            <w:noProof/>
          </w:rPr>
          <w:t xml:space="preserve">5.1.1 </w:t>
        </w:r>
        <w:r w:rsidRPr="002D0AAE">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824A712" w14:textId="4B3346D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5" w:history="1">
        <w:r w:rsidRPr="002D0AAE">
          <w:rPr>
            <w:rStyle w:val="aff0"/>
            <w:rFonts w:hint="eastAsia"/>
            <w:noProof/>
          </w:rPr>
          <w:t>5.1.1</w:t>
        </w:r>
        <w:r w:rsidRPr="002D0AAE">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12A4850" w14:textId="3152573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6" w:history="1">
        <w:r w:rsidRPr="002D0AAE">
          <w:rPr>
            <w:rStyle w:val="aff0"/>
            <w:rFonts w:hint="eastAsia"/>
            <w:noProof/>
          </w:rPr>
          <w:t xml:space="preserve">5.2 </w:t>
        </w:r>
        <w:r w:rsidRPr="002D0AAE">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E24F8C2" w14:textId="1211F1B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7" w:history="1">
        <w:r w:rsidRPr="002D0AAE">
          <w:rPr>
            <w:rStyle w:val="aff0"/>
            <w:rFonts w:hint="eastAsia"/>
            <w:noProof/>
          </w:rPr>
          <w:t>5.3</w:t>
        </w:r>
        <w:r w:rsidRPr="002D0AAE">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B680032" w14:textId="2DF880C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8" w:history="1">
        <w:r w:rsidRPr="002D0AAE">
          <w:rPr>
            <w:rStyle w:val="aff0"/>
            <w:rFonts w:hint="eastAsia"/>
            <w:noProof/>
          </w:rPr>
          <w:t xml:space="preserve">5.4 </w:t>
        </w:r>
        <w:r w:rsidRPr="002D0AAE">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4FDC5036" w14:textId="2683A10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9" w:history="1">
        <w:r w:rsidRPr="002D0AAE">
          <w:rPr>
            <w:rStyle w:val="aff0"/>
            <w:rFonts w:hint="eastAsia"/>
            <w:noProof/>
          </w:rPr>
          <w:t xml:space="preserve">5.4.1 </w:t>
        </w:r>
        <w:r w:rsidRPr="002D0AAE">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51FDFD7C" w14:textId="4AF3746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0" w:history="1">
        <w:r w:rsidRPr="002D0AAE">
          <w:rPr>
            <w:rStyle w:val="aff0"/>
            <w:rFonts w:hint="eastAsia"/>
            <w:noProof/>
          </w:rPr>
          <w:t>第六章</w:t>
        </w:r>
        <w:r w:rsidRPr="002D0AAE">
          <w:rPr>
            <w:rStyle w:val="aff0"/>
            <w:rFonts w:hint="eastAsia"/>
            <w:noProof/>
          </w:rPr>
          <w:t xml:space="preserve"> </w:t>
        </w:r>
        <w:r w:rsidRPr="002D0AAE">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17F25E08" w14:textId="0951E74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41" w:history="1">
        <w:r w:rsidRPr="002D0AAE">
          <w:rPr>
            <w:rStyle w:val="aff0"/>
            <w:rFonts w:hint="eastAsia"/>
            <w:noProof/>
          </w:rPr>
          <w:t xml:space="preserve">6.1 </w:t>
        </w:r>
        <w:r w:rsidRPr="002D0AAE">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80E2688" w14:textId="470CAE9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42" w:history="1">
        <w:r w:rsidRPr="002D0AAE">
          <w:rPr>
            <w:rStyle w:val="aff0"/>
            <w:rFonts w:hint="eastAsia"/>
            <w:noProof/>
          </w:rPr>
          <w:t xml:space="preserve">6.2 </w:t>
        </w:r>
        <w:r w:rsidRPr="002D0AAE">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61E91023" w14:textId="153CB02F"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3" w:history="1">
        <w:r w:rsidRPr="002D0AAE">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451CFBA9" w14:textId="1CD6693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4" w:history="1">
        <w:r w:rsidRPr="002D0AAE">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03EF6049" w14:textId="3BFB1BB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5" w:history="1">
        <w:r w:rsidRPr="002D0AAE">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114D747D" w14:textId="3789231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6" w:history="1">
        <w:r w:rsidRPr="002D0AAE">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73BCB6A0" w14:textId="637A9A14"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6" w:name="_Toc482706321"/>
      <w:bookmarkStart w:id="17" w:name="_Toc6744929"/>
      <w:bookmarkStart w:id="18" w:name="_Toc482206127"/>
      <w:bookmarkStart w:id="19" w:name="_Toc193117159"/>
      <w:bookmarkStart w:id="20" w:name="_Toc193117222"/>
      <w:bookmarkStart w:id="21" w:name="_Toc193117285"/>
      <w:r>
        <w:lastRenderedPageBreak/>
        <w:t>第一章</w:t>
      </w:r>
      <w:r>
        <w:t xml:space="preserve"> </w:t>
      </w:r>
      <w:r>
        <w:t>绪论</w:t>
      </w:r>
      <w:bookmarkEnd w:id="16"/>
      <w:bookmarkEnd w:id="17"/>
      <w:bookmarkEnd w:id="18"/>
      <w:bookmarkEnd w:id="19"/>
      <w:bookmarkEnd w:id="20"/>
      <w:bookmarkEnd w:id="21"/>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2" w:name="_Toc6744930"/>
      <w:bookmarkStart w:id="23" w:name="_Toc482706322"/>
      <w:bookmarkStart w:id="24" w:name="_Toc482206128"/>
      <w:bookmarkStart w:id="25" w:name="_Toc193117160"/>
      <w:bookmarkStart w:id="26" w:name="_Toc193117223"/>
      <w:bookmarkStart w:id="27" w:name="_Toc193117286"/>
      <w:r>
        <w:t xml:space="preserve">1.1 </w:t>
      </w:r>
      <w:bookmarkEnd w:id="22"/>
      <w:bookmarkEnd w:id="23"/>
      <w:bookmarkEnd w:id="24"/>
      <w:r>
        <w:rPr>
          <w:rFonts w:hint="eastAsia"/>
        </w:rPr>
        <w:t>研究背景及意义</w:t>
      </w:r>
      <w:bookmarkEnd w:id="25"/>
      <w:bookmarkEnd w:id="26"/>
      <w:bookmarkEnd w:id="27"/>
    </w:p>
    <w:p w14:paraId="4D35B331" w14:textId="31D55352"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sidR="000357F6">
        <w:rPr>
          <w:rFonts w:hint="eastAsia"/>
          <w:b/>
          <w:bCs/>
          <w:szCs w:val="24"/>
          <w:vertAlign w:val="superscript"/>
        </w:rPr>
        <w:t>错误</w:t>
      </w:r>
      <w:r w:rsidR="000357F6">
        <w:rPr>
          <w:rFonts w:hint="eastAsia"/>
          <w:b/>
          <w:bCs/>
          <w:szCs w:val="24"/>
          <w:vertAlign w:val="superscript"/>
        </w:rPr>
        <w:t>!</w:t>
      </w:r>
      <w:r w:rsidR="000357F6">
        <w:rPr>
          <w:rFonts w:hint="eastAsia"/>
          <w:b/>
          <w:bCs/>
          <w:szCs w:val="24"/>
          <w:vertAlign w:val="superscript"/>
        </w:rPr>
        <w:t>未找到引用源。</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sidR="000357F6">
        <w:rPr>
          <w:szCs w:val="24"/>
          <w:vertAlign w:val="superscript"/>
        </w:rPr>
        <w:t>[1]</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sidR="000357F6">
        <w:rPr>
          <w:szCs w:val="24"/>
          <w:vertAlign w:val="superscript"/>
        </w:rPr>
        <w:t>[3]</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sidR="000357F6">
        <w:rPr>
          <w:szCs w:val="24"/>
          <w:vertAlign w:val="superscript"/>
        </w:rPr>
        <w:t>[4]</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sidR="000357F6">
        <w:rPr>
          <w:szCs w:val="24"/>
          <w:vertAlign w:val="superscript"/>
        </w:rPr>
        <w:t>[5]</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sidR="000357F6">
        <w:rPr>
          <w:szCs w:val="24"/>
          <w:vertAlign w:val="superscript"/>
        </w:rPr>
        <w:t>[6]</w:t>
      </w:r>
      <w:r>
        <w:rPr>
          <w:szCs w:val="24"/>
          <w:vertAlign w:val="superscript"/>
        </w:rPr>
        <w:fldChar w:fldCharType="end"/>
      </w:r>
      <w:r>
        <w:rPr>
          <w:szCs w:val="24"/>
        </w:rPr>
        <w:t>。</w:t>
      </w:r>
    </w:p>
    <w:p w14:paraId="202849A7" w14:textId="1AE58AF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sidR="000357F6">
        <w:rPr>
          <w:szCs w:val="24"/>
          <w:vertAlign w:val="superscript"/>
        </w:rPr>
        <w:t>[7]</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sidR="000357F6">
        <w:rPr>
          <w:szCs w:val="24"/>
          <w:vertAlign w:val="superscript"/>
        </w:rPr>
        <w:t>[8]</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sidR="000357F6">
        <w:rPr>
          <w:szCs w:val="24"/>
          <w:vertAlign w:val="superscript"/>
        </w:rPr>
        <w:t>[9]</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4DAD39B5"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sidR="000357F6">
        <w:rPr>
          <w:szCs w:val="24"/>
          <w:vertAlign w:val="superscript"/>
        </w:rPr>
        <w:t>[10]</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54FEEE56"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sidR="000357F6">
        <w:rPr>
          <w:szCs w:val="24"/>
          <w:vertAlign w:val="superscript"/>
        </w:rPr>
        <w:t>[11]</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sidR="000357F6">
        <w:rPr>
          <w:szCs w:val="24"/>
          <w:vertAlign w:val="superscript"/>
        </w:rPr>
        <w:t>[12]</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2B2F63DC"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8" w:name="_Toc482206129"/>
      <w:bookmarkStart w:id="29" w:name="_Toc482706323"/>
      <w:bookmarkStart w:id="30" w:name="_Toc6744931"/>
      <w:bookmarkStart w:id="31" w:name="_Toc193117161"/>
      <w:bookmarkStart w:id="32" w:name="_Toc193117224"/>
      <w:bookmarkStart w:id="33" w:name="_Toc193117287"/>
      <w:r>
        <w:t xml:space="preserve">1.2 </w:t>
      </w:r>
      <w:r>
        <w:t>国内外研究现状</w:t>
      </w:r>
      <w:bookmarkEnd w:id="28"/>
      <w:bookmarkEnd w:id="29"/>
      <w:bookmarkEnd w:id="30"/>
      <w:bookmarkEnd w:id="31"/>
      <w:bookmarkEnd w:id="32"/>
      <w:bookmarkEnd w:id="33"/>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4" w:name="_Toc482206130"/>
      <w:bookmarkStart w:id="35" w:name="_Toc6744932"/>
      <w:bookmarkStart w:id="36" w:name="_Toc482706324"/>
      <w:bookmarkStart w:id="37" w:name="_Toc193117162"/>
      <w:bookmarkStart w:id="38" w:name="_Toc193117225"/>
      <w:bookmarkStart w:id="39" w:name="_Toc193117288"/>
      <w:r>
        <w:t xml:space="preserve">1.2.1 </w:t>
      </w:r>
      <w:bookmarkEnd w:id="34"/>
      <w:bookmarkEnd w:id="35"/>
      <w:bookmarkEnd w:id="36"/>
      <w:r>
        <w:rPr>
          <w:rFonts w:hint="eastAsia"/>
        </w:rPr>
        <w:t>人为水下噪声研究现状</w:t>
      </w:r>
      <w:bookmarkEnd w:id="37"/>
      <w:bookmarkEnd w:id="38"/>
      <w:bookmarkEnd w:id="39"/>
    </w:p>
    <w:p w14:paraId="193F1AEF" w14:textId="4D83CE31"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13]</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4E7C2E70"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sidR="000357F6">
        <w:rPr>
          <w:szCs w:val="24"/>
          <w:vertAlign w:val="superscript"/>
        </w:rPr>
        <w:t>[14]</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D2FE4A3"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sidR="000357F6">
        <w:rPr>
          <w:szCs w:val="24"/>
          <w:vertAlign w:val="superscript"/>
        </w:rPr>
        <w:t>[15]</w:t>
      </w:r>
      <w:r>
        <w:rPr>
          <w:szCs w:val="24"/>
          <w:vertAlign w:val="superscript"/>
        </w:rPr>
        <w:fldChar w:fldCharType="end"/>
      </w:r>
      <w:r>
        <w:rPr>
          <w:szCs w:val="24"/>
        </w:rPr>
        <w:t>。</w:t>
      </w:r>
    </w:p>
    <w:p w14:paraId="10089C96" w14:textId="00C048AD"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sidR="000357F6">
        <w:rPr>
          <w:szCs w:val="24"/>
          <w:vertAlign w:val="superscript"/>
        </w:rPr>
        <w:t>[16]</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sidR="000357F6">
        <w:rPr>
          <w:szCs w:val="24"/>
          <w:vertAlign w:val="superscript"/>
        </w:rPr>
        <w:t>[17]</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11C68904"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sidR="000357F6">
        <w:rPr>
          <w:szCs w:val="24"/>
          <w:vertAlign w:val="superscript"/>
        </w:rPr>
        <w:t>[18]</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sidR="000357F6">
        <w:rPr>
          <w:szCs w:val="24"/>
          <w:vertAlign w:val="superscript"/>
        </w:rPr>
        <w:t>[19]</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40" w:name="_Toc482706325"/>
      <w:bookmarkStart w:id="41" w:name="_Toc482206131"/>
      <w:bookmarkStart w:id="42" w:name="_Toc6744933"/>
      <w:bookmarkStart w:id="43" w:name="_Toc193117163"/>
      <w:bookmarkStart w:id="44" w:name="_Toc193117226"/>
      <w:bookmarkStart w:id="45" w:name="_Toc193117289"/>
      <w:r>
        <w:t xml:space="preserve">1.2.2 </w:t>
      </w:r>
      <w:bookmarkEnd w:id="40"/>
      <w:bookmarkEnd w:id="41"/>
      <w:bookmarkEnd w:id="42"/>
      <w:r>
        <w:rPr>
          <w:rFonts w:hint="eastAsia"/>
        </w:rPr>
        <w:t>人为水下噪声降噪技术</w:t>
      </w:r>
      <w:bookmarkEnd w:id="43"/>
      <w:bookmarkEnd w:id="44"/>
      <w:bookmarkEnd w:id="45"/>
    </w:p>
    <w:p w14:paraId="6CC7050A" w14:textId="77777777" w:rsidR="001961C5" w:rsidRDefault="00000000">
      <w:pPr>
        <w:autoSpaceDE w:val="0"/>
        <w:autoSpaceDN w:val="0"/>
        <w:adjustRightInd w:val="0"/>
        <w:spacing w:line="360" w:lineRule="auto"/>
        <w:ind w:firstLine="480"/>
        <w:rPr>
          <w:szCs w:val="24"/>
        </w:rPr>
      </w:pPr>
      <w:bookmarkStart w:id="46"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270BCC5E"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sidR="000357F6">
        <w:rPr>
          <w:szCs w:val="24"/>
          <w:vertAlign w:val="superscript"/>
        </w:rPr>
        <w:t>[15]</w:t>
      </w:r>
      <w:r>
        <w:rPr>
          <w:szCs w:val="24"/>
          <w:vertAlign w:val="superscript"/>
        </w:rPr>
        <w:fldChar w:fldCharType="end"/>
      </w:r>
      <w:r>
        <w:rPr>
          <w:szCs w:val="24"/>
        </w:rPr>
        <w:t>。</w:t>
      </w:r>
    </w:p>
    <w:p w14:paraId="23680B28" w14:textId="0374B02F"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sidR="000357F6">
        <w:rPr>
          <w:szCs w:val="24"/>
          <w:vertAlign w:val="superscript"/>
        </w:rPr>
        <w:t>[23]</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0BA5CDAF"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sidR="000357F6">
        <w:rPr>
          <w:szCs w:val="24"/>
          <w:vertAlign w:val="superscript"/>
        </w:rPr>
        <w:t>[17]</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3FB134DA"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sidR="000357F6">
        <w:rPr>
          <w:szCs w:val="24"/>
          <w:vertAlign w:val="superscript"/>
        </w:rPr>
        <w:t>[20]</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5E094DDF"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sidR="000357F6">
        <w:rPr>
          <w:szCs w:val="24"/>
          <w:vertAlign w:val="superscript"/>
        </w:rPr>
        <w:t>[21]</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00C75406"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sidR="000357F6">
        <w:rPr>
          <w:szCs w:val="24"/>
          <w:vertAlign w:val="superscript"/>
        </w:rPr>
        <w:t>[22]</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p w14:paraId="251E9C45" w14:textId="77777777" w:rsidR="001961C5" w:rsidRDefault="00000000">
      <w:pPr>
        <w:pStyle w:val="21"/>
        <w:ind w:firstLine="562"/>
        <w:outlineLvl w:val="1"/>
      </w:pPr>
      <w:bookmarkStart w:id="47" w:name="_Toc482706327"/>
      <w:bookmarkStart w:id="48" w:name="_Toc4934950"/>
      <w:bookmarkStart w:id="49" w:name="_Toc482206133"/>
      <w:bookmarkStart w:id="50" w:name="_Toc6744935"/>
      <w:bookmarkStart w:id="51" w:name="_Toc193117165"/>
      <w:bookmarkStart w:id="52" w:name="_Toc193117228"/>
      <w:bookmarkStart w:id="53" w:name="_Toc193117291"/>
      <w:bookmarkEnd w:id="46"/>
      <w:r>
        <w:t xml:space="preserve">1.3 </w:t>
      </w:r>
      <w:r>
        <w:t>论文主要内容</w:t>
      </w:r>
      <w:bookmarkEnd w:id="47"/>
      <w:bookmarkEnd w:id="48"/>
      <w:bookmarkEnd w:id="49"/>
      <w:bookmarkEnd w:id="50"/>
      <w:bookmarkEnd w:id="51"/>
      <w:bookmarkEnd w:id="52"/>
      <w:bookmarkEnd w:id="53"/>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w:t>
      </w:r>
      <w:r>
        <w:rPr>
          <w:rFonts w:hint="eastAsia"/>
          <w:szCs w:val="24"/>
        </w:rPr>
        <w:lastRenderedPageBreak/>
        <w:t>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lastRenderedPageBreak/>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54" w:name="_Toc482706328"/>
      <w:bookmarkStart w:id="55" w:name="_Toc482206134"/>
      <w:bookmarkStart w:id="56" w:name="_Toc6744936"/>
      <w:bookmarkStart w:id="57" w:name="_Toc193117166"/>
      <w:bookmarkStart w:id="58" w:name="_Toc193117229"/>
      <w:bookmarkStart w:id="59" w:name="_Toc193117292"/>
      <w:r>
        <w:lastRenderedPageBreak/>
        <w:t>第二章</w:t>
      </w:r>
      <w:r>
        <w:t xml:space="preserve"> </w:t>
      </w:r>
      <w:bookmarkEnd w:id="54"/>
      <w:bookmarkEnd w:id="55"/>
      <w:bookmarkEnd w:id="56"/>
      <w:r w:rsidR="0049139A" w:rsidRPr="0049139A">
        <w:rPr>
          <w:rFonts w:hint="eastAsia"/>
        </w:rPr>
        <w:t>人为水下声学信号特性分析</w:t>
      </w:r>
      <w:bookmarkEnd w:id="57"/>
      <w:bookmarkEnd w:id="58"/>
      <w:bookmarkEnd w:id="59"/>
    </w:p>
    <w:p w14:paraId="1D564D6C" w14:textId="77777777" w:rsidR="001961C5" w:rsidRDefault="001961C5">
      <w:pPr>
        <w:spacing w:line="276" w:lineRule="auto"/>
        <w:ind w:firstLine="480"/>
        <w:jc w:val="center"/>
        <w:rPr>
          <w:szCs w:val="24"/>
        </w:rPr>
      </w:pPr>
    </w:p>
    <w:p w14:paraId="12E4E8C0" w14:textId="58635BD8" w:rsidR="001961C5" w:rsidRDefault="00000000">
      <w:pPr>
        <w:spacing w:line="360" w:lineRule="auto"/>
        <w:ind w:firstLine="480"/>
        <w:rPr>
          <w:szCs w:val="24"/>
        </w:rPr>
      </w:pPr>
      <w:r>
        <w:rPr>
          <w:rFonts w:hint="eastAsia"/>
          <w:szCs w:val="24"/>
        </w:rPr>
        <w:t>（待改）</w:t>
      </w:r>
    </w:p>
    <w:p w14:paraId="72C1D049" w14:textId="60C8A64C" w:rsidR="001961C5" w:rsidRDefault="00000000">
      <w:pPr>
        <w:pStyle w:val="21"/>
        <w:ind w:firstLine="562"/>
        <w:outlineLvl w:val="1"/>
      </w:pPr>
      <w:bookmarkStart w:id="60" w:name="_Toc6744937"/>
      <w:bookmarkStart w:id="61" w:name="_Toc193117167"/>
      <w:bookmarkStart w:id="62" w:name="_Toc193117230"/>
      <w:bookmarkStart w:id="63" w:name="_Toc193117293"/>
      <w:r>
        <w:t xml:space="preserve">2.1 </w:t>
      </w:r>
      <w:bookmarkEnd w:id="60"/>
      <w:r w:rsidR="008F5154" w:rsidRPr="008F5154">
        <w:rPr>
          <w:rFonts w:hint="eastAsia"/>
        </w:rPr>
        <w:t>水下声传播基本理论</w:t>
      </w:r>
      <w:bookmarkEnd w:id="61"/>
      <w:bookmarkEnd w:id="62"/>
      <w:bookmarkEnd w:id="63"/>
    </w:p>
    <w:p w14:paraId="106065C0" w14:textId="6642FCD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sidR="000357F6">
        <w:rPr>
          <w:szCs w:val="24"/>
          <w:vertAlign w:val="superscript"/>
        </w:rPr>
        <w:t>[24]</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6F410CFF"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sidR="000357F6">
        <w:rPr>
          <w:szCs w:val="24"/>
        </w:rPr>
        <w:t>[24]</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BB055DF" w:rsidR="001961C5" w:rsidRDefault="00000000">
      <w:pPr>
        <w:pStyle w:val="33"/>
        <w:ind w:firstLine="482"/>
        <w:outlineLvl w:val="2"/>
      </w:pPr>
      <w:bookmarkStart w:id="64" w:name="_Toc193117168"/>
      <w:bookmarkStart w:id="65" w:name="_Toc193117231"/>
      <w:bookmarkStart w:id="66" w:name="_Toc193117294"/>
      <w:r>
        <w:t>2.</w:t>
      </w:r>
      <w:r>
        <w:rPr>
          <w:rFonts w:hint="eastAsia"/>
        </w:rPr>
        <w:t>1</w:t>
      </w:r>
      <w:r>
        <w:t xml:space="preserve">.1 </w:t>
      </w:r>
      <w:r w:rsidR="008F5154">
        <w:rPr>
          <w:rFonts w:hint="eastAsia"/>
        </w:rPr>
        <w:t>水下声传播特性</w:t>
      </w:r>
      <w:bookmarkEnd w:id="64"/>
      <w:bookmarkEnd w:id="65"/>
      <w:bookmarkEnd w:id="66"/>
    </w:p>
    <w:p w14:paraId="4FA54819" w14:textId="6727FCFA"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w:t>
      </w:r>
      <w:r>
        <w:rPr>
          <w:rFonts w:hint="eastAsia"/>
          <w:szCs w:val="24"/>
        </w:rPr>
        <w:lastRenderedPageBreak/>
        <w:t>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sidR="000357F6">
        <w:rPr>
          <w:szCs w:val="24"/>
          <w:vertAlign w:val="superscript"/>
        </w:rPr>
        <w:t>[25]</w:t>
      </w:r>
      <w:r>
        <w:rPr>
          <w:szCs w:val="24"/>
          <w:vertAlign w:val="superscript"/>
        </w:rPr>
        <w:fldChar w:fldCharType="end"/>
      </w:r>
      <w:r>
        <w:rPr>
          <w:szCs w:val="24"/>
        </w:rPr>
        <w:t>。</w:t>
      </w:r>
    </w:p>
    <w:p w14:paraId="12CBBD54" w14:textId="7DA3DB35"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26]</w:t>
      </w:r>
      <w:r>
        <w:rPr>
          <w:color w:val="000000"/>
          <w:szCs w:val="24"/>
          <w:vertAlign w:val="superscript"/>
        </w:rPr>
        <w:fldChar w:fldCharType="end"/>
      </w:r>
      <w:r>
        <w:rPr>
          <w:rFonts w:hint="eastAsia"/>
          <w:szCs w:val="24"/>
        </w:rPr>
        <w:t>：</w:t>
      </w:r>
    </w:p>
    <w:p w14:paraId="2D2AF59E" w14:textId="0AF54346"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25" o:title=""/>
          </v:shape>
          <o:OLEObject Type="Embed" ProgID="Equation.DSMT4" ShapeID="_x0000_i1025" DrawAspect="Content" ObjectID="_1803739794" r:id="rId26"/>
        </w:object>
      </w:r>
      <w:r>
        <w:rPr>
          <w:position w:val="-10"/>
        </w:rPr>
        <w:object w:dxaOrig="6630" w:dyaOrig="435" w14:anchorId="7FF9FFC3">
          <v:shape id="_x0000_i1026" type="#_x0000_t75" style="width:331.2pt;height:21.3pt" o:ole="">
            <v:imagedata r:id="rId27" o:title=""/>
          </v:shape>
          <o:OLEObject Type="Embed" ProgID="Equation.DSMT4" ShapeID="_x0000_i1026" DrawAspect="Content" ObjectID="_1803739795" r:id="rId28"/>
        </w:object>
      </w:r>
      <w:r>
        <w:rPr>
          <w:position w:val="-4"/>
        </w:rPr>
        <w:object w:dxaOrig="150" w:dyaOrig="285" w14:anchorId="34D5CD82">
          <v:shape id="_x0000_i1027" type="#_x0000_t75" style="width:7.5pt;height:14.4pt" o:ole="">
            <v:imagedata r:id="rId29" o:title=""/>
          </v:shape>
          <o:OLEObject Type="Embed" ProgID="Equation.DSMT4" ShapeID="_x0000_i1027" DrawAspect="Content" ObjectID="_1803739796" r:id="rId30"/>
        </w:object>
      </w:r>
      <w:r>
        <w:tab/>
      </w:r>
      <w:r w:rsidR="00B60205">
        <w:rPr>
          <w:rFonts w:ascii="宋体" w:hAnsi="宋体" w:hint="eastAsia"/>
          <w:szCs w:val="24"/>
        </w:rPr>
        <w:t>(2-1)</w:t>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739797"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739798"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739799"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4D54503"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sidR="000357F6">
        <w:rPr>
          <w:szCs w:val="24"/>
          <w:vertAlign w:val="superscript"/>
        </w:rPr>
        <w:t>[27]</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sidR="000357F6">
        <w:rPr>
          <w:szCs w:val="24"/>
          <w:vertAlign w:val="superscript"/>
        </w:rPr>
        <w:t>[24]</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28]</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lastRenderedPageBreak/>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bookmarkStart w:id="67" w:name="_Toc193117169"/>
      <w:bookmarkStart w:id="68" w:name="_Toc193117232"/>
      <w:bookmarkStart w:id="69" w:name="_Toc193117295"/>
      <w:r>
        <w:t>2.</w:t>
      </w:r>
      <w:r>
        <w:rPr>
          <w:rFonts w:hint="eastAsia"/>
        </w:rPr>
        <w:t>1</w:t>
      </w:r>
      <w:r>
        <w:t>.</w:t>
      </w:r>
      <w:r>
        <w:rPr>
          <w:rFonts w:hint="eastAsia"/>
        </w:rPr>
        <w:t>2</w:t>
      </w:r>
      <w:r>
        <w:t xml:space="preserve"> </w:t>
      </w:r>
      <w:r>
        <w:rPr>
          <w:rFonts w:hint="eastAsia"/>
        </w:rPr>
        <w:t>多径效应、吸收与散射</w:t>
      </w:r>
      <w:bookmarkEnd w:id="67"/>
      <w:bookmarkEnd w:id="68"/>
      <w:bookmarkEnd w:id="69"/>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5E6F354E"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0357F6">
        <w:rPr>
          <w:szCs w:val="24"/>
          <w:vertAlign w:val="superscript"/>
        </w:rPr>
        <w:t>[29]</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0357F6">
        <w:rPr>
          <w:szCs w:val="24"/>
          <w:vertAlign w:val="superscript"/>
        </w:rPr>
        <w:t>[30]</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0357F6">
        <w:rPr>
          <w:szCs w:val="24"/>
          <w:vertAlign w:val="superscript"/>
        </w:rPr>
        <w:t>[31]</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1DD647BD"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0357F6">
        <w:rPr>
          <w:szCs w:val="24"/>
          <w:vertAlign w:val="superscript"/>
        </w:rPr>
        <w:t>[32]</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0357F6">
        <w:rPr>
          <w:szCs w:val="24"/>
          <w:vertAlign w:val="superscript"/>
        </w:rPr>
        <w:t>[33]</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34]</w:t>
      </w:r>
      <w:r>
        <w:rPr>
          <w:color w:val="000000"/>
          <w:szCs w:val="24"/>
          <w:vertAlign w:val="superscript"/>
        </w:rPr>
        <w:fldChar w:fldCharType="end"/>
      </w:r>
      <w:r>
        <w:rPr>
          <w:rFonts w:hint="eastAsia"/>
          <w:color w:val="000000"/>
          <w:szCs w:val="24"/>
        </w:rPr>
        <w:t>：</w:t>
      </w:r>
    </w:p>
    <w:p w14:paraId="0B78E9EF" w14:textId="28897559" w:rsidR="001961C5" w:rsidRDefault="00000000">
      <w:pPr>
        <w:pStyle w:val="MTDisplayEquation"/>
        <w:ind w:firstLine="480"/>
      </w:pPr>
      <w:r>
        <w:tab/>
      </w:r>
      <w:r>
        <w:rPr>
          <w:position w:val="-4"/>
        </w:rPr>
        <w:object w:dxaOrig="150" w:dyaOrig="285" w14:anchorId="43AFF77D">
          <v:shape id="_x0000_i1031" type="#_x0000_t75" style="width:7.5pt;height:14.4pt" o:ole="">
            <v:imagedata r:id="rId29" o:title=""/>
          </v:shape>
          <o:OLEObject Type="Embed" ProgID="Equation.DSMT4" ShapeID="_x0000_i1031" DrawAspect="Content" ObjectID="_1803739800" r:id="rId39"/>
        </w:object>
      </w:r>
      <w:r>
        <w:rPr>
          <w:position w:val="-10"/>
        </w:rPr>
        <w:object w:dxaOrig="2445" w:dyaOrig="435" w14:anchorId="50B63F9D">
          <v:shape id="_x0000_i1032" type="#_x0000_t75" style="width:122.1pt;height:21.3pt" o:ole="">
            <v:imagedata r:id="rId40" o:title=""/>
          </v:shape>
          <o:OLEObject Type="Embed" ProgID="Equation.DSMT4" ShapeID="_x0000_i1032" DrawAspect="Content" ObjectID="_1803739801" r:id="rId41"/>
        </w:object>
      </w:r>
      <w:r>
        <w:tab/>
      </w:r>
      <w:r w:rsidR="00B60205">
        <w:rPr>
          <w:rFonts w:hint="eastAsia"/>
        </w:rPr>
        <w:t>(2-2)</w:t>
      </w:r>
    </w:p>
    <w:p w14:paraId="38B334EA" w14:textId="28637EF1"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739802" r:id="rId43"/>
        </w:object>
      </w:r>
      <w:r>
        <w:rPr>
          <w:rFonts w:hint="eastAsia"/>
          <w:color w:val="000000"/>
          <w:szCs w:val="24"/>
        </w:rPr>
        <w:t>为传播距离，单位是</w:t>
      </w:r>
      <w:r>
        <w:rPr>
          <w:position w:val="-4"/>
        </w:rPr>
        <w:object w:dxaOrig="435" w:dyaOrig="285" w14:anchorId="4CE8FB65">
          <v:shape id="_x0000_i1034" type="#_x0000_t75" style="width:21.3pt;height:14.4pt" o:ole="">
            <v:imagedata r:id="rId44" o:title=""/>
          </v:shape>
          <o:OLEObject Type="Embed" ProgID="Equation.DSMT4" ShapeID="_x0000_i1034" DrawAspect="Content" ObjectID="_1803739803" r:id="rId45"/>
        </w:object>
      </w:r>
      <w:r>
        <w:rPr>
          <w:rFonts w:hint="eastAsia"/>
          <w:color w:val="000000"/>
          <w:szCs w:val="24"/>
        </w:rPr>
        <w:t>；</w:t>
      </w:r>
      <w:r>
        <w:rPr>
          <w:color w:val="000000"/>
          <w:position w:val="-10"/>
          <w:szCs w:val="24"/>
        </w:rPr>
        <w:object w:dxaOrig="570" w:dyaOrig="285" w14:anchorId="21013FEA">
          <v:shape id="_x0000_i1035" type="#_x0000_t75" style="width:28.8pt;height:14.4pt" o:ole="">
            <v:imagedata r:id="rId46" o:title=""/>
          </v:shape>
          <o:OLEObject Type="Embed" ProgID="Equation.DSMT4" ShapeID="_x0000_i1035" DrawAspect="Content" ObjectID="_1803739804" r:id="rId47"/>
        </w:object>
      </w:r>
      <w:r>
        <w:rPr>
          <w:rFonts w:hint="eastAsia"/>
          <w:color w:val="000000"/>
          <w:szCs w:val="24"/>
        </w:rPr>
        <w:t>为海水的声吸收系数，单位是</w:t>
      </w:r>
      <w:r>
        <w:rPr>
          <w:position w:val="-6"/>
        </w:rPr>
        <w:object w:dxaOrig="720" w:dyaOrig="285" w14:anchorId="47FDAEE7">
          <v:shape id="_x0000_i1036" type="#_x0000_t75" style="width:36.3pt;height:14.4pt" o:ole="">
            <v:imagedata r:id="rId48" o:title=""/>
          </v:shape>
          <o:OLEObject Type="Embed" ProgID="Equation.DSMT4" ShapeID="_x0000_i1036" DrawAspect="Content" ObjectID="_1803739805"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739806" r:id="rId51"/>
        </w:object>
      </w:r>
      <w:r>
        <w:rPr>
          <w:rFonts w:hint="eastAsia"/>
          <w:color w:val="000000"/>
          <w:szCs w:val="24"/>
        </w:rPr>
        <w:t>为声波频率，单位是</w:t>
      </w:r>
      <w:r>
        <w:rPr>
          <w:position w:val="-4"/>
        </w:rPr>
        <w:object w:dxaOrig="435" w:dyaOrig="285" w14:anchorId="27628C69">
          <v:shape id="_x0000_i1038" type="#_x0000_t75" style="width:21.3pt;height:14.4pt" o:ole="">
            <v:imagedata r:id="rId52" o:title=""/>
          </v:shape>
          <o:OLEObject Type="Embed" ProgID="Equation.DSMT4" ShapeID="_x0000_i1038" DrawAspect="Content" ObjectID="_1803739807" r:id="rId53"/>
        </w:object>
      </w:r>
      <w:r>
        <w:rPr>
          <w:rFonts w:hint="eastAsia"/>
          <w:color w:val="000000"/>
          <w:szCs w:val="24"/>
        </w:rPr>
        <w:t>；</w:t>
      </w:r>
      <w:r>
        <w:rPr>
          <w:position w:val="-6"/>
        </w:rPr>
        <w:object w:dxaOrig="150" w:dyaOrig="285" w14:anchorId="0AB16519">
          <v:shape id="_x0000_i1039" type="#_x0000_t75" style="width:7.5pt;height:14.4pt" o:ole="">
            <v:imagedata r:id="rId54" o:title=""/>
          </v:shape>
          <o:OLEObject Type="Embed" ProgID="Equation.DSMT4" ShapeID="_x0000_i1039" DrawAspect="Content" ObjectID="_1803739808" r:id="rId55"/>
        </w:object>
      </w:r>
      <w:r>
        <w:rPr>
          <w:rFonts w:hint="eastAsia"/>
          <w:color w:val="000000"/>
          <w:szCs w:val="24"/>
        </w:rPr>
        <w:t>为扩展因子，用于描述不同的传播特性，</w:t>
      </w:r>
      <w:r>
        <w:rPr>
          <w:position w:val="-6"/>
        </w:rPr>
        <w:object w:dxaOrig="570" w:dyaOrig="285" w14:anchorId="52803876">
          <v:shape id="_x0000_i1040" type="#_x0000_t75" style="width:28.8pt;height:14.4pt" o:ole="">
            <v:imagedata r:id="rId56" o:title=""/>
          </v:shape>
          <o:OLEObject Type="Embed" ProgID="Equation.DSMT4" ShapeID="_x0000_i1040" DrawAspect="Content" ObjectID="_1803739809" r:id="rId57"/>
        </w:object>
      </w:r>
      <w:r>
        <w:rPr>
          <w:rFonts w:hint="eastAsia"/>
          <w:color w:val="000000"/>
          <w:szCs w:val="24"/>
        </w:rPr>
        <w:t>时表示柱面波传播；</w:t>
      </w:r>
      <w:r>
        <w:rPr>
          <w:position w:val="-6"/>
        </w:rPr>
        <w:object w:dxaOrig="720" w:dyaOrig="285" w14:anchorId="1C02F28B">
          <v:shape id="_x0000_i1041" type="#_x0000_t75" style="width:36.3pt;height:14.4pt" o:ole="">
            <v:imagedata r:id="rId58" o:title=""/>
          </v:shape>
          <o:OLEObject Type="Embed" ProgID="Equation.DSMT4" ShapeID="_x0000_i1041" DrawAspect="Content" ObjectID="_1803739810"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8pt;height:14.4pt" o:ole="">
            <v:imagedata r:id="rId60" o:title=""/>
          </v:shape>
          <o:OLEObject Type="Embed" ProgID="Equation.DSMT4" ShapeID="_x0000_i1042" DrawAspect="Content" ObjectID="_1803739811"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35]</w:t>
      </w:r>
      <w:r>
        <w:rPr>
          <w:color w:val="000000"/>
          <w:szCs w:val="24"/>
          <w:vertAlign w:val="superscript"/>
        </w:rPr>
        <w:fldChar w:fldCharType="end"/>
      </w:r>
      <w:r>
        <w:rPr>
          <w:rFonts w:hint="eastAsia"/>
        </w:rPr>
        <w:t>：</w:t>
      </w:r>
    </w:p>
    <w:p w14:paraId="4E01CC99" w14:textId="777635AD"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4pt" o:ole="">
            <v:imagedata r:id="rId29" o:title=""/>
          </v:shape>
          <o:OLEObject Type="Embed" ProgID="Equation.DSMT4" ShapeID="_x0000_i1043" DrawAspect="Content" ObjectID="_1803739812" r:id="rId62"/>
        </w:object>
      </w:r>
      <w:r>
        <w:rPr>
          <w:position w:val="-28"/>
        </w:rPr>
        <w:object w:dxaOrig="4320" w:dyaOrig="720" w14:anchorId="63EA9764">
          <v:shape id="_x0000_i1044" type="#_x0000_t75" style="width:3in;height:36.3pt" o:ole="">
            <v:imagedata r:id="rId63" o:title=""/>
          </v:shape>
          <o:OLEObject Type="Embed" ProgID="Equation.DSMT4" ShapeID="_x0000_i1044" DrawAspect="Content" ObjectID="_1803739813" r:id="rId64"/>
        </w:object>
      </w:r>
      <w:r>
        <w:tab/>
      </w:r>
      <w:r w:rsidR="00B60205">
        <w:rPr>
          <w:rFonts w:hint="eastAsia"/>
          <w:szCs w:val="24"/>
        </w:rPr>
        <w:t>(2-3)</w:t>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88BE6D9"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0357F6">
        <w:rPr>
          <w:color w:val="000000"/>
          <w:szCs w:val="24"/>
          <w:vertAlign w:val="superscript"/>
        </w:rPr>
        <w:t>[36]</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23A10734"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0357F6">
        <w:rPr>
          <w:color w:val="000000"/>
          <w:szCs w:val="24"/>
          <w:vertAlign w:val="superscript"/>
        </w:rPr>
        <w:t>[11]</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0357F6">
        <w:rPr>
          <w:color w:val="000000"/>
          <w:szCs w:val="24"/>
          <w:vertAlign w:val="superscript"/>
        </w:rPr>
        <w:t>[37]</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bookmarkStart w:id="70" w:name="_Toc193117170"/>
      <w:bookmarkStart w:id="71" w:name="_Toc193117233"/>
      <w:bookmarkStart w:id="72" w:name="_Toc193117296"/>
      <w:r>
        <w:lastRenderedPageBreak/>
        <w:t>2.</w:t>
      </w:r>
      <w:r>
        <w:rPr>
          <w:rFonts w:hint="eastAsia"/>
        </w:rPr>
        <w:t>1</w:t>
      </w:r>
      <w:r>
        <w:t>.</w:t>
      </w:r>
      <w:r>
        <w:rPr>
          <w:rFonts w:hint="eastAsia"/>
        </w:rPr>
        <w:t>3</w:t>
      </w:r>
      <w:r>
        <w:t xml:space="preserve"> </w:t>
      </w:r>
      <w:r w:rsidR="00EF347D" w:rsidRPr="00EF347D">
        <w:rPr>
          <w:rFonts w:hint="eastAsia"/>
        </w:rPr>
        <w:t>环境变量对声传播的影响</w:t>
      </w:r>
      <w:bookmarkEnd w:id="70"/>
      <w:bookmarkEnd w:id="71"/>
      <w:bookmarkEnd w:id="72"/>
    </w:p>
    <w:p w14:paraId="5D8ECF9C" w14:textId="1186A510" w:rsidR="00622950" w:rsidRDefault="00622950">
      <w:pPr>
        <w:spacing w:line="360" w:lineRule="auto"/>
        <w:ind w:firstLine="480"/>
        <w:rPr>
          <w:szCs w:val="24"/>
        </w:rPr>
      </w:pPr>
      <w:bookmarkStart w:id="73" w:name="OLE_LINK26"/>
      <w:r w:rsidRPr="00622950">
        <w:rPr>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0357F6">
        <w:rPr>
          <w:szCs w:val="24"/>
          <w:vertAlign w:val="superscript"/>
        </w:rPr>
        <w:t>[38]</w:t>
      </w:r>
      <w:r w:rsidR="00675CCC" w:rsidRPr="00675CCC">
        <w:rPr>
          <w:szCs w:val="24"/>
          <w:vertAlign w:val="superscript"/>
        </w:rPr>
        <w:fldChar w:fldCharType="end"/>
      </w:r>
      <w:r w:rsidRPr="00622950">
        <w:rPr>
          <w:szCs w:val="24"/>
        </w:rPr>
        <w:t>。</w:t>
      </w:r>
    </w:p>
    <w:bookmarkEnd w:id="73"/>
    <w:p w14:paraId="6C1FA5ED" w14:textId="3005B7A3"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000357F6">
        <w:rPr>
          <w:szCs w:val="24"/>
          <w:vertAlign w:val="superscript"/>
        </w:rPr>
        <w:t>[39]</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000357F6">
        <w:rPr>
          <w:szCs w:val="24"/>
          <w:vertAlign w:val="superscript"/>
        </w:rPr>
        <w:t>[40]</w:t>
      </w:r>
      <w:r w:rsidRPr="00675CCC">
        <w:rPr>
          <w:szCs w:val="24"/>
          <w:vertAlign w:val="superscript"/>
        </w:rPr>
        <w:fldChar w:fldCharType="end"/>
      </w:r>
      <w:r w:rsidRPr="00675CCC">
        <w:rPr>
          <w:szCs w:val="24"/>
        </w:rPr>
        <w:t>。</w:t>
      </w:r>
    </w:p>
    <w:p w14:paraId="443F89BE" w14:textId="75230B9C"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1]</w:t>
      </w:r>
      <w:r w:rsidRPr="00223519">
        <w:rPr>
          <w:szCs w:val="24"/>
          <w:vertAlign w:val="superscript"/>
        </w:rPr>
        <w:fldChar w:fldCharType="end"/>
      </w:r>
      <w:r w:rsidRPr="00223519">
        <w:rPr>
          <w:szCs w:val="24"/>
        </w:rPr>
        <w:t>。</w:t>
      </w:r>
    </w:p>
    <w:p w14:paraId="02EF3AED" w14:textId="68735B20"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2]</w:t>
      </w:r>
      <w:r w:rsidRPr="00223519">
        <w:rPr>
          <w:szCs w:val="24"/>
          <w:vertAlign w:val="superscript"/>
        </w:rPr>
        <w:fldChar w:fldCharType="end"/>
      </w:r>
      <w:r w:rsidRPr="00223519">
        <w:rPr>
          <w:szCs w:val="24"/>
        </w:rPr>
        <w:t>。</w:t>
      </w:r>
    </w:p>
    <w:p w14:paraId="112E5C6C" w14:textId="74AD9DA0"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3]</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w:t>
      </w:r>
      <w:r w:rsidRPr="00223519">
        <w:rPr>
          <w:szCs w:val="24"/>
        </w:rPr>
        <w:lastRenderedPageBreak/>
        <w:t>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4]</w:t>
      </w:r>
      <w:r w:rsidRPr="00223519">
        <w:rPr>
          <w:szCs w:val="24"/>
          <w:vertAlign w:val="superscript"/>
        </w:rPr>
        <w:fldChar w:fldCharType="end"/>
      </w:r>
      <w:r w:rsidRPr="00223519">
        <w:rPr>
          <w:szCs w:val="24"/>
        </w:rPr>
        <w:t>。</w:t>
      </w:r>
    </w:p>
    <w:p w14:paraId="3A9C492B" w14:textId="62281077"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5]</w:t>
      </w:r>
      <w:r w:rsidRPr="00223519">
        <w:rPr>
          <w:szCs w:val="24"/>
          <w:vertAlign w:val="superscript"/>
        </w:rPr>
        <w:fldChar w:fldCharType="end"/>
      </w:r>
      <w:r w:rsidRPr="00223519">
        <w:rPr>
          <w:szCs w:val="24"/>
        </w:rPr>
        <w:t>。</w:t>
      </w:r>
    </w:p>
    <w:p w14:paraId="1CB554CB" w14:textId="2D0ADBA7" w:rsidR="004E10C0" w:rsidRDefault="004E10C0">
      <w:pPr>
        <w:pStyle w:val="21"/>
        <w:ind w:firstLine="562"/>
        <w:outlineLvl w:val="1"/>
      </w:pPr>
      <w:bookmarkStart w:id="74" w:name="_Toc193117171"/>
      <w:bookmarkStart w:id="75" w:name="_Toc193117234"/>
      <w:bookmarkStart w:id="76" w:name="_Toc193117297"/>
      <w:bookmarkStart w:id="77" w:name="_Toc482706333"/>
      <w:bookmarkStart w:id="78" w:name="_Toc482206139"/>
      <w:bookmarkStart w:id="79" w:name="_Toc6744942"/>
      <w:r>
        <w:t>2.</w:t>
      </w:r>
      <w:r w:rsidR="003524A3">
        <w:rPr>
          <w:rFonts w:hint="eastAsia"/>
        </w:rPr>
        <w:t>2</w:t>
      </w:r>
      <w:r>
        <w:t xml:space="preserve"> </w:t>
      </w:r>
      <w:r w:rsidR="003524A3">
        <w:rPr>
          <w:rFonts w:hint="eastAsia"/>
        </w:rPr>
        <w:t>人为水下声信号评估参数</w:t>
      </w:r>
      <w:bookmarkEnd w:id="74"/>
      <w:bookmarkEnd w:id="75"/>
      <w:bookmarkEnd w:id="76"/>
    </w:p>
    <w:p w14:paraId="4A9664A0" w14:textId="1870C758" w:rsidR="00C038A3" w:rsidRDefault="00657B6B" w:rsidP="00657B6B">
      <w:pPr>
        <w:ind w:firstLine="480"/>
      </w:pPr>
      <w:r w:rsidRPr="00657B6B">
        <w:rPr>
          <w:rFonts w:hint="eastAsia"/>
        </w:rPr>
        <w:t>人为水下声信号的声学特性通常由多个声学参数进行量化描述，包括声压级（</w:t>
      </w:r>
      <w:r w:rsidRPr="00657B6B">
        <w:rPr>
          <w:rFonts w:hint="eastAsia"/>
        </w:rPr>
        <w:t xml:space="preserve">Sound Pressure Level, </w:t>
      </w:r>
      <m:oMath>
        <m:r>
          <w:rPr>
            <w:rFonts w:ascii="Cambria Math" w:hAnsi="Cambria Math"/>
          </w:rPr>
          <m:t>SPL</m:t>
        </m:r>
      </m:oMath>
      <w:r w:rsidRPr="00657B6B">
        <w:rPr>
          <w:rFonts w:hint="eastAsia"/>
        </w:rPr>
        <w:t>）、声压谱级（</w:t>
      </w:r>
      <w:r w:rsidRPr="00657B6B">
        <w:rPr>
          <w:rFonts w:hint="eastAsia"/>
        </w:rPr>
        <w:t>Sound Pressure Spectrum Level</w:t>
      </w:r>
      <w:r w:rsidRPr="00657B6B">
        <w:rPr>
          <w:rFonts w:hint="eastAsia"/>
        </w:rPr>
        <w:t>）、峰值声压级（</w:t>
      </w:r>
      <w:r w:rsidRPr="00657B6B">
        <w:rPr>
          <w:rFonts w:hint="eastAsia"/>
        </w:rPr>
        <w:t>Peak Sound Pressure Level,</w:t>
      </w:r>
      <w:r w:rsidRPr="00657B6B">
        <w:rPr>
          <w:rFonts w:hint="eastAsia"/>
        </w:rPr>
        <w:t>）、均方根声压级（</w:t>
      </w:r>
      <w:r w:rsidRPr="00657B6B">
        <w:rPr>
          <w:rFonts w:hint="eastAsia"/>
        </w:rPr>
        <w:t>Root Mean Square Sound Pressure Level</w:t>
      </w:r>
      <w:r w:rsidRPr="00657B6B">
        <w:rPr>
          <w:rFonts w:hint="eastAsia"/>
        </w:rPr>
        <w:t>）</w:t>
      </w:r>
      <w:proofErr w:type="gramStart"/>
      <w:r w:rsidRPr="00657B6B">
        <w:rPr>
          <w:rFonts w:hint="eastAsia"/>
        </w:rPr>
        <w:t>以及声</w:t>
      </w:r>
      <w:proofErr w:type="gramEnd"/>
      <w:r w:rsidRPr="00657B6B">
        <w:rPr>
          <w:rFonts w:hint="eastAsia"/>
        </w:rPr>
        <w:t>暴露级（</w:t>
      </w:r>
      <w:r w:rsidRPr="00657B6B">
        <w:rPr>
          <w:rFonts w:hint="eastAsia"/>
        </w:rPr>
        <w:t>Sound Exposure Level, SEL</w:t>
      </w:r>
      <w:r w:rsidRPr="00657B6B">
        <w:rPr>
          <w:rFonts w:hint="eastAsia"/>
        </w:rPr>
        <w:t>）等。其中，人为水下声信号通常表现为高源强的宽频脉冲信号</w:t>
      </w:r>
      <w:r w:rsidR="006E70FD">
        <w:rPr>
          <w:rFonts w:hint="eastAsia"/>
        </w:rPr>
        <w:t>，目前</w:t>
      </w:r>
      <w:r w:rsidR="00DF2725">
        <w:rPr>
          <w:rFonts w:hint="eastAsia"/>
        </w:rPr>
        <w:t>适用于描述的参数分别为峰值声压级、均方根声压级和声暴露级</w:t>
      </w:r>
      <w:r w:rsidR="00DA75B5" w:rsidRPr="00513B91">
        <w:rPr>
          <w:vertAlign w:val="superscript"/>
        </w:rPr>
        <w:fldChar w:fldCharType="begin"/>
      </w:r>
      <w:r w:rsidR="00DA75B5" w:rsidRPr="00513B91">
        <w:rPr>
          <w:vertAlign w:val="superscript"/>
        </w:rPr>
        <w:instrText xml:space="preserve"> </w:instrText>
      </w:r>
      <w:r w:rsidR="00DA75B5" w:rsidRPr="00513B91">
        <w:rPr>
          <w:rFonts w:hint="eastAsia"/>
          <w:vertAlign w:val="superscript"/>
        </w:rPr>
        <w:instrText>REF _Ref193113794 \r \h</w:instrText>
      </w:r>
      <w:r w:rsidR="00DA75B5" w:rsidRPr="00513B91">
        <w:rPr>
          <w:vertAlign w:val="superscript"/>
        </w:rPr>
        <w:instrText xml:space="preserve"> </w:instrText>
      </w:r>
      <w:r w:rsidR="00DA75B5">
        <w:rPr>
          <w:vertAlign w:val="superscript"/>
        </w:rPr>
        <w:instrText xml:space="preserve"> \* MERGEFORMAT </w:instrText>
      </w:r>
      <w:r w:rsidR="00DA75B5" w:rsidRPr="00513B91">
        <w:rPr>
          <w:vertAlign w:val="superscript"/>
        </w:rPr>
      </w:r>
      <w:r w:rsidR="00DA75B5" w:rsidRPr="00513B91">
        <w:rPr>
          <w:vertAlign w:val="superscript"/>
        </w:rPr>
        <w:fldChar w:fldCharType="separate"/>
      </w:r>
      <w:r w:rsidR="000357F6">
        <w:rPr>
          <w:vertAlign w:val="superscript"/>
        </w:rPr>
        <w:t>[46]</w:t>
      </w:r>
      <w:r w:rsidR="00DA75B5" w:rsidRPr="00513B91">
        <w:rPr>
          <w:vertAlign w:val="superscript"/>
        </w:rPr>
        <w:fldChar w:fldCharType="end"/>
      </w:r>
      <w:r w:rsidR="00DF2725">
        <w:rPr>
          <w:rFonts w:hint="eastAsia"/>
        </w:rPr>
        <w:t>。</w:t>
      </w:r>
    </w:p>
    <w:p w14:paraId="03DE7388" w14:textId="6FC8800E" w:rsidR="00AB7D61" w:rsidRDefault="00AB7D61" w:rsidP="00AB7D61">
      <w:pPr>
        <w:pStyle w:val="33"/>
        <w:ind w:firstLine="482"/>
        <w:outlineLvl w:val="2"/>
      </w:pPr>
      <w:bookmarkStart w:id="80" w:name="_Toc193117172"/>
      <w:bookmarkStart w:id="81" w:name="_Toc193117235"/>
      <w:bookmarkStart w:id="82" w:name="_Toc193117298"/>
      <w:r>
        <w:t>2.</w:t>
      </w:r>
      <w:r>
        <w:rPr>
          <w:rFonts w:hint="eastAsia"/>
        </w:rPr>
        <w:t>2</w:t>
      </w:r>
      <w:r>
        <w:t>.</w:t>
      </w:r>
      <w:r>
        <w:rPr>
          <w:rFonts w:hint="eastAsia"/>
        </w:rPr>
        <w:t>1</w:t>
      </w:r>
      <w:r>
        <w:t xml:space="preserve"> </w:t>
      </w:r>
      <w:r w:rsidRPr="00AB7D61">
        <w:rPr>
          <w:rFonts w:hint="eastAsia"/>
        </w:rPr>
        <w:t>声压及其度量参数</w:t>
      </w:r>
      <w:bookmarkEnd w:id="80"/>
      <w:bookmarkEnd w:id="81"/>
      <w:bookmarkEnd w:id="82"/>
    </w:p>
    <w:p w14:paraId="00FAFEBA" w14:textId="59208673" w:rsidR="00AB7D61" w:rsidRDefault="00AB7D61" w:rsidP="00AB7D61">
      <w:pPr>
        <w:ind w:firstLine="480"/>
      </w:pPr>
      <w:r>
        <w:rPr>
          <w:rFonts w:hint="eastAsia"/>
        </w:rPr>
        <w:t>声波是由于介质振动产生的，当声波在介质中传播时，会引起介质内部的压力变化，这种压力变化被定义为</w:t>
      </w:r>
      <w:r>
        <w:rPr>
          <w:rFonts w:hint="eastAsia"/>
        </w:rPr>
        <w:t xml:space="preserve"> </w:t>
      </w:r>
      <w:r>
        <w:rPr>
          <w:rFonts w:hint="eastAsia"/>
        </w:rPr>
        <w:t>声压（</w:t>
      </w:r>
      <w:r>
        <w:rPr>
          <w:rFonts w:hint="eastAsia"/>
        </w:rPr>
        <w:t xml:space="preserve">Pressure, </w:t>
      </w:r>
      <m:oMath>
        <m:sSub>
          <m:sSubPr>
            <m:ctrlPr>
              <w:rPr>
                <w:rFonts w:ascii="Cambria Math" w:hAnsi="Cambria Math"/>
              </w:rPr>
            </m:ctrlPr>
          </m:sSubPr>
          <m:e>
            <m:r>
              <w:rPr>
                <w:rFonts w:ascii="Cambria Math" w:hAnsi="Cambria Math"/>
              </w:rPr>
              <m:t>p</m:t>
            </m:r>
          </m:e>
          <m:sub>
            <m:r>
              <w:rPr>
                <w:rFonts w:ascii="Cambria Math" w:hAnsi="Cambria Math"/>
              </w:rPr>
              <m:t xml:space="preserve"> </m:t>
            </m:r>
          </m:sub>
        </m:sSub>
      </m:oMath>
      <w:r w:rsidRPr="00657B6B">
        <w:rPr>
          <w:rFonts w:hint="eastAsia"/>
        </w:rPr>
        <w:t>）</w:t>
      </w:r>
      <w:r w:rsidR="00850FAC">
        <w:rPr>
          <w:rFonts w:hint="eastAsia"/>
        </w:rPr>
        <w:t>。声压是</w:t>
      </w:r>
      <w:proofErr w:type="gramStart"/>
      <w:r w:rsidR="00850FAC">
        <w:rPr>
          <w:rFonts w:hint="eastAsia"/>
        </w:rPr>
        <w:t>描述</w:t>
      </w:r>
      <w:r w:rsidR="00850FAC" w:rsidRPr="00850FAC">
        <w:rPr>
          <w:rFonts w:hint="eastAsia"/>
        </w:rPr>
        <w:t>声</w:t>
      </w:r>
      <w:proofErr w:type="gramEnd"/>
      <w:r w:rsidR="00850FAC" w:rsidRPr="00850FAC">
        <w:rPr>
          <w:rFonts w:hint="eastAsia"/>
        </w:rPr>
        <w:t>信号强弱的重要物理量，随时间变化，通常以帕斯卡（</w:t>
      </w:r>
      <w:r w:rsidR="00850FAC" w:rsidRPr="00850FAC">
        <w:rPr>
          <w:rFonts w:hint="eastAsia"/>
        </w:rPr>
        <w:t>Pa</w:t>
      </w:r>
      <w:r w:rsidR="00850FAC" w:rsidRPr="00850FAC">
        <w:rPr>
          <w:rFonts w:hint="eastAsia"/>
        </w:rPr>
        <w:t>）或</w:t>
      </w:r>
      <w:r w:rsidR="00850FAC">
        <w:rPr>
          <w:rFonts w:hint="eastAsia"/>
        </w:rPr>
        <w:t>微</w:t>
      </w:r>
      <w:r w:rsidR="00850FAC" w:rsidRPr="00850FAC">
        <w:rPr>
          <w:rFonts w:hint="eastAsia"/>
        </w:rPr>
        <w:t>帕（</w:t>
      </w:r>
      <w:proofErr w:type="spellStart"/>
      <w:r w:rsidR="00850FAC" w:rsidRPr="00850FAC">
        <w:t>μPa</w:t>
      </w:r>
      <w:proofErr w:type="spellEnd"/>
      <w:r w:rsidR="00850FAC" w:rsidRPr="00850FAC">
        <w:rPr>
          <w:rFonts w:hint="eastAsia"/>
        </w:rPr>
        <w:t>）为单位</w:t>
      </w:r>
      <w:r w:rsidR="00850FAC">
        <w:rPr>
          <w:rFonts w:hint="eastAsia"/>
        </w:rPr>
        <w:t>。在海洋环境中，例如海洋冲击打桩这类人为水下声信号的测量通常采用水中声压的幅值表示。其中，声压幅值的最大绝对值称为峰值声压（</w:t>
      </w:r>
      <m:oMath>
        <m:sSub>
          <m:sSubPr>
            <m:ctrlPr>
              <w:rPr>
                <w:rFonts w:ascii="Cambria Math" w:hAnsi="Cambria Math"/>
              </w:rPr>
            </m:ctrlPr>
          </m:sSubPr>
          <m:e>
            <m:r>
              <w:rPr>
                <w:rFonts w:ascii="Cambria Math" w:hAnsi="Cambria Math"/>
              </w:rPr>
              <m:t>P</m:t>
            </m:r>
          </m:e>
          <m:sub>
            <m:r>
              <m:rPr>
                <m:sty m:val="p"/>
              </m:rPr>
              <w:rPr>
                <w:rFonts w:ascii="Cambria Math" w:hAnsi="Cambria Math"/>
              </w:rPr>
              <m:t>peak</m:t>
            </m:r>
          </m:sub>
        </m:sSub>
      </m:oMath>
      <w:r w:rsidR="00850FAC">
        <w:rPr>
          <w:rFonts w:hint="eastAsia"/>
        </w:rPr>
        <w:t>），该值反映</w:t>
      </w:r>
      <w:r w:rsidR="00850FAC" w:rsidRPr="00850FAC">
        <w:t>声压波动的极大程度，数值通常较大，可达到数个数量级。</w:t>
      </w:r>
    </w:p>
    <w:p w14:paraId="0D752DF4" w14:textId="01503EB9" w:rsidR="00850FAC" w:rsidRDefault="00850FAC" w:rsidP="00AB7D61">
      <w:pPr>
        <w:ind w:firstLine="480"/>
      </w:pPr>
      <w:r>
        <w:rPr>
          <w:rFonts w:hint="eastAsia"/>
        </w:rPr>
        <w:t>为了便于量化和比较声信号的强度，常采用</w:t>
      </w:r>
      <w:r w:rsidR="009E19BF">
        <w:rPr>
          <w:rFonts w:hint="eastAsia"/>
        </w:rPr>
        <w:t xml:space="preserve"> </w:t>
      </w:r>
      <m:oMath>
        <m:r>
          <w:rPr>
            <w:rFonts w:ascii="Cambria Math" w:hAnsi="Cambria Math"/>
          </w:rPr>
          <m:t>SPL</m:t>
        </m:r>
      </m:oMath>
      <w:r w:rsidR="009E19BF">
        <w:rPr>
          <w:rFonts w:hint="eastAsia"/>
          <w:iCs/>
        </w:rPr>
        <w:t xml:space="preserve"> </w:t>
      </w:r>
      <w:r w:rsidRPr="00850FAC">
        <w:rPr>
          <w:rFonts w:hint="eastAsia"/>
        </w:rPr>
        <w:t>进行表征。声压级通过对数标准化方式表示声压大小，其单位为分贝（</w:t>
      </w:r>
      <w:r w:rsidRPr="00850FAC">
        <w:rPr>
          <w:rFonts w:hint="eastAsia"/>
        </w:rPr>
        <w:t>dB</w:t>
      </w:r>
      <w:r w:rsidRPr="00850FAC">
        <w:rPr>
          <w:rFonts w:hint="eastAsia"/>
        </w:rPr>
        <w:t>），定义如下：</w:t>
      </w:r>
    </w:p>
    <w:p w14:paraId="2C6E741B" w14:textId="1A0828A7" w:rsidR="00B60205" w:rsidRDefault="00B60205" w:rsidP="005B1DD0">
      <w:pPr>
        <w:pStyle w:val="aff9"/>
        <w:ind w:firstLine="480"/>
        <w:rPr>
          <w:rFonts w:eastAsia="宋体"/>
        </w:rPr>
      </w:pPr>
      <w:r w:rsidRPr="005B1DD0">
        <w:rPr>
          <w:rFonts w:eastAsia="宋体"/>
        </w:rPr>
        <w:tab/>
      </w:r>
      <m:oMath>
        <m:r>
          <w:rPr>
            <w:rFonts w:ascii="Cambria Math" w:hAnsi="Cambria Math"/>
          </w:rPr>
          <m:t>SPL</m:t>
        </m:r>
        <m:r>
          <m:rPr>
            <m:sty m:val="p"/>
          </m:rPr>
          <w:rPr>
            <w:rFonts w:ascii="Cambria Math" w:hAnsi="Cambria Math"/>
          </w:rPr>
          <m:t>=20log⁡</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oMath>
      <w:r w:rsidRPr="005B1DD0">
        <w:rPr>
          <w:rFonts w:eastAsia="宋体"/>
        </w:rPr>
        <w:tab/>
      </w:r>
      <w:r w:rsidRPr="005B1DD0">
        <w:rPr>
          <w:rFonts w:eastAsia="宋体" w:hint="eastAsia"/>
        </w:rPr>
        <w:t>(2-4)</w:t>
      </w:r>
    </w:p>
    <w:p w14:paraId="511F965F" w14:textId="59109C1E" w:rsidR="00295957" w:rsidRPr="00295957" w:rsidRDefault="00295957" w:rsidP="00295957">
      <w:pPr>
        <w:ind w:firstLine="480"/>
        <w:rPr>
          <w:rFonts w:ascii="Cambria Math" w:hAnsi="Cambria Math"/>
        </w:rPr>
      </w:pPr>
      <w:r>
        <w:rPr>
          <w:rFonts w:hint="eastAsia"/>
        </w:rPr>
        <w:t>其中，</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Pr>
          <w:rFonts w:hint="eastAsia"/>
        </w:rPr>
        <w:t xml:space="preserve"> </w:t>
      </w:r>
      <w:r w:rsidRPr="00295957">
        <w:rPr>
          <w:rFonts w:hint="eastAsia"/>
        </w:rPr>
        <w:t>为参考声压值，在水中通常取</w:t>
      </w:r>
      <w:r w:rsidRPr="00295957">
        <w:rPr>
          <w:rFonts w:hint="eastAsia"/>
        </w:rPr>
        <w:t xml:space="preserve"> 1 </w:t>
      </w:r>
      <w:proofErr w:type="spellStart"/>
      <w:r w:rsidR="009E19BF" w:rsidRPr="00850FAC">
        <w:t>μ</w:t>
      </w:r>
      <w:r w:rsidRPr="00295957">
        <w:rPr>
          <w:rFonts w:hint="eastAsia"/>
        </w:rPr>
        <w:t>Pa</w:t>
      </w:r>
      <w:proofErr w:type="spellEnd"/>
      <w:r w:rsidRPr="00295957">
        <w:rPr>
          <w:rFonts w:hint="eastAsia"/>
        </w:rPr>
        <w:t>，在空气中则取</w:t>
      </w:r>
      <w:r w:rsidRPr="00295957">
        <w:rPr>
          <w:rFonts w:hint="eastAsia"/>
        </w:rPr>
        <w:t xml:space="preserve"> 20 </w:t>
      </w:r>
      <w:proofErr w:type="spellStart"/>
      <w:r w:rsidRPr="00850FAC">
        <w:t>μ</w:t>
      </w:r>
      <w:r w:rsidRPr="00295957">
        <w:rPr>
          <w:rFonts w:hint="eastAsia"/>
        </w:rPr>
        <w:t>Pa</w:t>
      </w:r>
      <w:proofErr w:type="spellEnd"/>
      <w:r w:rsidRPr="00295957">
        <w:rPr>
          <w:rFonts w:hint="eastAsia"/>
        </w:rPr>
        <w:t>。将峰值声压</w:t>
      </w:r>
      <w:r>
        <w:rPr>
          <w:rFonts w:hint="eastAsia"/>
        </w:rPr>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peak</m:t>
            </m:r>
          </m:sub>
        </m:sSub>
      </m:oMath>
      <w:r>
        <w:rPr>
          <w:rFonts w:hint="eastAsia"/>
        </w:rPr>
        <w:t xml:space="preserve"> </w:t>
      </w:r>
      <w:r w:rsidRPr="00295957">
        <w:rPr>
          <w:rFonts w:hint="eastAsia"/>
        </w:rPr>
        <w:t>入该公式，即可得到</w:t>
      </w:r>
      <w:r w:rsidRPr="00295957">
        <w:rPr>
          <w:rFonts w:hint="eastAsia"/>
        </w:rPr>
        <w:t xml:space="preserve"> </w:t>
      </w:r>
      <w:r w:rsidRPr="00295957">
        <w:rPr>
          <w:rFonts w:hint="eastAsia"/>
        </w:rPr>
        <w:t>峰值声压级（</w:t>
      </w:r>
      <w:r w:rsidRPr="00295957">
        <w:rPr>
          <w:rFonts w:hint="eastAsia"/>
        </w:rPr>
        <w:t>Peak Sound Pressure Level,</w:t>
      </w:r>
      <w:r w:rsidRPr="00295957">
        <w:rPr>
          <w:rFonts w:ascii="Cambria Math" w:hAnsi="Cambria Math"/>
        </w:rPr>
        <w:t xml:space="preserve"> </w:t>
      </w:r>
      <m:oMath>
        <m:sSub>
          <m:sSubPr>
            <m:ctrlPr>
              <w:rPr>
                <w:rFonts w:ascii="Cambria Math" w:hAnsi="Cambria Math"/>
              </w:rPr>
            </m:ctrlPr>
          </m:sSubPr>
          <m:e>
            <m:r>
              <m:rPr>
                <m:sty m:val="p"/>
              </m:rPr>
              <w:rPr>
                <w:rFonts w:ascii="Cambria Math" w:hAnsi="Cambria Math"/>
              </w:rPr>
              <m:t>SPL</m:t>
            </m:r>
          </m:e>
          <m:sub>
            <m:r>
              <m:rPr>
                <m:sty m:val="p"/>
              </m:rPr>
              <w:rPr>
                <w:rFonts w:ascii="Cambria Math" w:hAnsi="Cambria Math"/>
              </w:rPr>
              <m:t>peak</m:t>
            </m:r>
          </m:sub>
        </m:sSub>
      </m:oMath>
      <w:r>
        <w:rPr>
          <w:rFonts w:ascii="Cambria Math" w:hAnsi="Cambria Math" w:hint="eastAsia"/>
        </w:rPr>
        <w:t>）</w:t>
      </w:r>
      <w:r w:rsidRPr="00295957">
        <w:rPr>
          <w:rFonts w:ascii="Cambria Math" w:hAnsi="Cambria Math"/>
        </w:rPr>
        <w:t>，用于</w:t>
      </w:r>
      <w:proofErr w:type="gramStart"/>
      <w:r w:rsidRPr="00295957">
        <w:rPr>
          <w:rFonts w:ascii="Cambria Math" w:hAnsi="Cambria Math"/>
        </w:rPr>
        <w:t>描述声</w:t>
      </w:r>
      <w:proofErr w:type="gramEnd"/>
      <w:r w:rsidRPr="00295957">
        <w:rPr>
          <w:rFonts w:ascii="Cambria Math" w:hAnsi="Cambria Math"/>
        </w:rPr>
        <w:t>信号的瞬时最大声压。</w:t>
      </w:r>
    </w:p>
    <w:p w14:paraId="0802D0DF" w14:textId="009BC6AB" w:rsidR="00AB7D61" w:rsidRDefault="00AB7D61" w:rsidP="00AB7D61">
      <w:pPr>
        <w:pStyle w:val="33"/>
        <w:ind w:firstLine="482"/>
        <w:outlineLvl w:val="2"/>
      </w:pPr>
      <w:bookmarkStart w:id="83" w:name="_Toc193117173"/>
      <w:bookmarkStart w:id="84" w:name="_Toc193117236"/>
      <w:bookmarkStart w:id="85" w:name="_Toc193117299"/>
      <w:r>
        <w:t>2.</w:t>
      </w:r>
      <w:r>
        <w:rPr>
          <w:rFonts w:hint="eastAsia"/>
        </w:rPr>
        <w:t>2</w:t>
      </w:r>
      <w:r>
        <w:t>.</w:t>
      </w:r>
      <w:r>
        <w:rPr>
          <w:rFonts w:hint="eastAsia"/>
        </w:rPr>
        <w:t>2</w:t>
      </w:r>
      <w:r>
        <w:t xml:space="preserve"> </w:t>
      </w:r>
      <w:r w:rsidR="00477C54">
        <w:rPr>
          <w:rFonts w:hint="eastAsia"/>
        </w:rPr>
        <w:t>均方根声压级</w:t>
      </w:r>
      <w:bookmarkEnd w:id="83"/>
      <w:bookmarkEnd w:id="84"/>
      <w:bookmarkEnd w:id="85"/>
    </w:p>
    <w:p w14:paraId="5C8B2B84" w14:textId="6EE88FD4" w:rsidR="00477C54" w:rsidRDefault="00477C54" w:rsidP="00477C54">
      <w:pPr>
        <w:ind w:firstLine="480"/>
      </w:pPr>
      <w:r w:rsidRPr="00477C54">
        <w:rPr>
          <w:rFonts w:hint="eastAsia"/>
        </w:rPr>
        <w:lastRenderedPageBreak/>
        <w:t>均方根声压级（</w:t>
      </w:r>
      <w:r w:rsidRPr="00477C54">
        <w:rPr>
          <w:rFonts w:hint="eastAsia"/>
        </w:rPr>
        <w:t>Root-mean-square Sound Pressure Level,</w:t>
      </w:r>
      <w:r w:rsidRPr="00477C54">
        <w:rPr>
          <w:rFonts w:ascii="Cambria Math" w:hAnsi="Cambria Math"/>
        </w:rPr>
        <w:t xml:space="preserve"> </w:t>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oMath>
      <w:r>
        <w:rPr>
          <w:rFonts w:ascii="Cambria Math" w:hAnsi="Cambria Math" w:hint="eastAsia"/>
        </w:rPr>
        <w:t xml:space="preserve"> </w:t>
      </w:r>
      <w:r>
        <w:rPr>
          <w:rFonts w:ascii="Cambria Math" w:hAnsi="Cambria Math" w:hint="eastAsia"/>
        </w:rPr>
        <w:t>）</w:t>
      </w:r>
      <w:r w:rsidRPr="00477C54">
        <w:rPr>
          <w:rFonts w:ascii="Cambria Math" w:hAnsi="Cambria Math" w:hint="eastAsia"/>
        </w:rPr>
        <w:t>用于</w:t>
      </w:r>
      <w:proofErr w:type="gramStart"/>
      <w:r w:rsidRPr="00477C54">
        <w:rPr>
          <w:rFonts w:ascii="Cambria Math" w:hAnsi="Cambria Math" w:hint="eastAsia"/>
        </w:rPr>
        <w:t>表征声</w:t>
      </w:r>
      <w:proofErr w:type="gramEnd"/>
      <w:r w:rsidRPr="00477C54">
        <w:rPr>
          <w:rFonts w:ascii="Cambria Math" w:hAnsi="Cambria Math" w:hint="eastAsia"/>
        </w:rPr>
        <w:t>信号的均方根声压（</w:t>
      </w:r>
      <w:r w:rsidRPr="00477C54">
        <w:rPr>
          <w:rFonts w:ascii="Cambria Math" w:hAnsi="Cambria Math" w:hint="eastAsia"/>
        </w:rPr>
        <w:t>Root-mean-square Sound Pressure, RMS</w:t>
      </w:r>
      <w:r w:rsidRPr="00477C54">
        <w:rPr>
          <w:rFonts w:ascii="Cambria Math" w:hAnsi="Cambria Math" w:hint="eastAsia"/>
        </w:rPr>
        <w:t>），即声压随时间变化的</w:t>
      </w:r>
      <w:proofErr w:type="gramStart"/>
      <w:r w:rsidRPr="00477C54">
        <w:rPr>
          <w:rFonts w:ascii="Cambria Math" w:hAnsi="Cambria Math" w:hint="eastAsia"/>
        </w:rPr>
        <w:t>均方根值的</w:t>
      </w:r>
      <w:proofErr w:type="gramEnd"/>
      <w:r w:rsidRPr="00477C54">
        <w:rPr>
          <w:rFonts w:ascii="Cambria Math" w:hAnsi="Cambria Math" w:hint="eastAsia"/>
        </w:rPr>
        <w:t>对数表达形式。其单位为</w:t>
      </w:r>
      <w:r w:rsidRPr="00477C54">
        <w:rPr>
          <w:rFonts w:ascii="Cambria Math" w:hAnsi="Cambria Math" w:hint="eastAsia"/>
        </w:rPr>
        <w:t>dB</w:t>
      </w:r>
      <w:r w:rsidRPr="00477C54">
        <w:rPr>
          <w:rFonts w:ascii="Cambria Math" w:hAnsi="Cambria Math" w:hint="eastAsia"/>
        </w:rPr>
        <w:t>，数学定义如下：</w:t>
      </w:r>
    </w:p>
    <w:p w14:paraId="48056455" w14:textId="0753E3B0" w:rsidR="00477C54" w:rsidRPr="00C23EBA" w:rsidRDefault="00C23EBA" w:rsidP="00C23EBA">
      <w:pPr>
        <w:pStyle w:val="aff9"/>
        <w:ind w:firstLine="480"/>
      </w:pPr>
      <w:r>
        <w:rPr>
          <w:rFonts w:eastAsia="宋体"/>
          <w:iCs/>
        </w:rPr>
        <w:tab/>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r>
          <m:rPr>
            <m:sty m:val="p"/>
          </m:rPr>
          <w:rPr>
            <w:rFonts w:ascii="Cambria Math" w:hAnsi="Cambria Math"/>
          </w:rPr>
          <m:t>=20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s</m:t>
                </m:r>
              </m:sub>
            </m:sSub>
          </m:num>
          <m:den>
            <m:sSub>
              <m:sSubPr>
                <m:ctrlPr>
                  <w:rPr>
                    <w:rFonts w:ascii="Cambria Math" w:hAnsi="Cambria Math"/>
                  </w:rPr>
                </m:ctrlPr>
              </m:sSubPr>
              <m:e>
                <m:r>
                  <w:rPr>
                    <w:rFonts w:ascii="Cambria Math" w:hAnsi="Cambria Math"/>
                  </w:rPr>
                  <m:t>p</m:t>
                </m:r>
              </m:e>
              <m:sub>
                <m:r>
                  <w:rPr>
                    <w:rFonts w:ascii="Cambria Math" w:hAnsi="Cambria Math"/>
                  </w:rPr>
                  <m:t>ref</m:t>
                </m:r>
              </m:sub>
            </m:sSub>
          </m:den>
        </m:f>
      </m:oMath>
      <w:r>
        <w:rPr>
          <w:rFonts w:eastAsia="宋体"/>
        </w:rPr>
        <w:tab/>
      </w:r>
      <w:r>
        <w:rPr>
          <w:rFonts w:eastAsia="宋体" w:hint="eastAsia"/>
        </w:rPr>
        <w:t>(2-5)</w:t>
      </w:r>
    </w:p>
    <w:p w14:paraId="6428F69B" w14:textId="44B3B799" w:rsidR="00477C54" w:rsidRDefault="009E19BF" w:rsidP="00477C54">
      <w:pPr>
        <w:ind w:firstLine="48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rms</m:t>
            </m:r>
          </m:sub>
        </m:sSub>
      </m:oMath>
      <w:r>
        <w:rPr>
          <w:rFonts w:hint="eastAsia"/>
        </w:rPr>
        <w:t xml:space="preserve"> </w:t>
      </w:r>
      <w:r>
        <w:rPr>
          <w:rFonts w:hint="eastAsia"/>
        </w:rPr>
        <w:t>为均方根声压，定义如下：</w:t>
      </w:r>
    </w:p>
    <w:p w14:paraId="337979DF" w14:textId="25B0E6D4" w:rsidR="009E19BF" w:rsidRPr="00C23EBA" w:rsidRDefault="009E19BF" w:rsidP="009E19BF">
      <w:pPr>
        <w:pStyle w:val="aff9"/>
        <w:ind w:firstLine="480"/>
      </w:pPr>
      <w:r>
        <w:rPr>
          <w:rFonts w:eastAsia="宋体"/>
        </w:rPr>
        <w:tab/>
      </w:r>
      <m:oMath>
        <m:sSub>
          <m:sSubPr>
            <m:ctrlPr>
              <w:rPr>
                <w:rFonts w:ascii="Cambria Math" w:hAnsi="Cambria Math"/>
              </w:rPr>
            </m:ctrlPr>
          </m:sSubPr>
          <m:e>
            <m:r>
              <w:rPr>
                <w:rFonts w:ascii="Cambria Math" w:hAnsi="Cambria Math"/>
              </w:rPr>
              <m:t>P</m:t>
            </m:r>
          </m:e>
          <m:sub>
            <m: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i</m:t>
                    </m:r>
                  </m:sub>
                </m:sSub>
              </m:sub>
              <m:sup>
                <m:sSub>
                  <m:sSubPr>
                    <m:ctrlPr>
                      <w:rPr>
                        <w:rFonts w:ascii="Cambria Math" w:hAnsi="Cambria Math"/>
                      </w:rPr>
                    </m:ctrlPr>
                  </m:sSubPr>
                  <m:e>
                    <m:r>
                      <w:rPr>
                        <w:rFonts w:ascii="Cambria Math" w:hAnsi="Cambria Math"/>
                      </w:rPr>
                      <m:t>t</m:t>
                    </m:r>
                  </m:e>
                  <m:sub>
                    <m:r>
                      <w:rPr>
                        <w:rFonts w:ascii="Cambria Math" w:hAnsi="Cambria Math"/>
                      </w:rPr>
                      <m:t>f</m:t>
                    </m:r>
                  </m:sub>
                </m:sSub>
              </m:sup>
              <m:e>
                <m:r>
                  <w:rPr>
                    <w:rFonts w:ascii="Cambria Math" w:hAnsi="Cambria Math"/>
                  </w:rPr>
                  <m:t xml:space="preserve"> </m:t>
                </m:r>
              </m:e>
            </m:nary>
            <m:sSup>
              <m:sSupPr>
                <m:ctrlPr>
                  <w:rPr>
                    <w:rFonts w:ascii="Cambria Math" w:hAnsi="Cambria Math"/>
                  </w:rPr>
                </m:ctrlPr>
              </m:sSupPr>
              <m:e>
                <m:r>
                  <w:rPr>
                    <w:rFonts w:ascii="Cambria Math" w:hAnsi="Cambria Math"/>
                  </w:rPr>
                  <m:t>p</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rad>
      </m:oMath>
      <w:r>
        <w:rPr>
          <w:rFonts w:eastAsia="宋体"/>
        </w:rPr>
        <w:tab/>
      </w:r>
      <w:r>
        <w:rPr>
          <w:rFonts w:eastAsia="宋体" w:hint="eastAsia"/>
        </w:rPr>
        <w:t>(2-6)</w:t>
      </w:r>
    </w:p>
    <w:p w14:paraId="666AED4D" w14:textId="6A42E61B" w:rsidR="009E19BF" w:rsidRPr="009E19BF" w:rsidRDefault="009E19BF" w:rsidP="009E19BF">
      <w:pPr>
        <w:ind w:firstLine="480"/>
      </w:pPr>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f</m:t>
            </m:r>
          </m:sub>
        </m:sSub>
      </m:oMath>
      <w:r>
        <w:rPr>
          <w:rFonts w:hint="eastAsia"/>
        </w:rPr>
        <w:t xml:space="preserve"> </w:t>
      </w:r>
      <w:r>
        <w:rPr>
          <w:rFonts w:hint="eastAsia"/>
        </w:rPr>
        <w:t>分别表示</w:t>
      </w:r>
      <w:r w:rsidRPr="009E19BF">
        <w:rPr>
          <w:rFonts w:hint="eastAsia"/>
        </w:rPr>
        <w:t>所取波形的起始和终止时间点，单位为秒（</w:t>
      </w:r>
      <w:r w:rsidRPr="009E19BF">
        <w:rPr>
          <w:rFonts w:hint="eastAsia"/>
        </w:rPr>
        <w:t>s</w:t>
      </w:r>
      <w:r w:rsidRPr="009E19BF">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ref</m:t>
            </m:r>
          </m:sub>
        </m:sSub>
      </m:oMath>
      <w:r>
        <w:rPr>
          <w:rFonts w:hint="eastAsia"/>
        </w:rPr>
        <w:t xml:space="preserve"> </w:t>
      </w:r>
      <w:r>
        <w:rPr>
          <w:rFonts w:hint="eastAsia"/>
        </w:rPr>
        <w:t>为参考声压值，</w:t>
      </w:r>
      <w:r w:rsidRPr="009E19BF">
        <w:rPr>
          <w:rFonts w:hint="eastAsia"/>
        </w:rPr>
        <w:t>通常取</w:t>
      </w:r>
      <w:r w:rsidRPr="009E19BF">
        <w:rPr>
          <w:rFonts w:hint="eastAsia"/>
        </w:rPr>
        <w:t xml:space="preserve"> 1 </w:t>
      </w:r>
      <w:proofErr w:type="spellStart"/>
      <w:r w:rsidRPr="00850FAC">
        <w:t>μ</w:t>
      </w:r>
      <w:r w:rsidRPr="009E19BF">
        <w:rPr>
          <w:rFonts w:hint="eastAsia"/>
        </w:rPr>
        <w:t>Pa</w:t>
      </w:r>
      <w:proofErr w:type="spellEnd"/>
      <w:r w:rsidRPr="009E19BF">
        <w:rPr>
          <w:rFonts w:hint="eastAsia"/>
        </w:rPr>
        <w:t>（水中）</w:t>
      </w:r>
      <w:r>
        <w:rPr>
          <w:rFonts w:hint="eastAsia"/>
        </w:rPr>
        <w:t>。</w:t>
      </w:r>
      <w:r w:rsidRPr="009E19BF">
        <w:t>均方根声压级</w:t>
      </w:r>
      <w:r>
        <w:rPr>
          <w:rFonts w:hint="eastAsia"/>
        </w:rPr>
        <w:t xml:space="preserve"> </w:t>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oMath>
      <w:r>
        <w:rPr>
          <w:rFonts w:hint="eastAsia"/>
        </w:rPr>
        <w:t xml:space="preserve"> </w:t>
      </w:r>
      <w:r w:rsidRPr="009E19BF">
        <w:rPr>
          <w:rFonts w:hint="eastAsia"/>
        </w:rPr>
        <w:t>的单位为</w:t>
      </w:r>
      <w:r w:rsidRPr="009E19BF">
        <w:rPr>
          <w:rFonts w:hint="eastAsia"/>
        </w:rPr>
        <w:t xml:space="preserve"> dB</w:t>
      </w:r>
      <w:r w:rsidRPr="009E19BF">
        <w:rPr>
          <w:rFonts w:hint="eastAsia"/>
        </w:rPr>
        <w:t>。</w:t>
      </w:r>
    </w:p>
    <w:p w14:paraId="419B32BB" w14:textId="383B76C0" w:rsidR="009E19BF" w:rsidRDefault="002E0644" w:rsidP="00477C54">
      <w:pPr>
        <w:ind w:firstLine="480"/>
      </w:pPr>
      <w:r w:rsidRPr="002E0644">
        <w:rPr>
          <w:rFonts w:hint="eastAsia"/>
        </w:rPr>
        <w:t>在脉冲声信号分析中，均方根声压级有时也被称为</w:t>
      </w:r>
      <w:r w:rsidRPr="002E0644">
        <w:rPr>
          <w:rFonts w:hint="eastAsia"/>
        </w:rPr>
        <w:t xml:space="preserve"> </w:t>
      </w:r>
      <w:r w:rsidRPr="002E0644">
        <w:rPr>
          <w:rFonts w:hint="eastAsia"/>
        </w:rPr>
        <w:t>有效值声压级（</w:t>
      </w:r>
      <w:r w:rsidRPr="002E0644">
        <w:rPr>
          <w:rFonts w:hint="eastAsia"/>
        </w:rPr>
        <w:t>Effective Sound Pressure Level</w:t>
      </w:r>
      <w:r w:rsidRPr="002E0644">
        <w:rPr>
          <w:rFonts w:hint="eastAsia"/>
        </w:rPr>
        <w:t>），但其计算方式可能因声源类型的不同而有所区别。对于脉冲噪声和脉冲噪声类信号，计算</w:t>
      </w:r>
      <w:r w:rsidRPr="002E0644">
        <w:rPr>
          <w:rFonts w:hint="eastAsia"/>
        </w:rPr>
        <w:t xml:space="preserve"> </w:t>
      </w:r>
      <w:r w:rsidRPr="002E0644">
        <w:rPr>
          <w:rFonts w:hint="eastAsia"/>
        </w:rPr>
        <w:t>有效值声压级</w:t>
      </w:r>
      <w:r w:rsidRPr="002E0644">
        <w:rPr>
          <w:rFonts w:hint="eastAsia"/>
        </w:rPr>
        <w:t xml:space="preserve"> </w:t>
      </w:r>
      <w:r w:rsidRPr="002E0644">
        <w:rPr>
          <w:rFonts w:hint="eastAsia"/>
        </w:rPr>
        <w:t>时通常会考虑信号能量的主要贡献部分，而排除两端能量较低的部分。例如，常见的计算方法是取</w:t>
      </w:r>
      <w:r w:rsidRPr="002E0644">
        <w:rPr>
          <w:rFonts w:hint="eastAsia"/>
        </w:rPr>
        <w:t xml:space="preserve"> </w:t>
      </w:r>
      <w:r w:rsidRPr="002E0644">
        <w:rPr>
          <w:rFonts w:hint="eastAsia"/>
        </w:rPr>
        <w:t>信号总能量的</w:t>
      </w:r>
      <w:r w:rsidRPr="002E0644">
        <w:rPr>
          <w:rFonts w:hint="eastAsia"/>
        </w:rPr>
        <w:t xml:space="preserve"> 90% </w:t>
      </w:r>
      <w:r w:rsidRPr="002E0644">
        <w:rPr>
          <w:rFonts w:hint="eastAsia"/>
        </w:rPr>
        <w:t>进行计算，即剔除波形两端能量较小的</w:t>
      </w:r>
      <w:r w:rsidR="005B356E">
        <w:rPr>
          <w:rFonts w:hint="eastAsia"/>
        </w:rPr>
        <w:t>前</w:t>
      </w:r>
      <w:r w:rsidRPr="002E0644">
        <w:rPr>
          <w:rFonts w:hint="eastAsia"/>
        </w:rPr>
        <w:t>5%</w:t>
      </w:r>
      <w:r w:rsidR="0083654A">
        <w:rPr>
          <w:rFonts w:hint="eastAsia"/>
        </w:rPr>
        <w:t xml:space="preserve"> </w:t>
      </w:r>
      <w:r w:rsidR="005B356E">
        <w:rPr>
          <w:rFonts w:hint="eastAsia"/>
        </w:rPr>
        <w:t>与后</w:t>
      </w:r>
      <w:r w:rsidRPr="002E0644">
        <w:rPr>
          <w:rFonts w:hint="eastAsia"/>
        </w:rPr>
        <w:t>5%</w:t>
      </w:r>
      <w:r w:rsidR="0083654A">
        <w:rPr>
          <w:rFonts w:hint="eastAsia"/>
        </w:rPr>
        <w:t xml:space="preserve"> </w:t>
      </w:r>
      <w:r w:rsidRPr="002E0644">
        <w:rPr>
          <w:rFonts w:hint="eastAsia"/>
        </w:rPr>
        <w:t>部分。这一方法能够更准确地反映信号的有效声压水平，从而提高数据分析的稳定性和可比性</w:t>
      </w:r>
      <w:r w:rsidR="0083654A" w:rsidRPr="0083654A">
        <w:rPr>
          <w:vertAlign w:val="superscript"/>
        </w:rPr>
        <w:fldChar w:fldCharType="begin"/>
      </w:r>
      <w:r w:rsidR="0083654A" w:rsidRPr="0083654A">
        <w:rPr>
          <w:vertAlign w:val="superscript"/>
        </w:rPr>
        <w:instrText xml:space="preserve"> </w:instrText>
      </w:r>
      <w:r w:rsidR="0083654A" w:rsidRPr="0083654A">
        <w:rPr>
          <w:rFonts w:hint="eastAsia"/>
          <w:vertAlign w:val="superscript"/>
        </w:rPr>
        <w:instrText>REF _Ref193117034 \r \h</w:instrText>
      </w:r>
      <w:r w:rsidR="0083654A" w:rsidRPr="0083654A">
        <w:rPr>
          <w:vertAlign w:val="superscript"/>
        </w:rPr>
        <w:instrText xml:space="preserve"> </w:instrText>
      </w:r>
      <w:r w:rsidR="0083654A">
        <w:rPr>
          <w:vertAlign w:val="superscript"/>
        </w:rPr>
        <w:instrText xml:space="preserve"> \* MERGEFORMAT </w:instrText>
      </w:r>
      <w:r w:rsidR="0083654A" w:rsidRPr="0083654A">
        <w:rPr>
          <w:vertAlign w:val="superscript"/>
        </w:rPr>
      </w:r>
      <w:r w:rsidR="0083654A" w:rsidRPr="0083654A">
        <w:rPr>
          <w:vertAlign w:val="superscript"/>
        </w:rPr>
        <w:fldChar w:fldCharType="separate"/>
      </w:r>
      <w:r w:rsidR="000357F6">
        <w:rPr>
          <w:vertAlign w:val="superscript"/>
        </w:rPr>
        <w:t>[47]</w:t>
      </w:r>
      <w:r w:rsidR="0083654A" w:rsidRPr="0083654A">
        <w:rPr>
          <w:vertAlign w:val="superscript"/>
        </w:rPr>
        <w:fldChar w:fldCharType="end"/>
      </w:r>
      <w:r w:rsidRPr="002E0644">
        <w:rPr>
          <w:rFonts w:hint="eastAsia"/>
        </w:rPr>
        <w:t>。</w:t>
      </w:r>
    </w:p>
    <w:p w14:paraId="1C992CEE" w14:textId="26F2A027" w:rsidR="002E0644" w:rsidRPr="00C23EBA" w:rsidRDefault="002E0644" w:rsidP="00477C54">
      <w:pPr>
        <w:ind w:firstLine="480"/>
      </w:pPr>
      <w:r w:rsidRPr="002E0644">
        <w:rPr>
          <w:rFonts w:hint="eastAsia"/>
        </w:rPr>
        <w:t>在人为水下声信号监测与分析中，均方根声压级是</w:t>
      </w:r>
      <w:proofErr w:type="gramStart"/>
      <w:r w:rsidRPr="002E0644">
        <w:rPr>
          <w:rFonts w:hint="eastAsia"/>
        </w:rPr>
        <w:t>衡量声</w:t>
      </w:r>
      <w:proofErr w:type="gramEnd"/>
      <w:r w:rsidRPr="002E0644">
        <w:rPr>
          <w:rFonts w:hint="eastAsia"/>
        </w:rPr>
        <w:t>信号能量分布</w:t>
      </w:r>
      <w:r w:rsidRPr="002E0644">
        <w:rPr>
          <w:rFonts w:hint="eastAsia"/>
        </w:rPr>
        <w:t xml:space="preserve"> </w:t>
      </w:r>
      <w:r w:rsidRPr="002E0644">
        <w:rPr>
          <w:rFonts w:hint="eastAsia"/>
        </w:rPr>
        <w:t>及其时均强度的重要指标，能够为噪声影响评估、环境监测以及工程应用提供关键参数。</w:t>
      </w:r>
    </w:p>
    <w:p w14:paraId="18985884" w14:textId="3247B1F7" w:rsidR="00AB7D61" w:rsidRDefault="00AB7D61" w:rsidP="00AB7D61">
      <w:pPr>
        <w:pStyle w:val="33"/>
        <w:ind w:firstLine="482"/>
        <w:outlineLvl w:val="2"/>
      </w:pPr>
      <w:bookmarkStart w:id="86" w:name="_Toc193117174"/>
      <w:bookmarkStart w:id="87" w:name="_Toc193117237"/>
      <w:bookmarkStart w:id="88" w:name="_Toc193117300"/>
      <w:r>
        <w:t>2.</w:t>
      </w:r>
      <w:r>
        <w:rPr>
          <w:rFonts w:hint="eastAsia"/>
        </w:rPr>
        <w:t>2</w:t>
      </w:r>
      <w:r>
        <w:t>.</w:t>
      </w:r>
      <w:r>
        <w:rPr>
          <w:rFonts w:hint="eastAsia"/>
        </w:rPr>
        <w:t>3</w:t>
      </w:r>
      <w:r>
        <w:t xml:space="preserve"> </w:t>
      </w:r>
      <w:bookmarkEnd w:id="86"/>
      <w:bookmarkEnd w:id="87"/>
      <w:bookmarkEnd w:id="88"/>
      <w:r w:rsidR="00E435C2">
        <w:rPr>
          <w:rFonts w:hint="eastAsia"/>
        </w:rPr>
        <w:t>等效连续声级、声暴露级和</w:t>
      </w:r>
      <w:proofErr w:type="gramStart"/>
      <w:r w:rsidR="00E435C2">
        <w:rPr>
          <w:rFonts w:hint="eastAsia"/>
        </w:rPr>
        <w:t>累计声</w:t>
      </w:r>
      <w:proofErr w:type="gramEnd"/>
      <w:r w:rsidR="00E435C2">
        <w:rPr>
          <w:rFonts w:hint="eastAsia"/>
        </w:rPr>
        <w:t>暴露级</w:t>
      </w:r>
    </w:p>
    <w:p w14:paraId="57787211" w14:textId="15CE8DA4" w:rsidR="00E435C2" w:rsidRDefault="00E435C2" w:rsidP="00E435C2">
      <w:pPr>
        <w:ind w:firstLine="480"/>
      </w:pPr>
      <w:r w:rsidRPr="00E435C2">
        <w:rPr>
          <w:rFonts w:hint="eastAsia"/>
        </w:rPr>
        <w:t>在水下声信号监测中，等效连续声级（</w:t>
      </w:r>
      <w:r w:rsidRPr="00E435C2">
        <w:rPr>
          <w:rFonts w:hint="eastAsia"/>
        </w:rPr>
        <w:t xml:space="preserve">Equivalent Continuous Sound Level, </w:t>
      </w:r>
      <m:oMath>
        <m:sSub>
          <m:sSubPr>
            <m:ctrlPr>
              <w:rPr>
                <w:rFonts w:ascii="Cambria Math" w:hAnsi="Cambria Math"/>
              </w:rPr>
            </m:ctrlPr>
          </m:sSubPr>
          <m:e>
            <m:r>
              <w:rPr>
                <w:rFonts w:ascii="Cambria Math" w:hAnsi="Cambria Math"/>
              </w:rPr>
              <m:t>L</m:t>
            </m:r>
          </m:e>
          <m:sub>
            <m:r>
              <w:rPr>
                <w:rFonts w:ascii="Cambria Math" w:hAnsi="Cambria Math"/>
              </w:rPr>
              <m:t>eq</m:t>
            </m:r>
          </m:sub>
        </m:sSub>
      </m:oMath>
      <w:r w:rsidRPr="00E435C2">
        <w:rPr>
          <w:rFonts w:hint="eastAsia"/>
        </w:rPr>
        <w:t>）</w:t>
      </w:r>
      <w:r w:rsidRPr="00E435C2">
        <w:rPr>
          <w:rFonts w:hint="eastAsia"/>
        </w:rPr>
        <w:t xml:space="preserve"> </w:t>
      </w:r>
      <w:r w:rsidRPr="00E435C2">
        <w:rPr>
          <w:rFonts w:hint="eastAsia"/>
        </w:rPr>
        <w:t>用于表征较长时间内水下声信号的等效声能量水平。其数学表达式如下：</w:t>
      </w:r>
    </w:p>
    <w:p w14:paraId="211EE9E2" w14:textId="733E03AD" w:rsidR="00E435C2" w:rsidRDefault="00E435C2" w:rsidP="00E435C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w:rPr>
                <w:rFonts w:ascii="Cambria Math" w:hAnsi="Cambria Math"/>
              </w:rPr>
              <m:t>eq</m:t>
            </m:r>
          </m:sub>
        </m:sSub>
        <m:r>
          <m:rPr>
            <m:sty m:val="p"/>
          </m:rPr>
          <w:rPr>
            <w:rFonts w:ascii="Cambria Math" w:hAnsi="Cambria Math"/>
          </w:rPr>
          <m:t>=10log⁡(</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T</m:t>
                </m:r>
              </m:e>
              <m:sub>
                <m:r>
                  <m:rPr>
                    <m:sty m:val="p"/>
                  </m:rPr>
                  <w:rPr>
                    <w:rFonts w:ascii="Cambria Math" w:hAnsi="Cambria Math"/>
                  </w:rPr>
                  <m:t>2</m:t>
                </m:r>
              </m:sub>
            </m:sSub>
          </m:sup>
          <m:e>
            <m:r>
              <w:rPr>
                <w:rFonts w:ascii="Cambria Math" w:hAnsi="Cambria Math"/>
              </w:rPr>
              <m:t xml:space="preserve"> </m:t>
            </m:r>
          </m:e>
        </m:nary>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r>
              <m:rPr>
                <m:sty m:val="p"/>
              </m:rPr>
              <w:rPr>
                <w:rFonts w:ascii="Cambria Math" w:hAnsi="Cambria Math"/>
              </w:rPr>
              <m:t>)</m:t>
            </m:r>
          </m:e>
          <m:sup>
            <m:r>
              <m:rPr>
                <m:sty m:val="p"/>
              </m:rPr>
              <w:rPr>
                <w:rFonts w:ascii="Cambria Math" w:hAnsi="Cambria Math"/>
              </w:rPr>
              <m:t>2</m:t>
            </m:r>
          </m:sup>
        </m:sSup>
        <m:r>
          <w:rPr>
            <w:rFonts w:ascii="Cambria Math" w:hAnsi="Cambria Math"/>
          </w:rPr>
          <m:t>dt</m:t>
        </m:r>
        <m:r>
          <m:rPr>
            <m:sty m:val="p"/>
          </m:rPr>
          <w:rPr>
            <w:rFonts w:ascii="Cambria Math" w:hAnsi="Cambria Math"/>
          </w:rPr>
          <m:t>)</m:t>
        </m:r>
      </m:oMath>
      <w:r>
        <w:rPr>
          <w:rFonts w:eastAsia="宋体"/>
        </w:rPr>
        <w:tab/>
      </w:r>
      <w:r>
        <w:rPr>
          <w:rFonts w:eastAsia="宋体" w:hint="eastAsia"/>
        </w:rPr>
        <w:t>(2-7)</w:t>
      </w:r>
    </w:p>
    <w:p w14:paraId="3E540EF9" w14:textId="24E096B7" w:rsidR="00E435C2" w:rsidRDefault="00E435C2" w:rsidP="00E435C2">
      <w:pPr>
        <w:ind w:firstLine="480"/>
      </w:pPr>
      <w:r>
        <w:rPr>
          <w:rFonts w:hint="eastAsia"/>
        </w:rPr>
        <w:t>其中，</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int="eastAsia"/>
        </w:rPr>
        <w:t xml:space="preserve"> </w:t>
      </w:r>
      <w:r>
        <w:rPr>
          <w:rFonts w:hint="eastAsia"/>
        </w:rPr>
        <w:t>分别表示</w:t>
      </w:r>
      <w:r w:rsidRPr="00E435C2">
        <w:t>所选取时间间隔的起始与终止时刻，单位为</w:t>
      </w:r>
      <w:r w:rsidRPr="009E19BF">
        <w:rPr>
          <w:rFonts w:hint="eastAsia"/>
        </w:rPr>
        <w:t>秒</w:t>
      </w:r>
      <w:r>
        <w:rPr>
          <w:rFonts w:hint="eastAsia"/>
        </w:rPr>
        <w:t>，</w:t>
      </w:r>
      <m:oMath>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 xml:space="preserve"> </w:t>
      </w:r>
      <w:r w:rsidR="002F4905">
        <w:rPr>
          <w:rFonts w:hint="eastAsia"/>
        </w:rPr>
        <w:t>为声压，</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sidR="002F4905">
        <w:rPr>
          <w:rFonts w:hint="eastAsia"/>
        </w:rPr>
        <w:t xml:space="preserve"> </w:t>
      </w:r>
      <w:r w:rsidR="002F4905">
        <w:rPr>
          <w:rFonts w:hint="eastAsia"/>
        </w:rPr>
        <w:t>为参考声压（水下环境</w:t>
      </w:r>
      <w:r w:rsidR="002F4905" w:rsidRPr="002F4905">
        <w:t>通常取</w:t>
      </w:r>
      <w:r w:rsidR="002F4905" w:rsidRPr="00295957">
        <w:rPr>
          <w:rFonts w:hint="eastAsia"/>
        </w:rPr>
        <w:t xml:space="preserve">1 </w:t>
      </w:r>
      <w:proofErr w:type="spellStart"/>
      <w:r w:rsidR="002F4905" w:rsidRPr="00850FAC">
        <w:t>μ</w:t>
      </w:r>
      <w:r w:rsidR="002F4905" w:rsidRPr="00295957">
        <w:rPr>
          <w:rFonts w:hint="eastAsia"/>
        </w:rPr>
        <w:t>Pa</w:t>
      </w:r>
      <w:proofErr w:type="spellEnd"/>
      <w:r w:rsidR="002F4905">
        <w:rPr>
          <w:rFonts w:hint="eastAsia"/>
        </w:rPr>
        <w:t>）</w:t>
      </w:r>
      <w:r w:rsidR="003D7777">
        <w:rPr>
          <w:rFonts w:hint="eastAsia"/>
        </w:rPr>
        <w:t>。</w:t>
      </w:r>
      <w:r w:rsidR="00845111">
        <w:rPr>
          <w:rFonts w:hint="eastAsia"/>
        </w:rPr>
        <w:t>等效连续声级的单位为</w:t>
      </w:r>
      <w:r w:rsidR="00845111" w:rsidRPr="00845111">
        <w:t>dB re 1 μPa²s</w:t>
      </w:r>
      <w:r w:rsidR="00845111">
        <w:rPr>
          <w:rFonts w:hint="eastAsia"/>
        </w:rPr>
        <w:t>，其物理含义</w:t>
      </w:r>
      <w:r w:rsidR="004F6127">
        <w:rPr>
          <w:rFonts w:hint="eastAsia"/>
        </w:rPr>
        <w:t>是在时间间隔</w:t>
      </w:r>
      <w:r w:rsidR="004F6127">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sidR="004F6127">
        <w:rPr>
          <w:rFonts w:hint="eastAsia"/>
        </w:rPr>
        <w:t xml:space="preserve"> </w:t>
      </w:r>
      <w:r w:rsidR="004F6127">
        <w:rPr>
          <w:rFonts w:hint="eastAsia"/>
        </w:rPr>
        <w:t>内，</w:t>
      </w:r>
      <w:r w:rsidR="004F6127" w:rsidRPr="004F6127">
        <w:rPr>
          <w:rFonts w:hint="eastAsia"/>
        </w:rPr>
        <w:t>，用单一等效连续声级</w:t>
      </w:r>
      <w:r w:rsidR="004F6127" w:rsidRPr="004F6127">
        <w:rPr>
          <w:rFonts w:hint="eastAsia"/>
        </w:rPr>
        <w:lastRenderedPageBreak/>
        <w:t>表示该段时间内的实际声压水平。当测量未采用频率计权时，该参数也可称为等效连续声压级（</w:t>
      </w:r>
      <w:r w:rsidR="004F6127" w:rsidRPr="004F6127">
        <w:rPr>
          <w:rFonts w:hint="eastAsia"/>
        </w:rPr>
        <w:t>Equivalent Continuous Sound Pressure Level</w:t>
      </w:r>
      <w:r w:rsidR="004F6127" w:rsidRPr="004F6127">
        <w:rPr>
          <w:rFonts w:hint="eastAsia"/>
        </w:rPr>
        <w:t>），能够</w:t>
      </w:r>
      <w:proofErr w:type="gramStart"/>
      <w:r w:rsidR="004F6127" w:rsidRPr="004F6127">
        <w:rPr>
          <w:rFonts w:hint="eastAsia"/>
        </w:rPr>
        <w:t>反映声</w:t>
      </w:r>
      <w:proofErr w:type="gramEnd"/>
      <w:r w:rsidR="004F6127" w:rsidRPr="004F6127">
        <w:rPr>
          <w:rFonts w:hint="eastAsia"/>
        </w:rPr>
        <w:t>信号在时间维度上的声能积累情况。</w:t>
      </w:r>
    </w:p>
    <w:p w14:paraId="7800A18D" w14:textId="32EC39BB" w:rsidR="00E435C2" w:rsidRDefault="001F2DA1" w:rsidP="00E435C2">
      <w:pPr>
        <w:ind w:firstLine="480"/>
      </w:pPr>
      <w:r w:rsidRPr="001F2DA1">
        <w:rPr>
          <w:rFonts w:hint="eastAsia"/>
        </w:rPr>
        <w:t>与等效连续声级类似，声暴露级（</w:t>
      </w:r>
      <w:r w:rsidRPr="001F2DA1">
        <w:rPr>
          <w:rFonts w:hint="eastAsia"/>
        </w:rPr>
        <w:t xml:space="preserve">Sound Exposure Level, </w:t>
      </w:r>
      <m:oMath>
        <m:r>
          <w:rPr>
            <w:rFonts w:ascii="Cambria Math" w:hAnsi="Cambria Math"/>
          </w:rPr>
          <m:t>SEL</m:t>
        </m:r>
      </m:oMath>
      <w:r w:rsidRPr="001F2DA1">
        <w:rPr>
          <w:rFonts w:hint="eastAsia"/>
        </w:rPr>
        <w:t>）是用于衡量单一或离散的水下</w:t>
      </w:r>
      <w:proofErr w:type="gramStart"/>
      <w:r w:rsidRPr="001F2DA1">
        <w:rPr>
          <w:rFonts w:hint="eastAsia"/>
        </w:rPr>
        <w:t>声事件</w:t>
      </w:r>
      <w:proofErr w:type="gramEnd"/>
      <w:r w:rsidRPr="001F2DA1">
        <w:rPr>
          <w:rFonts w:hint="eastAsia"/>
        </w:rPr>
        <w:t>的声能量积累，其数学定义如下：</w:t>
      </w:r>
    </w:p>
    <w:p w14:paraId="289486CC" w14:textId="2F0E1032" w:rsidR="00736EC8" w:rsidRDefault="00736EC8" w:rsidP="00736EC8">
      <w:pPr>
        <w:pStyle w:val="aff9"/>
        <w:ind w:firstLine="480"/>
        <w:rPr>
          <w:rFonts w:eastAsia="宋体"/>
        </w:rPr>
      </w:pPr>
      <w:r>
        <w:rPr>
          <w:rFonts w:eastAsia="宋体"/>
          <w:iCs/>
        </w:rPr>
        <w:tab/>
      </w:r>
      <m:oMath>
        <m:r>
          <w:rPr>
            <w:rFonts w:ascii="Cambria Math" w:hAnsi="Cambria Math"/>
          </w:rPr>
          <m:t>SEL</m:t>
        </m:r>
        <m:r>
          <m:rPr>
            <m:sty m:val="p"/>
          </m:rPr>
          <w:rPr>
            <w:rFonts w:ascii="Cambria Math" w:hAnsi="Cambria Math"/>
          </w:rPr>
          <m:t>=10log⁡(</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ref</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T</m:t>
                </m:r>
              </m:e>
              <m:sub>
                <m:r>
                  <m:rPr>
                    <m:sty m:val="p"/>
                  </m:rPr>
                  <w:rPr>
                    <w:rFonts w:ascii="Cambria Math" w:hAnsi="Cambria Math"/>
                  </w:rPr>
                  <m:t>2</m:t>
                </m:r>
              </m:sub>
            </m:sSub>
          </m:sup>
          <m:e>
            <m:r>
              <w:rPr>
                <w:rFonts w:ascii="Cambria Math" w:hAnsi="Cambria Math"/>
              </w:rPr>
              <m:t xml:space="preserve"> </m:t>
            </m:r>
          </m:e>
        </m:nary>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r>
              <m:rPr>
                <m:sty m:val="p"/>
              </m:rPr>
              <w:rPr>
                <w:rFonts w:ascii="Cambria Math" w:hAnsi="Cambria Math"/>
              </w:rPr>
              <m:t>)</m:t>
            </m:r>
          </m:e>
          <m:sup>
            <m:r>
              <m:rPr>
                <m:sty m:val="p"/>
              </m:rPr>
              <w:rPr>
                <w:rFonts w:ascii="Cambria Math" w:hAnsi="Cambria Math"/>
              </w:rPr>
              <m:t>2</m:t>
            </m:r>
          </m:sup>
        </m:sSup>
        <m:r>
          <w:rPr>
            <w:rFonts w:ascii="Cambria Math" w:hAnsi="Cambria Math"/>
          </w:rPr>
          <m:t>dt</m:t>
        </m:r>
        <m:r>
          <m:rPr>
            <m:sty m:val="p"/>
          </m:rPr>
          <w:rPr>
            <w:rFonts w:ascii="Cambria Math" w:hAnsi="Cambria Math"/>
          </w:rPr>
          <m:t>)</m:t>
        </m:r>
      </m:oMath>
      <w:r>
        <w:rPr>
          <w:rFonts w:eastAsia="宋体"/>
        </w:rPr>
        <w:tab/>
      </w:r>
      <w:r>
        <w:rPr>
          <w:rFonts w:eastAsia="宋体" w:hint="eastAsia"/>
        </w:rPr>
        <w:t>(2-8)</w:t>
      </w:r>
    </w:p>
    <w:p w14:paraId="1D13336A" w14:textId="54BE329D" w:rsidR="004F6127" w:rsidRPr="00736EC8" w:rsidRDefault="006340DC" w:rsidP="006340DC">
      <w:pPr>
        <w:ind w:firstLine="480"/>
      </w:pPr>
      <w:r>
        <w:rPr>
          <w:rFonts w:hint="eastAsia"/>
        </w:rPr>
        <w:t>其中，</w:t>
      </w:r>
      <m:oMath>
        <m:sSub>
          <m:sSubPr>
            <m:ctrlPr>
              <w:rPr>
                <w:rFonts w:ascii="Cambria Math" w:hAnsi="Cambria Math"/>
              </w:rPr>
            </m:ctrlPr>
          </m:sSubPr>
          <m:e>
            <m:r>
              <w:rPr>
                <w:rFonts w:ascii="Cambria Math" w:hAnsi="Cambria Math"/>
              </w:rPr>
              <m:t>t</m:t>
            </m:r>
          </m:e>
          <m:sub>
            <m:r>
              <m:rPr>
                <m:sty m:val="p"/>
              </m:rPr>
              <w:rPr>
                <w:rFonts w:ascii="Cambria Math" w:hAnsi="Cambria Math"/>
              </w:rPr>
              <m:t>ref</m:t>
            </m:r>
          </m:sub>
        </m:sSub>
      </m:oMath>
      <w:r>
        <w:rPr>
          <w:rFonts w:hint="eastAsia"/>
        </w:rPr>
        <w:t xml:space="preserve"> </w:t>
      </w:r>
      <w:r>
        <w:rPr>
          <w:rFonts w:hint="eastAsia"/>
        </w:rPr>
        <w:t>为参考时间（通常取</w:t>
      </w:r>
      <w:r>
        <w:rPr>
          <w:rFonts w:hint="eastAsia"/>
        </w:rPr>
        <w:t>1</w:t>
      </w:r>
      <w:r>
        <w:rPr>
          <w:rFonts w:hint="eastAsia"/>
        </w:rPr>
        <w:t>秒），</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int="eastAsia"/>
        </w:rPr>
        <w:t xml:space="preserve"> </w:t>
      </w:r>
      <w:r>
        <w:rPr>
          <w:rFonts w:hint="eastAsia"/>
        </w:rPr>
        <w:t>为声暴露</w:t>
      </w:r>
      <w:r w:rsidRPr="006340DC">
        <w:t>事件的起始和终止时刻，</w:t>
      </w:r>
      <m:oMath>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 xml:space="preserve"> </w:t>
      </w:r>
      <w:r>
        <w:rPr>
          <w:rFonts w:hint="eastAsia"/>
        </w:rPr>
        <w:t>为声压信号，</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Pr>
          <w:rFonts w:hint="eastAsia"/>
        </w:rPr>
        <w:t xml:space="preserve"> </w:t>
      </w:r>
      <w:r>
        <w:rPr>
          <w:rFonts w:hint="eastAsia"/>
        </w:rPr>
        <w:t>为参考声压（水下环境</w:t>
      </w:r>
      <w:r w:rsidRPr="002F4905">
        <w:rPr>
          <w:rFonts w:hint="eastAsia"/>
        </w:rPr>
        <w:t>通常取</w:t>
      </w:r>
      <w:r w:rsidRPr="00295957">
        <w:rPr>
          <w:rFonts w:hint="eastAsia"/>
        </w:rPr>
        <w:t xml:space="preserve">1 </w:t>
      </w:r>
      <w:proofErr w:type="spellStart"/>
      <w:r w:rsidRPr="00850FAC">
        <w:t>μ</w:t>
      </w:r>
      <w:r w:rsidRPr="00295957">
        <w:rPr>
          <w:rFonts w:hint="eastAsia"/>
        </w:rPr>
        <w:t>Pa</w:t>
      </w:r>
      <w:proofErr w:type="spellEnd"/>
      <w:r>
        <w:rPr>
          <w:rFonts w:hint="eastAsia"/>
        </w:rPr>
        <w:t>）。单位同样为</w:t>
      </w:r>
      <w:r w:rsidRPr="00845111">
        <w:t>dB re 1 μPa²s</w:t>
      </w:r>
      <w:r>
        <w:rPr>
          <w:rFonts w:hint="eastAsia"/>
        </w:rPr>
        <w:t>。</w:t>
      </w:r>
    </w:p>
    <w:p w14:paraId="71CD531F" w14:textId="38DB3E0C" w:rsidR="001F2DA1" w:rsidRDefault="00C51B05" w:rsidP="00E435C2">
      <w:pPr>
        <w:ind w:firstLine="480"/>
      </w:pPr>
      <w:r w:rsidRPr="00C51B05">
        <w:rPr>
          <w:rFonts w:hint="eastAsia"/>
        </w:rPr>
        <w:t>等效连续声级和声暴露级均用于描述水下声信号的能量随时间的积累特性，但二者的适用场景有所不同。等效连续声级适用于持续性声信号，能够表征较长时间内的声能量水平；而声暴露级主要用于瞬态或间歇性脉冲声信号，如海上冲击打桩等人为水下声源的评估。对于脉冲信号，常采用</w:t>
      </w:r>
      <w:r w:rsidRPr="00C51B05">
        <w:rPr>
          <w:rFonts w:hint="eastAsia"/>
        </w:rPr>
        <w:t xml:space="preserve">90% </w:t>
      </w:r>
      <w:r w:rsidRPr="00C51B05">
        <w:rPr>
          <w:rFonts w:hint="eastAsia"/>
        </w:rPr>
        <w:t>能量持续时间法进行计算，即仅考虑波形中累积</w:t>
      </w:r>
      <w:r w:rsidRPr="00C51B05">
        <w:rPr>
          <w:rFonts w:hint="eastAsia"/>
        </w:rPr>
        <w:t xml:space="preserve"> 90% </w:t>
      </w:r>
      <w:r w:rsidRPr="00C51B05">
        <w:rPr>
          <w:rFonts w:hint="eastAsia"/>
        </w:rPr>
        <w:t>能量的有效时间段（</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Pr>
          <w:rFonts w:hint="eastAsia"/>
        </w:rPr>
        <w:t>）</w:t>
      </w:r>
      <w:r w:rsidRPr="00C51B05">
        <w:t>，以更准确地反映声能的真实积累情况。</w:t>
      </w:r>
    </w:p>
    <w:p w14:paraId="1998EB30" w14:textId="313CD4BB" w:rsidR="00C51B05" w:rsidRDefault="00C51B05" w:rsidP="00C51B05">
      <w:pPr>
        <w:ind w:firstLine="480"/>
      </w:pPr>
      <w:r>
        <w:rPr>
          <w:rFonts w:hint="eastAsia"/>
        </w:rPr>
        <w:t>此外，对于周期性或重复性脉冲声信号（如连续打桩、舰船推进器辐射噪声等），可使用</w:t>
      </w:r>
      <w:proofErr w:type="gramStart"/>
      <w:r>
        <w:rPr>
          <w:rFonts w:hint="eastAsia"/>
        </w:rPr>
        <w:t>累积声</w:t>
      </w:r>
      <w:proofErr w:type="gramEnd"/>
      <w:r>
        <w:rPr>
          <w:rFonts w:hint="eastAsia"/>
        </w:rPr>
        <w:t>暴露级（</w:t>
      </w:r>
      <w:r>
        <w:rPr>
          <w:rFonts w:hint="eastAsia"/>
        </w:rPr>
        <w:t xml:space="preserve">Cumulative Sound Exposure Level, </w:t>
      </w:r>
      <m:oMath>
        <m:r>
          <w:rPr>
            <w:rFonts w:ascii="Cambria Math" w:hAnsi="Cambria Math"/>
          </w:rPr>
          <m:t>SE</m:t>
        </m:r>
        <m:sSub>
          <m:sSubPr>
            <m:ctrlPr>
              <w:rPr>
                <w:rFonts w:ascii="Cambria Math" w:hAnsi="Cambria Math"/>
              </w:rPr>
            </m:ctrlPr>
          </m:sSubPr>
          <m:e>
            <m:r>
              <w:rPr>
                <w:rFonts w:ascii="Cambria Math" w:hAnsi="Cambria Math"/>
              </w:rPr>
              <m:t>L</m:t>
            </m:r>
          </m:e>
          <m:sub>
            <m:r>
              <m:rPr>
                <m:sty m:val="p"/>
              </m:rPr>
              <w:rPr>
                <w:rFonts w:ascii="Cambria Math" w:hAnsi="Cambria Math"/>
              </w:rPr>
              <m:t>Σ</m:t>
            </m:r>
          </m:sub>
        </m:sSub>
      </m:oMath>
      <w:r>
        <w:rPr>
          <w:rFonts w:hint="eastAsia"/>
        </w:rPr>
        <w:t>）</w:t>
      </w:r>
      <w:r>
        <w:rPr>
          <w:rFonts w:hint="eastAsia"/>
        </w:rPr>
        <w:t xml:space="preserve"> </w:t>
      </w:r>
      <w:r>
        <w:rPr>
          <w:rFonts w:hint="eastAsia"/>
        </w:rPr>
        <w:t>进行表征，其计算公式为：</w:t>
      </w:r>
    </w:p>
    <w:p w14:paraId="2D174291" w14:textId="4A89B4A0" w:rsidR="00C51B05" w:rsidRDefault="00C51B05" w:rsidP="00C51B05">
      <w:pPr>
        <w:pStyle w:val="aff9"/>
        <w:ind w:firstLine="480"/>
        <w:rPr>
          <w:rFonts w:eastAsia="宋体"/>
        </w:rPr>
      </w:pPr>
      <w:r>
        <w:rPr>
          <w:rFonts w:eastAsia="宋体"/>
          <w:iCs/>
        </w:rPr>
        <w:tab/>
      </w:r>
      <m:oMath>
        <m:r>
          <w:rPr>
            <w:rFonts w:ascii="Cambria Math" w:hAnsi="Cambria Math"/>
          </w:rPr>
          <m:t>SE</m:t>
        </m:r>
        <m:sSub>
          <m:sSubPr>
            <m:ctrlPr>
              <w:rPr>
                <w:rFonts w:ascii="Cambria Math" w:hAnsi="Cambria Math"/>
              </w:rPr>
            </m:ctrlPr>
          </m:sSubPr>
          <m:e>
            <m:r>
              <w:rPr>
                <w:rFonts w:ascii="Cambria Math" w:hAnsi="Cambria Math"/>
              </w:rPr>
              <m:t>L</m:t>
            </m:r>
          </m:e>
          <m:sub>
            <m:r>
              <m:rPr>
                <m:sty m:val="p"/>
              </m:rPr>
              <w:rPr>
                <w:rFonts w:ascii="Cambria Math" w:hAnsi="Cambria Math"/>
              </w:rPr>
              <m:t>Σ</m:t>
            </m:r>
          </m:sub>
        </m:sSub>
        <m:r>
          <m:rPr>
            <m:sty m:val="p"/>
          </m:rPr>
          <w:rPr>
            <w:rFonts w:ascii="Cambria Math" w:hAnsi="Cambria Math"/>
          </w:rPr>
          <m:t>=</m:t>
        </m:r>
        <m:r>
          <w:rPr>
            <w:rFonts w:ascii="Cambria Math" w:hAnsi="Cambria Math"/>
          </w:rPr>
          <m:t>SEL</m:t>
        </m:r>
        <m:r>
          <m:rPr>
            <m:sty m:val="p"/>
          </m:rPr>
          <w:rPr>
            <w:rFonts w:ascii="Cambria Math" w:hAnsi="Cambria Math"/>
          </w:rPr>
          <m:t>+10log⁡</m:t>
        </m:r>
        <m:r>
          <w:rPr>
            <w:rFonts w:ascii="Cambria Math" w:hAnsi="Cambria Math"/>
          </w:rPr>
          <m:t>N</m:t>
        </m:r>
      </m:oMath>
      <w:r>
        <w:rPr>
          <w:rFonts w:eastAsia="宋体"/>
          <w:iCs/>
        </w:rPr>
        <w:tab/>
      </w:r>
      <w:r>
        <w:rPr>
          <w:rFonts w:eastAsia="宋体" w:hint="eastAsia"/>
        </w:rPr>
        <w:t>(2-9)</w:t>
      </w:r>
    </w:p>
    <w:p w14:paraId="0410F441" w14:textId="0C799F17" w:rsidR="001F2DA1" w:rsidRPr="00C51B05" w:rsidRDefault="005B3DAE" w:rsidP="005B3DAE">
      <w:pPr>
        <w:ind w:firstLine="480"/>
      </w:pPr>
      <w:r>
        <w:rPr>
          <w:rFonts w:hint="eastAsia"/>
        </w:rPr>
        <w:t>其中，</w:t>
      </w:r>
      <m:oMath>
        <m:r>
          <w:rPr>
            <w:rFonts w:ascii="Cambria Math" w:hAnsi="Cambria Math"/>
          </w:rPr>
          <m:t>N</m:t>
        </m:r>
      </m:oMath>
      <w:r>
        <w:rPr>
          <w:rFonts w:hint="eastAsia"/>
        </w:rPr>
        <w:t>为</w:t>
      </w:r>
      <w:proofErr w:type="gramStart"/>
      <w:r>
        <w:rPr>
          <w:rFonts w:hint="eastAsia"/>
        </w:rPr>
        <w:t>声事件</w:t>
      </w:r>
      <w:proofErr w:type="gramEnd"/>
      <w:r>
        <w:rPr>
          <w:rFonts w:hint="eastAsia"/>
        </w:rPr>
        <w:t>的重复次数。该参数用于估算长时间暴露在脉冲声信号环境下的累积声能量，对于水下工程声学分析、声信号传播研究</w:t>
      </w:r>
      <w:proofErr w:type="gramStart"/>
      <w:r>
        <w:rPr>
          <w:rFonts w:hint="eastAsia"/>
        </w:rPr>
        <w:t>以及声</w:t>
      </w:r>
      <w:proofErr w:type="gramEnd"/>
      <w:r>
        <w:rPr>
          <w:rFonts w:hint="eastAsia"/>
        </w:rPr>
        <w:t>环境评估具有重要意义。</w:t>
      </w:r>
    </w:p>
    <w:p w14:paraId="2B42899B" w14:textId="056A7217" w:rsidR="005D513A" w:rsidRDefault="00000000" w:rsidP="006E70FD">
      <w:pPr>
        <w:pStyle w:val="21"/>
        <w:ind w:firstLine="562"/>
        <w:outlineLvl w:val="1"/>
      </w:pPr>
      <w:bookmarkStart w:id="89" w:name="_Toc193117175"/>
      <w:bookmarkStart w:id="90" w:name="_Toc193117238"/>
      <w:bookmarkStart w:id="91" w:name="_Toc193117301"/>
      <w:r>
        <w:t>2.</w:t>
      </w:r>
      <w:r w:rsidR="004E10C0">
        <w:rPr>
          <w:rFonts w:hint="eastAsia"/>
        </w:rPr>
        <w:t>3</w:t>
      </w:r>
      <w:r>
        <w:t xml:space="preserve"> </w:t>
      </w:r>
      <w:bookmarkEnd w:id="77"/>
      <w:bookmarkEnd w:id="78"/>
      <w:bookmarkEnd w:id="79"/>
      <w:r w:rsidR="005D513A">
        <w:rPr>
          <w:rFonts w:hint="eastAsia"/>
        </w:rPr>
        <w:t>常见人为水下噪声类型概述</w:t>
      </w:r>
      <w:bookmarkStart w:id="92" w:name="OLE_LINK175"/>
      <w:bookmarkStart w:id="93" w:name="OLE_LINK176"/>
      <w:bookmarkEnd w:id="89"/>
      <w:bookmarkEnd w:id="90"/>
      <w:bookmarkEnd w:id="91"/>
    </w:p>
    <w:p w14:paraId="1F90F817" w14:textId="530AB2DC" w:rsidR="005D513A" w:rsidRPr="005D513A" w:rsidRDefault="005D513A" w:rsidP="00233962">
      <w:pPr>
        <w:pStyle w:val="33"/>
        <w:ind w:firstLine="482"/>
        <w:outlineLvl w:val="2"/>
      </w:pPr>
      <w:bookmarkStart w:id="94" w:name="_Toc193117176"/>
      <w:bookmarkStart w:id="95" w:name="_Toc193117239"/>
      <w:bookmarkStart w:id="96" w:name="_Toc193117302"/>
      <w:r>
        <w:t>2.</w:t>
      </w:r>
      <w:r w:rsidR="004E10C0">
        <w:rPr>
          <w:rFonts w:hint="eastAsia"/>
        </w:rPr>
        <w:t>3</w:t>
      </w:r>
      <w:r>
        <w:t>.</w:t>
      </w:r>
      <w:r>
        <w:rPr>
          <w:rFonts w:hint="eastAsia"/>
        </w:rPr>
        <w:t>1</w:t>
      </w:r>
      <w:r>
        <w:t xml:space="preserve"> </w:t>
      </w:r>
      <w:r>
        <w:rPr>
          <w:rFonts w:hint="eastAsia"/>
        </w:rPr>
        <w:t>桥梁噪声特性</w:t>
      </w:r>
      <w:bookmarkEnd w:id="94"/>
      <w:bookmarkEnd w:id="95"/>
      <w:bookmarkEnd w:id="96"/>
    </w:p>
    <w:p w14:paraId="230802B3" w14:textId="3C148DC3"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w:t>
      </w:r>
      <w:r w:rsidRPr="00005C04">
        <w:rPr>
          <w:szCs w:val="24"/>
        </w:rPr>
        <w:lastRenderedPageBreak/>
        <w:t>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513B91" w:rsidRPr="00513B91">
        <w:rPr>
          <w:szCs w:val="24"/>
          <w:vertAlign w:val="superscript"/>
        </w:rPr>
        <w:fldChar w:fldCharType="begin"/>
      </w:r>
      <w:r w:rsidR="00513B91" w:rsidRPr="00513B91">
        <w:rPr>
          <w:szCs w:val="24"/>
          <w:vertAlign w:val="superscript"/>
        </w:rPr>
        <w:instrText xml:space="preserve"> REF _Ref193113836 \r \h </w:instrText>
      </w:r>
      <w:r w:rsidR="00513B91">
        <w:rPr>
          <w:szCs w:val="24"/>
          <w:vertAlign w:val="superscript"/>
        </w:rPr>
        <w:instrText xml:space="preserve"> \* MERGEFORMAT </w:instrText>
      </w:r>
      <w:r w:rsidR="00513B91" w:rsidRPr="00513B91">
        <w:rPr>
          <w:szCs w:val="24"/>
          <w:vertAlign w:val="superscript"/>
        </w:rPr>
      </w:r>
      <w:r w:rsidR="00513B91" w:rsidRPr="00513B91">
        <w:rPr>
          <w:szCs w:val="24"/>
          <w:vertAlign w:val="superscript"/>
        </w:rPr>
        <w:fldChar w:fldCharType="separate"/>
      </w:r>
      <w:r w:rsidR="000357F6">
        <w:rPr>
          <w:szCs w:val="24"/>
          <w:vertAlign w:val="superscript"/>
        </w:rPr>
        <w:t>[48]</w:t>
      </w:r>
      <w:r w:rsidR="00513B91" w:rsidRPr="00513B91">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3D062B2C">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441D7AF6"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0357F6">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1F1823DD" w:rsidR="0083141A" w:rsidRDefault="0083141A" w:rsidP="00B26B05">
      <w:pPr>
        <w:spacing w:line="360" w:lineRule="auto"/>
        <w:ind w:firstLine="480"/>
        <w:rPr>
          <w:szCs w:val="24"/>
        </w:rPr>
      </w:pPr>
      <w:r w:rsidRPr="0083141A">
        <w:rPr>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0357F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21B925D7"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w:t>
      </w:r>
      <w:r w:rsidRPr="00233962">
        <w:rPr>
          <w:szCs w:val="24"/>
        </w:rPr>
        <w:lastRenderedPageBreak/>
        <w:t>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0357F6">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45583E65" w:rsidR="00E3714B" w:rsidRDefault="00404C66" w:rsidP="001F7287">
      <w:pPr>
        <w:pStyle w:val="33"/>
        <w:ind w:firstLine="482"/>
        <w:outlineLvl w:val="2"/>
      </w:pPr>
      <w:bookmarkStart w:id="97" w:name="_Toc193117177"/>
      <w:bookmarkStart w:id="98" w:name="_Toc193117240"/>
      <w:bookmarkStart w:id="99" w:name="_Toc193117303"/>
      <w:r>
        <w:t>2.</w:t>
      </w:r>
      <w:r w:rsidR="004E10C0">
        <w:rPr>
          <w:rFonts w:hint="eastAsia"/>
        </w:rPr>
        <w:t>3</w:t>
      </w:r>
      <w:r>
        <w:t>.</w:t>
      </w:r>
      <w:r w:rsidR="00E3714B">
        <w:rPr>
          <w:rFonts w:hint="eastAsia"/>
        </w:rPr>
        <w:t>2</w:t>
      </w:r>
      <w:r>
        <w:t xml:space="preserve"> </w:t>
      </w:r>
      <w:r w:rsidR="00E3714B">
        <w:rPr>
          <w:rFonts w:hint="eastAsia"/>
        </w:rPr>
        <w:t>船舶</w:t>
      </w:r>
      <w:r>
        <w:rPr>
          <w:rFonts w:hint="eastAsia"/>
        </w:rPr>
        <w:t>噪声特性</w:t>
      </w:r>
      <w:bookmarkStart w:id="100" w:name="_Toc482706334"/>
      <w:bookmarkStart w:id="101" w:name="_Toc6744949"/>
      <w:bookmarkStart w:id="102" w:name="_Toc482206140"/>
      <w:bookmarkEnd w:id="92"/>
      <w:bookmarkEnd w:id="93"/>
      <w:bookmarkEnd w:id="97"/>
      <w:bookmarkEnd w:id="98"/>
      <w:bookmarkEnd w:id="99"/>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4E4D6270"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0357F6">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0357F6">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15277D8F"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6DD845FA" w:rsidR="00E3714B" w:rsidRPr="00E3714B" w:rsidRDefault="00E3714B" w:rsidP="0014106A">
      <w:pPr>
        <w:spacing w:line="360" w:lineRule="auto"/>
        <w:ind w:firstLine="480"/>
        <w:rPr>
          <w:szCs w:val="24"/>
        </w:rPr>
      </w:pPr>
      <w:r w:rsidRPr="00E3714B">
        <w:rPr>
          <w:rFonts w:hint="eastAsia"/>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2886F420"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5358904A"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356416C3" w:rsidR="00E3714B" w:rsidRDefault="00E3714B" w:rsidP="005546EA">
      <w:pPr>
        <w:pStyle w:val="33"/>
        <w:ind w:firstLine="482"/>
        <w:outlineLvl w:val="2"/>
      </w:pPr>
      <w:bookmarkStart w:id="103" w:name="_Toc193117178"/>
      <w:bookmarkStart w:id="104" w:name="_Toc193117241"/>
      <w:bookmarkStart w:id="105" w:name="_Toc193117304"/>
      <w:r>
        <w:t>2.</w:t>
      </w:r>
      <w:r w:rsidR="004E10C0">
        <w:rPr>
          <w:rFonts w:hint="eastAsia"/>
        </w:rPr>
        <w:t>3</w:t>
      </w:r>
      <w:r>
        <w:t>.</w:t>
      </w:r>
      <w:r>
        <w:rPr>
          <w:rFonts w:hint="eastAsia"/>
        </w:rPr>
        <w:t>3</w:t>
      </w:r>
      <w:r>
        <w:t xml:space="preserve"> </w:t>
      </w:r>
      <w:r w:rsidR="00BB480E">
        <w:rPr>
          <w:rFonts w:hint="eastAsia"/>
        </w:rPr>
        <w:t>打桩</w:t>
      </w:r>
      <w:r>
        <w:rPr>
          <w:rFonts w:hint="eastAsia"/>
        </w:rPr>
        <w:t>噪声特性</w:t>
      </w:r>
      <w:bookmarkEnd w:id="103"/>
      <w:bookmarkEnd w:id="104"/>
      <w:bookmarkEnd w:id="105"/>
    </w:p>
    <w:p w14:paraId="696E31DD" w14:textId="2DE6252B"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w:t>
      </w:r>
      <w:r w:rsidR="005546EA" w:rsidRPr="005546EA">
        <w:rPr>
          <w:szCs w:val="24"/>
        </w:rPr>
        <w:lastRenderedPageBreak/>
        <w:t>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78144774">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7F5500E5"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4]</w:t>
      </w:r>
      <w:r w:rsidR="00172D2D" w:rsidRPr="00172D2D">
        <w:rPr>
          <w:szCs w:val="24"/>
          <w:vertAlign w:val="superscript"/>
        </w:rPr>
        <w:fldChar w:fldCharType="end"/>
      </w:r>
      <w:r w:rsidRPr="005546EA">
        <w:rPr>
          <w:szCs w:val="24"/>
        </w:rPr>
        <w:t>。</w:t>
      </w:r>
    </w:p>
    <w:p w14:paraId="6B645EE8" w14:textId="4C0FB4F6"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5]</w:t>
      </w:r>
      <w:r w:rsidR="00172D2D" w:rsidRPr="00172D2D">
        <w:rPr>
          <w:szCs w:val="24"/>
          <w:vertAlign w:val="superscript"/>
        </w:rPr>
        <w:fldChar w:fldCharType="end"/>
      </w:r>
      <w:r w:rsidRPr="005546EA">
        <w:rPr>
          <w:szCs w:val="24"/>
        </w:rPr>
        <w:t>。</w:t>
      </w:r>
    </w:p>
    <w:p w14:paraId="0499C8EB" w14:textId="4B9E6675"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w:t>
      </w:r>
      <w:r w:rsidRPr="005546EA">
        <w:rPr>
          <w:szCs w:val="24"/>
        </w:rPr>
        <w:lastRenderedPageBreak/>
        <w:t>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59]</w:t>
      </w:r>
      <w:r w:rsidR="00172D2D" w:rsidRPr="00172D2D">
        <w:rPr>
          <w:szCs w:val="24"/>
          <w:vertAlign w:val="superscript"/>
        </w:rPr>
        <w:fldChar w:fldCharType="end"/>
      </w:r>
      <w:r w:rsidRPr="005546EA">
        <w:rPr>
          <w:szCs w:val="24"/>
        </w:rPr>
        <w:t>。</w:t>
      </w:r>
    </w:p>
    <w:p w14:paraId="1ABDA2BC" w14:textId="45633900"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7BFBC36B" w:rsidR="00285C22" w:rsidRDefault="00285C22" w:rsidP="00285C22">
      <w:pPr>
        <w:pStyle w:val="33"/>
        <w:ind w:firstLine="482"/>
        <w:outlineLvl w:val="2"/>
      </w:pPr>
      <w:bookmarkStart w:id="106" w:name="_Toc193117179"/>
      <w:bookmarkStart w:id="107" w:name="_Toc193117242"/>
      <w:bookmarkStart w:id="108" w:name="_Toc193117305"/>
      <w:r>
        <w:t>2.</w:t>
      </w:r>
      <w:r w:rsidR="004E10C0">
        <w:rPr>
          <w:rFonts w:hint="eastAsia"/>
        </w:rPr>
        <w:t>3</w:t>
      </w:r>
      <w:r>
        <w:t>.</w:t>
      </w:r>
      <w:r>
        <w:rPr>
          <w:rFonts w:hint="eastAsia"/>
        </w:rPr>
        <w:t>4</w:t>
      </w:r>
      <w:r>
        <w:t xml:space="preserve"> </w:t>
      </w:r>
      <w:r w:rsidRPr="00285C22">
        <w:rPr>
          <w:rFonts w:hint="eastAsia"/>
        </w:rPr>
        <w:t>各噪声类型的比较与对比</w:t>
      </w:r>
      <w:bookmarkEnd w:id="106"/>
      <w:bookmarkEnd w:id="107"/>
      <w:bookmarkEnd w:id="108"/>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1B0D0EBC"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000357F6">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w:t>
      </w:r>
      <w:r w:rsidRPr="00285C22">
        <w:rPr>
          <w:szCs w:val="24"/>
        </w:rPr>
        <w:lastRenderedPageBreak/>
        <w:t>表现出更宽的频率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62]</w:t>
      </w:r>
      <w:r w:rsidR="000B2BA6" w:rsidRPr="000B2BA6">
        <w:rPr>
          <w:szCs w:val="24"/>
          <w:vertAlign w:val="superscript"/>
        </w:rPr>
        <w:fldChar w:fldCharType="end"/>
      </w:r>
      <w:r w:rsidRPr="00285C22">
        <w:rPr>
          <w:szCs w:val="24"/>
        </w:rPr>
        <w:t>。</w:t>
      </w:r>
    </w:p>
    <w:p w14:paraId="6E4248B2" w14:textId="47731165"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0357F6">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5]</w:t>
      </w:r>
      <w:r w:rsidR="002437FA" w:rsidRPr="002437FA">
        <w:rPr>
          <w:szCs w:val="24"/>
          <w:vertAlign w:val="superscript"/>
        </w:rPr>
        <w:fldChar w:fldCharType="end"/>
      </w:r>
      <w:r w:rsidRPr="00285C22">
        <w:rPr>
          <w:szCs w:val="24"/>
        </w:rPr>
        <w:t>。</w:t>
      </w:r>
    </w:p>
    <w:p w14:paraId="7FEBD623" w14:textId="14D10E18"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61]</w:t>
      </w:r>
      <w:r w:rsidR="00854CF9" w:rsidRPr="00854CF9">
        <w:rPr>
          <w:szCs w:val="24"/>
          <w:vertAlign w:val="superscript"/>
        </w:rPr>
        <w:fldChar w:fldCharType="end"/>
      </w:r>
      <w:r w:rsidRPr="00285C22">
        <w:rPr>
          <w:szCs w:val="24"/>
        </w:rPr>
        <w:t>。</w:t>
      </w:r>
    </w:p>
    <w:p w14:paraId="1582F820" w14:textId="758E67B7"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44]</w:t>
      </w:r>
      <w:r w:rsidR="00474B15" w:rsidRPr="00474B15">
        <w:rPr>
          <w:szCs w:val="24"/>
          <w:vertAlign w:val="superscript"/>
        </w:rPr>
        <w:fldChar w:fldCharType="end"/>
      </w:r>
      <w:r w:rsidRPr="00285C22">
        <w:rPr>
          <w:szCs w:val="24"/>
        </w:rPr>
        <w:t>。船舶噪声则因其广泛的频率分布和高</w:t>
      </w:r>
      <w:r w:rsidRPr="00285C22">
        <w:rPr>
          <w:szCs w:val="24"/>
        </w:rPr>
        <w:lastRenderedPageBreak/>
        <w:t>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63]</w:t>
      </w:r>
      <w:r w:rsidR="00474B15" w:rsidRPr="00474B15">
        <w:rPr>
          <w:szCs w:val="24"/>
          <w:vertAlign w:val="superscript"/>
        </w:rPr>
        <w:fldChar w:fldCharType="end"/>
      </w:r>
      <w:r w:rsidRPr="00285C22">
        <w:rPr>
          <w:szCs w:val="24"/>
        </w:rPr>
        <w:t>。</w:t>
      </w:r>
    </w:p>
    <w:p w14:paraId="5C759D65" w14:textId="1E94544C"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41CD7B5E" w:rsidR="001961C5" w:rsidRDefault="00000000">
      <w:pPr>
        <w:pStyle w:val="21"/>
        <w:ind w:firstLine="562"/>
        <w:outlineLvl w:val="1"/>
      </w:pPr>
      <w:bookmarkStart w:id="109" w:name="_Toc193117180"/>
      <w:bookmarkStart w:id="110" w:name="_Toc193117243"/>
      <w:bookmarkStart w:id="111" w:name="_Toc193117306"/>
      <w:bookmarkStart w:id="112" w:name="_Toc6744951"/>
      <w:bookmarkStart w:id="113" w:name="_Toc482706336"/>
      <w:bookmarkStart w:id="114" w:name="_Toc482206142"/>
      <w:bookmarkEnd w:id="100"/>
      <w:bookmarkEnd w:id="101"/>
      <w:bookmarkEnd w:id="102"/>
      <w:r>
        <w:t>2.</w:t>
      </w:r>
      <w:r w:rsidR="004E10C0">
        <w:rPr>
          <w:rFonts w:hint="eastAsia"/>
        </w:rPr>
        <w:t>4</w:t>
      </w:r>
      <w:r>
        <w:t xml:space="preserve"> </w:t>
      </w:r>
      <w:r>
        <w:rPr>
          <w:rFonts w:hint="eastAsia"/>
        </w:rPr>
        <w:t>本章小结</w:t>
      </w:r>
      <w:bookmarkEnd w:id="109"/>
      <w:bookmarkEnd w:id="110"/>
      <w:bookmarkEnd w:id="111"/>
    </w:p>
    <w:p w14:paraId="2EFE58EF" w14:textId="77777777" w:rsidR="001961C5" w:rsidRDefault="00000000">
      <w:pPr>
        <w:spacing w:line="360" w:lineRule="auto"/>
        <w:ind w:firstLine="480"/>
        <w:rPr>
          <w:szCs w:val="24"/>
        </w:rPr>
      </w:pPr>
      <w:r>
        <w:rPr>
          <w:rFonts w:hint="eastAsia"/>
          <w:szCs w:val="24"/>
        </w:rPr>
        <w:t>本章</w:t>
      </w:r>
      <w:bookmarkStart w:id="115" w:name="OLE_LINK76"/>
      <w:bookmarkStart w:id="116"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115"/>
      <w:bookmarkEnd w:id="116"/>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w:t>
      </w:r>
      <w:r>
        <w:rPr>
          <w:rFonts w:hint="eastAsia"/>
          <w:szCs w:val="24"/>
        </w:rPr>
        <w:lastRenderedPageBreak/>
        <w:t>点的识别工作，对提高水声传感网络环境安全性和维护数据正常传输有重要意义。</w:t>
      </w:r>
      <w:bookmarkEnd w:id="112"/>
      <w:bookmarkEnd w:id="113"/>
      <w:bookmarkEnd w:id="114"/>
    </w:p>
    <w:p w14:paraId="6EA68AD5" w14:textId="77777777" w:rsidR="001961C5" w:rsidRPr="00CA29D6" w:rsidRDefault="001961C5" w:rsidP="00CA29D6">
      <w:pPr>
        <w:ind w:firstLineChars="0" w:firstLine="0"/>
        <w:rPr>
          <w:szCs w:val="24"/>
        </w:rPr>
        <w:sectPr w:rsidR="001961C5" w:rsidRPr="00CA29D6" w:rsidSect="005B1DD0">
          <w:headerReference w:type="default" r:id="rId68"/>
          <w:pgSz w:w="11906" w:h="16838"/>
          <w:pgMar w:top="1440" w:right="1800" w:bottom="1440" w:left="1800" w:header="851" w:footer="992" w:gutter="0"/>
          <w:cols w:space="720"/>
          <w:docGrid w:type="lines" w:linePitch="326"/>
        </w:sectPr>
      </w:pPr>
    </w:p>
    <w:p w14:paraId="11676FFC" w14:textId="78A64DE9" w:rsidR="00CA29D6" w:rsidRDefault="00CA29D6" w:rsidP="00CA29D6">
      <w:pPr>
        <w:pStyle w:val="11"/>
        <w:ind w:firstLine="602"/>
        <w:outlineLvl w:val="0"/>
      </w:pPr>
      <w:bookmarkStart w:id="117" w:name="_Toc193117181"/>
      <w:bookmarkStart w:id="118" w:name="_Toc193117244"/>
      <w:bookmarkStart w:id="119" w:name="_Toc193117307"/>
      <w:bookmarkStart w:id="120" w:name="_Toc482706348"/>
      <w:bookmarkStart w:id="121" w:name="_Toc482206154"/>
      <w:bookmarkStart w:id="122" w:name="_Toc6744963"/>
      <w:r>
        <w:lastRenderedPageBreak/>
        <w:t>第</w:t>
      </w:r>
      <w:r>
        <w:rPr>
          <w:rFonts w:hint="eastAsia"/>
        </w:rPr>
        <w:t>三</w:t>
      </w:r>
      <w:r>
        <w:t>章</w:t>
      </w:r>
      <w:r>
        <w:t xml:space="preserve"> </w:t>
      </w:r>
      <w:r w:rsidRPr="00CA29D6">
        <w:rPr>
          <w:rFonts w:hint="eastAsia"/>
        </w:rPr>
        <w:t>监测案例与人为水下声信号统计特性分析</w:t>
      </w:r>
      <w:bookmarkEnd w:id="117"/>
      <w:bookmarkEnd w:id="118"/>
      <w:bookmarkEnd w:id="119"/>
    </w:p>
    <w:p w14:paraId="065CB798" w14:textId="0AC8A039" w:rsidR="00CA29D6" w:rsidRDefault="00CA29D6" w:rsidP="00CA29D6">
      <w:pPr>
        <w:pStyle w:val="21"/>
        <w:ind w:firstLine="562"/>
        <w:outlineLvl w:val="1"/>
      </w:pPr>
      <w:bookmarkStart w:id="123" w:name="_Toc193117182"/>
      <w:bookmarkStart w:id="124" w:name="_Toc193117245"/>
      <w:bookmarkStart w:id="125" w:name="_Toc193117308"/>
      <w:r>
        <w:t xml:space="preserve">3.1 </w:t>
      </w:r>
      <w:r w:rsidRPr="00CA29D6">
        <w:rPr>
          <w:rFonts w:hint="eastAsia"/>
        </w:rPr>
        <w:t>监测</w:t>
      </w:r>
      <w:bookmarkEnd w:id="123"/>
      <w:bookmarkEnd w:id="124"/>
      <w:bookmarkEnd w:id="125"/>
      <w:r w:rsidR="00532977">
        <w:rPr>
          <w:rFonts w:hint="eastAsia"/>
        </w:rPr>
        <w:t>方案</w:t>
      </w:r>
      <w:r w:rsidR="0093023D">
        <w:rPr>
          <w:rFonts w:hint="eastAsia"/>
        </w:rPr>
        <w:t>介绍</w:t>
      </w:r>
    </w:p>
    <w:p w14:paraId="3B1D4481" w14:textId="48AF716F" w:rsidR="00E93EC2" w:rsidRDefault="00E93EC2" w:rsidP="00E93EC2">
      <w:pPr>
        <w:pStyle w:val="33"/>
        <w:ind w:firstLine="482"/>
        <w:outlineLvl w:val="2"/>
      </w:pPr>
      <w:r>
        <w:rPr>
          <w:rFonts w:hint="eastAsia"/>
        </w:rPr>
        <w:t>3</w:t>
      </w:r>
      <w:r>
        <w:t>.</w:t>
      </w:r>
      <w:r>
        <w:rPr>
          <w:rFonts w:hint="eastAsia"/>
        </w:rPr>
        <w:t>1</w:t>
      </w:r>
      <w:r>
        <w:t>.</w:t>
      </w:r>
      <w:r>
        <w:rPr>
          <w:rFonts w:hint="eastAsia"/>
        </w:rPr>
        <w:t>1</w:t>
      </w:r>
      <w:r>
        <w:t xml:space="preserve"> </w:t>
      </w:r>
      <w:r w:rsidR="00AB5662" w:rsidRPr="00AB5662">
        <w:rPr>
          <w:rFonts w:hint="eastAsia"/>
        </w:rPr>
        <w:t>监测数据采集系统</w:t>
      </w:r>
    </w:p>
    <w:p w14:paraId="5F563E95" w14:textId="52020E1C" w:rsidR="00EF2AF3" w:rsidRDefault="00EF2AF3" w:rsidP="009D5112">
      <w:pPr>
        <w:spacing w:line="360" w:lineRule="auto"/>
        <w:ind w:firstLine="480"/>
        <w:rPr>
          <w:rFonts w:hint="eastAsia"/>
          <w:szCs w:val="24"/>
        </w:rPr>
      </w:pPr>
      <w:r w:rsidRPr="00EF2AF3">
        <w:rPr>
          <w:rFonts w:hint="eastAsia"/>
          <w:szCs w:val="24"/>
        </w:rPr>
        <w:t>本研究的监测数据采集系统主要由水听器、数据采集卡及笔记本电脑等设备组成，用于高精度获取和分析人为水下声信号。系统的核心组件包括水听器</w:t>
      </w:r>
      <w:proofErr w:type="gramStart"/>
      <w:r w:rsidRPr="00EF2AF3">
        <w:rPr>
          <w:rFonts w:hint="eastAsia"/>
          <w:szCs w:val="24"/>
        </w:rPr>
        <w:t>用于声</w:t>
      </w:r>
      <w:proofErr w:type="gramEnd"/>
      <w:r w:rsidRPr="00EF2AF3">
        <w:rPr>
          <w:rFonts w:hint="eastAsia"/>
          <w:szCs w:val="24"/>
        </w:rPr>
        <w:t>信号接收，数据采集卡用于信号转换</w:t>
      </w:r>
      <w:r w:rsidR="004A42C3">
        <w:rPr>
          <w:rFonts w:hint="eastAsia"/>
          <w:szCs w:val="24"/>
        </w:rPr>
        <w:t>，</w:t>
      </w:r>
      <w:r w:rsidR="004A42C3" w:rsidRPr="00EF2AF3">
        <w:rPr>
          <w:rFonts w:hint="eastAsia"/>
          <w:szCs w:val="24"/>
        </w:rPr>
        <w:t>笔记本电脑</w:t>
      </w:r>
      <w:r w:rsidR="007510BD">
        <w:rPr>
          <w:rFonts w:hint="eastAsia"/>
          <w:szCs w:val="24"/>
        </w:rPr>
        <w:t>用于</w:t>
      </w:r>
      <w:r w:rsidRPr="00EF2AF3">
        <w:rPr>
          <w:rFonts w:hint="eastAsia"/>
          <w:szCs w:val="24"/>
        </w:rPr>
        <w:t>处理</w:t>
      </w:r>
      <w:r w:rsidR="004A42C3">
        <w:rPr>
          <w:rFonts w:hint="eastAsia"/>
          <w:szCs w:val="24"/>
        </w:rPr>
        <w:t>相关数据。</w:t>
      </w:r>
    </w:p>
    <w:p w14:paraId="21A32DA9" w14:textId="62039AFE" w:rsidR="00EF2AF3" w:rsidRDefault="00326594" w:rsidP="00EF2AF3">
      <w:pPr>
        <w:spacing w:line="360" w:lineRule="auto"/>
        <w:ind w:firstLine="480"/>
        <w:rPr>
          <w:szCs w:val="24"/>
        </w:rPr>
      </w:pPr>
      <w:r>
        <w:rPr>
          <w:rFonts w:hint="eastAsia"/>
          <w:szCs w:val="24"/>
        </w:rPr>
        <w:t>如图</w:t>
      </w:r>
      <w:r>
        <w:rPr>
          <w:rFonts w:hint="eastAsia"/>
          <w:szCs w:val="24"/>
        </w:rPr>
        <w:t>3-1</w:t>
      </w:r>
      <w:r>
        <w:rPr>
          <w:rFonts w:hint="eastAsia"/>
          <w:szCs w:val="24"/>
        </w:rPr>
        <w:t>，</w:t>
      </w:r>
      <w:r w:rsidR="00EF2AF3" w:rsidRPr="00EF2AF3">
        <w:rPr>
          <w:rFonts w:hint="eastAsia"/>
          <w:szCs w:val="24"/>
        </w:rPr>
        <w:t>本系统选用丹麦</w:t>
      </w:r>
      <w:r w:rsidR="00EF2AF3" w:rsidRPr="00EF2AF3">
        <w:rPr>
          <w:szCs w:val="24"/>
        </w:rPr>
        <w:t xml:space="preserve"> Brüel &amp; Kjær</w:t>
      </w:r>
      <w:r w:rsidR="00EF2AF3" w:rsidRPr="00EF2AF3">
        <w:rPr>
          <w:rFonts w:hint="eastAsia"/>
          <w:szCs w:val="24"/>
        </w:rPr>
        <w:t>（</w:t>
      </w:r>
      <w:r w:rsidR="00EF2AF3" w:rsidRPr="00EF2AF3">
        <w:rPr>
          <w:szCs w:val="24"/>
        </w:rPr>
        <w:t>B&amp;K</w:t>
      </w:r>
      <w:r w:rsidR="00EF2AF3" w:rsidRPr="00EF2AF3">
        <w:rPr>
          <w:rFonts w:hint="eastAsia"/>
          <w:szCs w:val="24"/>
        </w:rPr>
        <w:t>）公司生产的</w:t>
      </w:r>
      <w:r w:rsidR="00EF2AF3" w:rsidRPr="00EF2AF3">
        <w:rPr>
          <w:szCs w:val="24"/>
        </w:rPr>
        <w:t xml:space="preserve"> 8105 </w:t>
      </w:r>
      <w:proofErr w:type="gramStart"/>
      <w:r w:rsidR="00EF2AF3" w:rsidRPr="00EF2AF3">
        <w:rPr>
          <w:rFonts w:hint="eastAsia"/>
          <w:szCs w:val="24"/>
        </w:rPr>
        <w:t>型水听器</w:t>
      </w:r>
      <w:proofErr w:type="gramEnd"/>
      <w:r w:rsidR="00EF2AF3" w:rsidRPr="00EF2AF3">
        <w:rPr>
          <w:rFonts w:hint="eastAsia"/>
          <w:szCs w:val="24"/>
        </w:rPr>
        <w:t>，内置球形压电陶瓷敏感元件，具有优良的全指向性。其频率响应范围为</w:t>
      </w:r>
      <w:r w:rsidR="00EF2AF3" w:rsidRPr="00EF2AF3">
        <w:rPr>
          <w:szCs w:val="24"/>
        </w:rPr>
        <w:t xml:space="preserve"> 0.1 Hz </w:t>
      </w:r>
      <w:r w:rsidR="00EF2AF3" w:rsidRPr="00EF2AF3">
        <w:rPr>
          <w:rFonts w:hint="eastAsia"/>
          <w:szCs w:val="24"/>
        </w:rPr>
        <w:t>至</w:t>
      </w:r>
      <w:r w:rsidR="00EF2AF3" w:rsidRPr="00EF2AF3">
        <w:rPr>
          <w:szCs w:val="24"/>
        </w:rPr>
        <w:t xml:space="preserve"> 160 kHz</w:t>
      </w:r>
      <w:r w:rsidR="00EF2AF3" w:rsidRPr="00EF2AF3">
        <w:rPr>
          <w:rFonts w:hint="eastAsia"/>
          <w:szCs w:val="24"/>
        </w:rPr>
        <w:t>，涵盖了绝大多数水下人为声源的频段</w:t>
      </w:r>
      <w:r w:rsidR="008B2370">
        <w:rPr>
          <w:rFonts w:hint="eastAsia"/>
          <w:szCs w:val="24"/>
        </w:rPr>
        <w:t>，且</w:t>
      </w:r>
      <w:r w:rsidR="00EF2AF3" w:rsidRPr="00EF2AF3">
        <w:rPr>
          <w:rFonts w:hint="eastAsia"/>
          <w:szCs w:val="24"/>
        </w:rPr>
        <w:t>最大工作声压可达</w:t>
      </w:r>
      <w:r w:rsidR="00EF2AF3" w:rsidRPr="00EF2AF3">
        <w:rPr>
          <w:szCs w:val="24"/>
        </w:rPr>
        <w:t xml:space="preserve"> 263 dB</w:t>
      </w:r>
      <w:r w:rsidR="00EF2AF3" w:rsidRPr="00EF2AF3">
        <w:rPr>
          <w:rFonts w:hint="eastAsia"/>
          <w:szCs w:val="24"/>
        </w:rPr>
        <w:t>（</w:t>
      </w:r>
      <w:r w:rsidR="00EF2AF3" w:rsidRPr="00EF2AF3">
        <w:rPr>
          <w:szCs w:val="24"/>
        </w:rPr>
        <w:t>9.8×10⁶ Pa</w:t>
      </w:r>
      <w:r w:rsidR="00EF2AF3" w:rsidRPr="00EF2AF3">
        <w:rPr>
          <w:rFonts w:hint="eastAsia"/>
          <w:szCs w:val="24"/>
        </w:rPr>
        <w:t>）</w:t>
      </w:r>
      <w:r w:rsidR="008B2370">
        <w:rPr>
          <w:rFonts w:hint="eastAsia"/>
          <w:szCs w:val="24"/>
        </w:rPr>
        <w:t>，</w:t>
      </w:r>
      <w:r w:rsidR="00EF2AF3" w:rsidRPr="00EF2AF3">
        <w:rPr>
          <w:rFonts w:hint="eastAsia"/>
          <w:szCs w:val="24"/>
        </w:rPr>
        <w:t>各项技术参数均满足本次监测需求，具体规格详见表</w:t>
      </w:r>
      <w:r w:rsidR="00EF2AF3" w:rsidRPr="00EF2AF3">
        <w:rPr>
          <w:rFonts w:hint="eastAsia"/>
          <w:szCs w:val="24"/>
        </w:rPr>
        <w:t xml:space="preserve"> 3-</w:t>
      </w:r>
      <w:r w:rsidR="00EF2AF3">
        <w:rPr>
          <w:rFonts w:hint="eastAsia"/>
          <w:szCs w:val="24"/>
        </w:rPr>
        <w:t>1</w:t>
      </w:r>
      <w:r w:rsidR="00EF2AF3" w:rsidRPr="00EF2AF3">
        <w:rPr>
          <w:rFonts w:hint="eastAsia"/>
          <w:szCs w:val="24"/>
        </w:rPr>
        <w:t>。</w:t>
      </w:r>
    </w:p>
    <w:p w14:paraId="38D01F38" w14:textId="77777777" w:rsidR="004A42C3" w:rsidRDefault="004A42C3" w:rsidP="004A42C3">
      <w:pPr>
        <w:spacing w:line="360" w:lineRule="auto"/>
        <w:ind w:firstLine="480"/>
        <w:jc w:val="center"/>
        <w:rPr>
          <w:szCs w:val="24"/>
        </w:rPr>
      </w:pPr>
      <w:r w:rsidRPr="00A547A2">
        <w:rPr>
          <w:noProof/>
          <w:szCs w:val="24"/>
        </w:rPr>
        <w:drawing>
          <wp:inline distT="0" distB="0" distL="0" distR="0" wp14:anchorId="7B00289E" wp14:editId="50231C59">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290B7D3C" w14:textId="4BCBCD89" w:rsidR="004A42C3" w:rsidRPr="004A42C3" w:rsidRDefault="004A42C3" w:rsidP="004A42C3">
      <w:pPr>
        <w:spacing w:line="360" w:lineRule="auto"/>
        <w:ind w:firstLine="482"/>
        <w:jc w:val="center"/>
        <w:rPr>
          <w:rFonts w:cstheme="majorBidi" w:hint="eastAsia"/>
          <w:b/>
          <w:kern w:val="0"/>
          <w:szCs w:val="24"/>
        </w:rPr>
      </w:pPr>
      <w:r w:rsidRPr="00D31E7A">
        <w:rPr>
          <w:rFonts w:cstheme="majorBidi" w:hint="eastAsia"/>
          <w:b/>
          <w:kern w:val="0"/>
          <w:szCs w:val="24"/>
        </w:rPr>
        <w:t>图</w:t>
      </w:r>
      <w:r>
        <w:rPr>
          <w:rFonts w:cstheme="majorBidi" w:hint="eastAsia"/>
          <w:b/>
          <w:kern w:val="0"/>
          <w:szCs w:val="24"/>
        </w:rPr>
        <w:t>3-</w:t>
      </w:r>
      <w:r w:rsidR="00326594">
        <w:rPr>
          <w:rFonts w:cstheme="majorBidi" w:hint="eastAsia"/>
          <w:b/>
          <w:kern w:val="0"/>
          <w:szCs w:val="24"/>
        </w:rPr>
        <w:t>1</w:t>
      </w:r>
      <w:r>
        <w:rPr>
          <w:rFonts w:cstheme="majorBidi" w:hint="eastAsia"/>
          <w:b/>
          <w:kern w:val="0"/>
          <w:szCs w:val="24"/>
        </w:rPr>
        <w:t xml:space="preserve"> </w:t>
      </w:r>
      <w:r>
        <w:rPr>
          <w:rFonts w:cstheme="majorBidi" w:hint="eastAsia"/>
          <w:b/>
          <w:kern w:val="0"/>
          <w:szCs w:val="24"/>
        </w:rPr>
        <w:t>监测用</w:t>
      </w:r>
      <w:r>
        <w:rPr>
          <w:rFonts w:cstheme="majorBidi" w:hint="eastAsia"/>
          <w:b/>
          <w:kern w:val="0"/>
          <w:szCs w:val="24"/>
        </w:rPr>
        <w:t>B&amp;K 8105</w:t>
      </w:r>
      <w:proofErr w:type="gramStart"/>
      <w:r>
        <w:rPr>
          <w:rFonts w:cstheme="majorBidi" w:hint="eastAsia"/>
          <w:b/>
          <w:kern w:val="0"/>
          <w:szCs w:val="24"/>
        </w:rPr>
        <w:t>型水听器</w:t>
      </w:r>
      <w:proofErr w:type="gramEnd"/>
    </w:p>
    <w:p w14:paraId="3EFED7D1" w14:textId="3B8DF1DA" w:rsidR="009D5112" w:rsidRDefault="009D5112" w:rsidP="009D5112">
      <w:pPr>
        <w:ind w:firstLine="480"/>
      </w:pPr>
      <w:r>
        <w:rPr>
          <w:rFonts w:hint="eastAsia"/>
        </w:rPr>
        <w:t>表</w:t>
      </w:r>
      <w:r>
        <w:rPr>
          <w:rFonts w:hint="eastAsia"/>
        </w:rPr>
        <w:t>3-</w:t>
      </w:r>
      <w:r w:rsidR="00EF2AF3">
        <w:rPr>
          <w:rFonts w:hint="eastAsia"/>
        </w:rPr>
        <w:t>1</w:t>
      </w:r>
      <w:r>
        <w:rPr>
          <w:rFonts w:hint="eastAsia"/>
        </w:rPr>
        <w:t xml:space="preserve"> B&amp;K 8105</w:t>
      </w:r>
      <w:proofErr w:type="gramStart"/>
      <w:r>
        <w:rPr>
          <w:rFonts w:hint="eastAsia"/>
        </w:rPr>
        <w:t>型水听器</w:t>
      </w:r>
      <w:proofErr w:type="gramEnd"/>
      <w:r>
        <w:rPr>
          <w:rFonts w:hint="eastAsia"/>
        </w:rPr>
        <w:t>主要参数</w:t>
      </w:r>
    </w:p>
    <w:tbl>
      <w:tblPr>
        <w:tblStyle w:val="afd"/>
        <w:tblW w:w="0" w:type="auto"/>
        <w:tblLook w:val="04A0" w:firstRow="1" w:lastRow="0" w:firstColumn="1" w:lastColumn="0" w:noHBand="0" w:noVBand="1"/>
      </w:tblPr>
      <w:tblGrid>
        <w:gridCol w:w="2689"/>
        <w:gridCol w:w="5607"/>
      </w:tblGrid>
      <w:tr w:rsidR="009D5112" w:rsidRPr="003A68EC" w14:paraId="215C83EE"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51AA524E" w14:textId="77777777" w:rsidR="009D5112" w:rsidRPr="003A68EC" w:rsidRDefault="009D5112" w:rsidP="00CE6AE0">
            <w:pPr>
              <w:ind w:firstLineChars="0" w:firstLine="0"/>
              <w:jc w:val="center"/>
            </w:pPr>
            <w:r>
              <w:rPr>
                <w:rFonts w:hint="eastAsia"/>
              </w:rPr>
              <w:t>水听器型号</w:t>
            </w:r>
          </w:p>
        </w:tc>
        <w:tc>
          <w:tcPr>
            <w:tcW w:w="5607" w:type="dxa"/>
            <w:tcBorders>
              <w:top w:val="single" w:sz="4" w:space="0" w:color="auto"/>
              <w:left w:val="single" w:sz="4" w:space="0" w:color="auto"/>
              <w:bottom w:val="single" w:sz="4" w:space="0" w:color="auto"/>
              <w:right w:val="single" w:sz="4" w:space="0" w:color="auto"/>
            </w:tcBorders>
            <w:hideMark/>
          </w:tcPr>
          <w:p w14:paraId="0E244AF6" w14:textId="77777777" w:rsidR="009D5112" w:rsidRPr="003A68EC" w:rsidRDefault="009D5112" w:rsidP="00CE6AE0">
            <w:pPr>
              <w:ind w:firstLine="480"/>
              <w:jc w:val="center"/>
            </w:pPr>
            <w:r w:rsidRPr="003A68EC">
              <w:t>8105</w:t>
            </w:r>
          </w:p>
        </w:tc>
      </w:tr>
      <w:tr w:rsidR="009D5112" w:rsidRPr="003A68EC" w14:paraId="6EB3A81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53DFCA7" w14:textId="0DAF55DE" w:rsidR="009D5112" w:rsidRPr="003A68EC" w:rsidRDefault="009D5112" w:rsidP="00CE6AE0">
            <w:pPr>
              <w:ind w:firstLineChars="0" w:firstLine="0"/>
              <w:jc w:val="center"/>
            </w:pPr>
            <w:r w:rsidRPr="003A68EC">
              <w:rPr>
                <w:rFonts w:hint="eastAsia"/>
              </w:rPr>
              <w:t>标称电压灵敏度</w:t>
            </w:r>
          </w:p>
        </w:tc>
        <w:tc>
          <w:tcPr>
            <w:tcW w:w="5607" w:type="dxa"/>
            <w:tcBorders>
              <w:top w:val="single" w:sz="4" w:space="0" w:color="auto"/>
              <w:left w:val="single" w:sz="4" w:space="0" w:color="auto"/>
              <w:bottom w:val="single" w:sz="4" w:space="0" w:color="auto"/>
              <w:right w:val="single" w:sz="4" w:space="0" w:color="auto"/>
            </w:tcBorders>
            <w:hideMark/>
          </w:tcPr>
          <w:p w14:paraId="66127F89" w14:textId="77777777" w:rsidR="009D5112" w:rsidRPr="003A68EC" w:rsidRDefault="009D5112" w:rsidP="00CE6AE0">
            <w:pPr>
              <w:ind w:firstLine="480"/>
              <w:jc w:val="center"/>
            </w:pPr>
            <w:r>
              <w:rPr>
                <w:rFonts w:hint="eastAsia"/>
              </w:rPr>
              <w:t>56</w:t>
            </w:r>
            <w:r w:rsidRPr="003A68EC">
              <w:t xml:space="preserve"> </w:t>
            </w:r>
            <w:proofErr w:type="spellStart"/>
            <w:r w:rsidRPr="003A68EC">
              <w:t>μV</w:t>
            </w:r>
            <w:proofErr w:type="spellEnd"/>
            <w:r w:rsidRPr="003A68EC">
              <w:t>/Pa</w:t>
            </w:r>
          </w:p>
        </w:tc>
      </w:tr>
      <w:tr w:rsidR="009D5112" w:rsidRPr="003A68EC" w14:paraId="772932D5"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D45A90A" w14:textId="1A7DD588" w:rsidR="009D5112" w:rsidRPr="003A68EC" w:rsidRDefault="009D5112" w:rsidP="00CE6AE0">
            <w:pPr>
              <w:ind w:firstLineChars="0" w:firstLine="0"/>
              <w:jc w:val="center"/>
            </w:pPr>
            <w:r w:rsidRPr="003A68EC">
              <w:rPr>
                <w:rFonts w:hint="eastAsia"/>
              </w:rPr>
              <w:t>电容</w:t>
            </w:r>
          </w:p>
        </w:tc>
        <w:tc>
          <w:tcPr>
            <w:tcW w:w="5607" w:type="dxa"/>
            <w:tcBorders>
              <w:top w:val="single" w:sz="4" w:space="0" w:color="auto"/>
              <w:left w:val="single" w:sz="4" w:space="0" w:color="auto"/>
              <w:bottom w:val="single" w:sz="4" w:space="0" w:color="auto"/>
              <w:right w:val="single" w:sz="4" w:space="0" w:color="auto"/>
            </w:tcBorders>
            <w:hideMark/>
          </w:tcPr>
          <w:p w14:paraId="7472E788" w14:textId="77777777" w:rsidR="009D5112" w:rsidRPr="003A68EC" w:rsidRDefault="009D5112" w:rsidP="00CE6AE0">
            <w:pPr>
              <w:ind w:firstLine="480"/>
              <w:jc w:val="center"/>
            </w:pPr>
            <w:r w:rsidRPr="003A68EC">
              <w:t>7250 pF</w:t>
            </w:r>
          </w:p>
        </w:tc>
      </w:tr>
      <w:tr w:rsidR="009D5112" w:rsidRPr="003A68EC" w14:paraId="11D00839"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028FFAE9" w14:textId="68757881" w:rsidR="009D5112" w:rsidRPr="003A68EC" w:rsidRDefault="009D5112" w:rsidP="00CE6AE0">
            <w:pPr>
              <w:ind w:firstLineChars="0" w:firstLine="0"/>
              <w:jc w:val="center"/>
            </w:pPr>
            <w:r w:rsidRPr="003A68EC">
              <w:rPr>
                <w:rFonts w:hint="eastAsia"/>
              </w:rPr>
              <w:t>频率响应</w:t>
            </w:r>
          </w:p>
        </w:tc>
        <w:tc>
          <w:tcPr>
            <w:tcW w:w="5607" w:type="dxa"/>
            <w:tcBorders>
              <w:top w:val="single" w:sz="4" w:space="0" w:color="auto"/>
              <w:left w:val="single" w:sz="4" w:space="0" w:color="auto"/>
              <w:bottom w:val="single" w:sz="4" w:space="0" w:color="auto"/>
              <w:right w:val="single" w:sz="4" w:space="0" w:color="auto"/>
            </w:tcBorders>
            <w:hideMark/>
          </w:tcPr>
          <w:p w14:paraId="689974EA" w14:textId="77777777" w:rsidR="009D5112" w:rsidRDefault="009D5112" w:rsidP="00CE6AE0">
            <w:pPr>
              <w:ind w:firstLine="480"/>
              <w:jc w:val="center"/>
            </w:pPr>
            <w:r w:rsidRPr="003A68EC">
              <w:t>0.1 Hz - 100 kHz: +6.5 dB</w:t>
            </w:r>
          </w:p>
          <w:p w14:paraId="62271EA8" w14:textId="77777777" w:rsidR="009D5112" w:rsidRPr="003A68EC" w:rsidRDefault="009D5112" w:rsidP="00CE6AE0">
            <w:pPr>
              <w:ind w:firstLine="480"/>
              <w:jc w:val="center"/>
            </w:pPr>
            <w:r w:rsidRPr="003A68EC">
              <w:t>0.1 Hz - 160 kHz: +3.5/-10.0 dB</w:t>
            </w:r>
          </w:p>
        </w:tc>
      </w:tr>
      <w:tr w:rsidR="009D5112" w:rsidRPr="003A68EC" w14:paraId="03E66E1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4D8297A" w14:textId="7D9CCC3E" w:rsidR="009D5112" w:rsidRPr="003A68EC" w:rsidRDefault="009D5112" w:rsidP="00CE6AE0">
            <w:pPr>
              <w:ind w:firstLineChars="0" w:firstLine="0"/>
              <w:jc w:val="center"/>
            </w:pPr>
            <w:r w:rsidRPr="003A68EC">
              <w:rPr>
                <w:rFonts w:hint="eastAsia"/>
              </w:rPr>
              <w:t>垂直方向性</w:t>
            </w:r>
          </w:p>
        </w:tc>
        <w:tc>
          <w:tcPr>
            <w:tcW w:w="5607" w:type="dxa"/>
            <w:tcBorders>
              <w:top w:val="single" w:sz="4" w:space="0" w:color="auto"/>
              <w:left w:val="single" w:sz="4" w:space="0" w:color="auto"/>
              <w:bottom w:val="single" w:sz="4" w:space="0" w:color="auto"/>
              <w:right w:val="single" w:sz="4" w:space="0" w:color="auto"/>
            </w:tcBorders>
            <w:hideMark/>
          </w:tcPr>
          <w:p w14:paraId="23BC250F" w14:textId="77777777" w:rsidR="009D5112" w:rsidRPr="003A68EC" w:rsidRDefault="009D5112" w:rsidP="00CE6AE0">
            <w:pPr>
              <w:ind w:firstLine="480"/>
              <w:jc w:val="center"/>
            </w:pPr>
            <w:r w:rsidRPr="003A68EC">
              <w:t>0° - 270° @ 80 kHz</w:t>
            </w:r>
            <w:r>
              <w:rPr>
                <w:rFonts w:hint="eastAsia"/>
              </w:rPr>
              <w:t xml:space="preserve"> </w:t>
            </w:r>
            <w:r w:rsidRPr="003A68EC">
              <w:t>±2.5 dB @ 100 kHz</w:t>
            </w:r>
          </w:p>
        </w:tc>
      </w:tr>
      <w:tr w:rsidR="009D5112" w:rsidRPr="003A68EC" w14:paraId="209FF2C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3A1B3B2F" w14:textId="03546F7F" w:rsidR="009D5112" w:rsidRPr="003A68EC" w:rsidRDefault="009D5112" w:rsidP="00CE6AE0">
            <w:pPr>
              <w:ind w:firstLineChars="0" w:firstLine="0"/>
              <w:jc w:val="center"/>
            </w:pPr>
            <w:r w:rsidRPr="003A68EC">
              <w:rPr>
                <w:rFonts w:hint="eastAsia"/>
              </w:rPr>
              <w:t>灵敏度随温度变化值</w:t>
            </w:r>
          </w:p>
        </w:tc>
        <w:tc>
          <w:tcPr>
            <w:tcW w:w="5607" w:type="dxa"/>
            <w:tcBorders>
              <w:top w:val="single" w:sz="4" w:space="0" w:color="auto"/>
              <w:left w:val="single" w:sz="4" w:space="0" w:color="auto"/>
              <w:bottom w:val="single" w:sz="4" w:space="0" w:color="auto"/>
              <w:right w:val="single" w:sz="4" w:space="0" w:color="auto"/>
            </w:tcBorders>
            <w:hideMark/>
          </w:tcPr>
          <w:p w14:paraId="41BA3C16" w14:textId="77777777" w:rsidR="009D5112" w:rsidRPr="003A68EC" w:rsidRDefault="009D5112" w:rsidP="00CE6AE0">
            <w:pPr>
              <w:ind w:firstLine="480"/>
              <w:jc w:val="center"/>
            </w:pPr>
            <w:r w:rsidRPr="003A68EC">
              <w:t>0 to -0.03 dB/°C</w:t>
            </w:r>
          </w:p>
        </w:tc>
      </w:tr>
      <w:tr w:rsidR="009D5112" w:rsidRPr="003A68EC" w14:paraId="67AA6F65"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3332A85F" w14:textId="5946101C" w:rsidR="009D5112" w:rsidRPr="003A68EC" w:rsidRDefault="009D5112" w:rsidP="00CE6AE0">
            <w:pPr>
              <w:ind w:firstLineChars="0" w:firstLine="0"/>
              <w:jc w:val="center"/>
            </w:pPr>
            <w:r w:rsidRPr="003A68EC">
              <w:rPr>
                <w:rFonts w:hint="eastAsia"/>
              </w:rPr>
              <w:t>灵敏度随静压力变化值</w:t>
            </w:r>
          </w:p>
        </w:tc>
        <w:tc>
          <w:tcPr>
            <w:tcW w:w="5607" w:type="dxa"/>
            <w:tcBorders>
              <w:top w:val="single" w:sz="4" w:space="0" w:color="auto"/>
              <w:left w:val="single" w:sz="4" w:space="0" w:color="auto"/>
              <w:bottom w:val="single" w:sz="4" w:space="0" w:color="auto"/>
              <w:right w:val="single" w:sz="4" w:space="0" w:color="auto"/>
            </w:tcBorders>
            <w:hideMark/>
          </w:tcPr>
          <w:p w14:paraId="39720EB1" w14:textId="77777777" w:rsidR="009D5112" w:rsidRPr="003A68EC" w:rsidRDefault="009D5112" w:rsidP="00CE6AE0">
            <w:pPr>
              <w:ind w:firstLine="480"/>
              <w:jc w:val="center"/>
            </w:pPr>
            <w:r w:rsidRPr="003A68EC">
              <w:t>0 to -3×10⁻³ dB/Pa (0 to -0.03 dB/atm.)</w:t>
            </w:r>
          </w:p>
        </w:tc>
      </w:tr>
      <w:tr w:rsidR="009D5112" w:rsidRPr="003A68EC" w14:paraId="6FA5780D"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10806064" w14:textId="6FE4EC1F" w:rsidR="009D5112" w:rsidRPr="003A68EC" w:rsidRDefault="009D5112" w:rsidP="00CE6AE0">
            <w:pPr>
              <w:ind w:firstLineChars="0" w:firstLine="0"/>
              <w:jc w:val="center"/>
            </w:pPr>
            <w:r w:rsidRPr="003A68EC">
              <w:rPr>
                <w:rFonts w:hint="eastAsia"/>
              </w:rPr>
              <w:lastRenderedPageBreak/>
              <w:t>最大静水压力</w:t>
            </w:r>
          </w:p>
        </w:tc>
        <w:tc>
          <w:tcPr>
            <w:tcW w:w="5607" w:type="dxa"/>
            <w:tcBorders>
              <w:top w:val="single" w:sz="4" w:space="0" w:color="auto"/>
              <w:left w:val="single" w:sz="4" w:space="0" w:color="auto"/>
              <w:bottom w:val="single" w:sz="4" w:space="0" w:color="auto"/>
              <w:right w:val="single" w:sz="4" w:space="0" w:color="auto"/>
            </w:tcBorders>
            <w:hideMark/>
          </w:tcPr>
          <w:p w14:paraId="27FEA8FB" w14:textId="77777777" w:rsidR="009D5112" w:rsidRPr="003A68EC" w:rsidRDefault="009D5112" w:rsidP="00CE6AE0">
            <w:pPr>
              <w:ind w:firstLine="480"/>
              <w:jc w:val="center"/>
            </w:pPr>
            <w:r w:rsidRPr="003A68EC">
              <w:t xml:space="preserve">9.8 MPa (1000 m </w:t>
            </w:r>
            <w:r w:rsidRPr="003A68EC">
              <w:rPr>
                <w:rFonts w:hint="eastAsia"/>
              </w:rPr>
              <w:t>水深</w:t>
            </w:r>
            <w:r w:rsidRPr="003A68EC">
              <w:t>)</w:t>
            </w:r>
          </w:p>
        </w:tc>
      </w:tr>
    </w:tbl>
    <w:p w14:paraId="7490C34B" w14:textId="77777777" w:rsidR="00EF2AF3" w:rsidRPr="003A68EC" w:rsidRDefault="00EF2AF3" w:rsidP="009D5112">
      <w:pPr>
        <w:spacing w:line="360" w:lineRule="auto"/>
        <w:ind w:firstLine="482"/>
        <w:rPr>
          <w:rFonts w:cstheme="majorBidi" w:hint="eastAsia"/>
          <w:b/>
          <w:kern w:val="0"/>
          <w:szCs w:val="24"/>
        </w:rPr>
      </w:pPr>
    </w:p>
    <w:p w14:paraId="368F9FA2" w14:textId="7754B3F5" w:rsidR="00014B6D" w:rsidRDefault="00014B6D" w:rsidP="00014B6D">
      <w:pPr>
        <w:ind w:firstLine="480"/>
        <w:rPr>
          <w:rFonts w:hint="eastAsia"/>
        </w:rPr>
      </w:pPr>
      <w:r>
        <w:rPr>
          <w:rFonts w:hint="eastAsia"/>
        </w:rPr>
        <w:t>为确保水下声信号的高精度采集与分析，本系统采用美国国家仪器（</w:t>
      </w:r>
      <w:r>
        <w:rPr>
          <w:rFonts w:hint="eastAsia"/>
        </w:rPr>
        <w:t>NI</w:t>
      </w:r>
      <w:r>
        <w:rPr>
          <w:rFonts w:hint="eastAsia"/>
        </w:rPr>
        <w:t>）公司生产的</w:t>
      </w:r>
      <w:r>
        <w:rPr>
          <w:rFonts w:hint="eastAsia"/>
        </w:rPr>
        <w:t xml:space="preserve">NI USB-4431 </w:t>
      </w:r>
      <w:r>
        <w:rPr>
          <w:rFonts w:hint="eastAsia"/>
        </w:rPr>
        <w:t>数据采集卡，该设备具备</w:t>
      </w:r>
      <w:r>
        <w:rPr>
          <w:rFonts w:hint="eastAsia"/>
        </w:rPr>
        <w:t xml:space="preserve">5 </w:t>
      </w:r>
      <w:r>
        <w:rPr>
          <w:rFonts w:hint="eastAsia"/>
        </w:rPr>
        <w:t>通道</w:t>
      </w:r>
      <w:r>
        <w:rPr>
          <w:rFonts w:hint="eastAsia"/>
        </w:rPr>
        <w:t xml:space="preserve"> USB </w:t>
      </w:r>
      <w:r>
        <w:rPr>
          <w:rFonts w:hint="eastAsia"/>
        </w:rPr>
        <w:t>动态信号采集模块，分辨率达</w:t>
      </w:r>
      <w:r>
        <w:rPr>
          <w:rFonts w:hint="eastAsia"/>
        </w:rPr>
        <w:t xml:space="preserve">24 </w:t>
      </w:r>
      <w:r>
        <w:rPr>
          <w:rFonts w:hint="eastAsia"/>
        </w:rPr>
        <w:t>位，专为高精度声音与振动测量设计。其兼容集成及非集成电路压电式传感器，可准确捕捉水下声信号，并通过</w:t>
      </w:r>
      <w:r>
        <w:rPr>
          <w:rFonts w:hint="eastAsia"/>
        </w:rPr>
        <w:t xml:space="preserve">USB </w:t>
      </w:r>
      <w:r>
        <w:rPr>
          <w:rFonts w:hint="eastAsia"/>
        </w:rPr>
        <w:t>接口实现实时数据传输与处理。</w:t>
      </w:r>
    </w:p>
    <w:p w14:paraId="7D72896E" w14:textId="342D3702" w:rsidR="00260770" w:rsidRPr="00260770" w:rsidRDefault="00014B6D" w:rsidP="00014B6D">
      <w:pPr>
        <w:ind w:firstLine="480"/>
        <w:rPr>
          <w:rFonts w:hint="eastAsia"/>
        </w:rPr>
      </w:pPr>
      <w:r>
        <w:rPr>
          <w:rFonts w:hint="eastAsia"/>
        </w:rPr>
        <w:t xml:space="preserve">NI USB-4431 </w:t>
      </w:r>
      <w:r>
        <w:rPr>
          <w:rFonts w:hint="eastAsia"/>
        </w:rPr>
        <w:t>具多通道输入</w:t>
      </w:r>
      <w:r>
        <w:rPr>
          <w:rFonts w:hint="eastAsia"/>
        </w:rPr>
        <w:t>与</w:t>
      </w:r>
      <w:r>
        <w:rPr>
          <w:rFonts w:hint="eastAsia"/>
        </w:rPr>
        <w:t>同步采样</w:t>
      </w:r>
      <w:r>
        <w:rPr>
          <w:rFonts w:hint="eastAsia"/>
        </w:rPr>
        <w:t>功能</w:t>
      </w:r>
      <w:r>
        <w:rPr>
          <w:rFonts w:hint="eastAsia"/>
        </w:rPr>
        <w:t>，采样率范围为</w:t>
      </w:r>
      <w:r>
        <w:rPr>
          <w:rFonts w:hint="eastAsia"/>
        </w:rPr>
        <w:t xml:space="preserve">1 S/s </w:t>
      </w:r>
      <w:r>
        <w:rPr>
          <w:rFonts w:hint="eastAsia"/>
        </w:rPr>
        <w:t>至</w:t>
      </w:r>
      <w:r>
        <w:rPr>
          <w:rFonts w:hint="eastAsia"/>
        </w:rPr>
        <w:t xml:space="preserve"> 102.4 </w:t>
      </w:r>
      <w:proofErr w:type="spellStart"/>
      <w:r>
        <w:rPr>
          <w:rFonts w:hint="eastAsia"/>
        </w:rPr>
        <w:t>kS</w:t>
      </w:r>
      <w:proofErr w:type="spellEnd"/>
      <w:r>
        <w:rPr>
          <w:rFonts w:hint="eastAsia"/>
        </w:rPr>
        <w:t>/s</w:t>
      </w:r>
      <w:r>
        <w:rPr>
          <w:rFonts w:hint="eastAsia"/>
        </w:rPr>
        <w:t>，动态范围达</w:t>
      </w:r>
      <w:r>
        <w:rPr>
          <w:rFonts w:hint="eastAsia"/>
        </w:rPr>
        <w:t>100 dB</w:t>
      </w:r>
      <w:r>
        <w:rPr>
          <w:rFonts w:hint="eastAsia"/>
        </w:rPr>
        <w:t>，确保高分辨率信号获取。同时，其模拟输出通道可与输入通道同步，更新速率达</w:t>
      </w:r>
      <w:r>
        <w:rPr>
          <w:rFonts w:hint="eastAsia"/>
        </w:rPr>
        <w:t xml:space="preserve">96 </w:t>
      </w:r>
      <w:proofErr w:type="spellStart"/>
      <w:r>
        <w:rPr>
          <w:rFonts w:hint="eastAsia"/>
        </w:rPr>
        <w:t>kS</w:t>
      </w:r>
      <w:proofErr w:type="spellEnd"/>
      <w:r>
        <w:rPr>
          <w:rFonts w:hint="eastAsia"/>
        </w:rPr>
        <w:t>/s</w:t>
      </w:r>
      <w:r>
        <w:rPr>
          <w:rFonts w:hint="eastAsia"/>
        </w:rPr>
        <w:t>，动态范围为</w:t>
      </w:r>
      <w:r>
        <w:rPr>
          <w:rFonts w:hint="eastAsia"/>
        </w:rPr>
        <w:t>89 dB</w:t>
      </w:r>
      <w:r>
        <w:rPr>
          <w:rFonts w:hint="eastAsia"/>
        </w:rPr>
        <w:t>。该设备的高性能保障</w:t>
      </w:r>
      <w:proofErr w:type="gramStart"/>
      <w:r>
        <w:rPr>
          <w:rFonts w:hint="eastAsia"/>
        </w:rPr>
        <w:t>了</w:t>
      </w:r>
      <w:r w:rsidR="004E435B">
        <w:rPr>
          <w:rFonts w:hint="eastAsia"/>
        </w:rPr>
        <w:t>例如</w:t>
      </w:r>
      <w:proofErr w:type="gramEnd"/>
      <w:r>
        <w:rPr>
          <w:rFonts w:hint="eastAsia"/>
        </w:rPr>
        <w:t>海上冲击打桩等人为水下声信号监测的准确性与稳定性，为后续数据分析提供可靠支持</w:t>
      </w:r>
      <w:r w:rsidR="009D5112" w:rsidRPr="009F5AD8">
        <w:rPr>
          <w:rFonts w:hint="eastAsia"/>
        </w:rPr>
        <w:t>。</w:t>
      </w:r>
    </w:p>
    <w:p w14:paraId="3102C025" w14:textId="2E2CE136" w:rsidR="0085258D" w:rsidRDefault="0085258D" w:rsidP="0085258D">
      <w:pPr>
        <w:pStyle w:val="33"/>
        <w:ind w:firstLine="482"/>
        <w:outlineLvl w:val="2"/>
      </w:pPr>
      <w:r>
        <w:rPr>
          <w:rFonts w:hint="eastAsia"/>
        </w:rPr>
        <w:t>3</w:t>
      </w:r>
      <w:r>
        <w:t>.</w:t>
      </w:r>
      <w:r>
        <w:rPr>
          <w:rFonts w:hint="eastAsia"/>
        </w:rPr>
        <w:t>1</w:t>
      </w:r>
      <w:r>
        <w:t>.</w:t>
      </w:r>
      <w:r w:rsidR="00513528">
        <w:rPr>
          <w:rFonts w:hint="eastAsia"/>
        </w:rPr>
        <w:t>2</w:t>
      </w:r>
      <w:r w:rsidR="00872A51">
        <w:rPr>
          <w:rFonts w:hint="eastAsia"/>
        </w:rPr>
        <w:t xml:space="preserve"> </w:t>
      </w:r>
      <w:r w:rsidR="0093023D" w:rsidRPr="0093023D">
        <w:rPr>
          <w:rFonts w:hint="eastAsia"/>
        </w:rPr>
        <w:t>船载式监测方案</w:t>
      </w:r>
    </w:p>
    <w:p w14:paraId="3A7B291E" w14:textId="3266118E" w:rsidR="00B47998" w:rsidRDefault="00213E79" w:rsidP="00260770">
      <w:pPr>
        <w:ind w:firstLine="480"/>
      </w:pPr>
      <w:r w:rsidRPr="00213E79">
        <w:rPr>
          <w:rFonts w:hint="eastAsia"/>
        </w:rPr>
        <w:t>为了准确获取人为水下声信号的传播特性，本研究采用船载式多层水听器监测方案</w:t>
      </w:r>
      <w:r>
        <w:rPr>
          <w:rFonts w:hint="eastAsia"/>
        </w:rPr>
        <w:t>。如图</w:t>
      </w:r>
      <w:r>
        <w:rPr>
          <w:rFonts w:hint="eastAsia"/>
        </w:rPr>
        <w:t>3-2</w:t>
      </w:r>
      <w:r>
        <w:rPr>
          <w:rFonts w:hint="eastAsia"/>
        </w:rPr>
        <w:t>，</w:t>
      </w:r>
      <w:r w:rsidRPr="00213E79">
        <w:rPr>
          <w:rFonts w:hint="eastAsia"/>
        </w:rPr>
        <w:t>该方案主要依托调查船作为监测平台，在水体中垂直布设多层水听器，并通过高精度数据采集系统记录水下声信号</w:t>
      </w:r>
      <w:r>
        <w:rPr>
          <w:rFonts w:hint="eastAsia"/>
        </w:rPr>
        <w:t>。</w:t>
      </w:r>
    </w:p>
    <w:p w14:paraId="4DAF6312" w14:textId="77777777" w:rsidR="00260770" w:rsidRDefault="00260770" w:rsidP="00260770">
      <w:pPr>
        <w:ind w:firstLine="480"/>
      </w:pPr>
    </w:p>
    <w:p w14:paraId="18155DBD" w14:textId="30953799" w:rsidR="00260770" w:rsidRDefault="00260770" w:rsidP="00260770">
      <w:pPr>
        <w:pStyle w:val="21"/>
        <w:ind w:firstLine="562"/>
        <w:jc w:val="center"/>
      </w:pPr>
      <w:r>
        <w:rPr>
          <w:noProof/>
        </w:rPr>
        <w:drawing>
          <wp:inline distT="0" distB="0" distL="0" distR="0" wp14:anchorId="4763EA64" wp14:editId="6C4A705E">
            <wp:extent cx="3490622" cy="2567328"/>
            <wp:effectExtent l="0" t="0" r="0" b="4445"/>
            <wp:docPr id="19741504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96891" cy="2571939"/>
                    </a:xfrm>
                    <a:prstGeom prst="rect">
                      <a:avLst/>
                    </a:prstGeom>
                    <a:noFill/>
                    <a:ln>
                      <a:noFill/>
                    </a:ln>
                  </pic:spPr>
                </pic:pic>
              </a:graphicData>
            </a:graphic>
          </wp:inline>
        </w:drawing>
      </w:r>
    </w:p>
    <w:p w14:paraId="229F7421" w14:textId="00B698E5" w:rsidR="00260770" w:rsidRDefault="00260770" w:rsidP="00260770">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3-</w:t>
      </w:r>
      <w:r>
        <w:rPr>
          <w:rFonts w:cstheme="majorBidi" w:hint="eastAsia"/>
          <w:b/>
          <w:kern w:val="0"/>
          <w:szCs w:val="24"/>
        </w:rPr>
        <w:t>2</w:t>
      </w:r>
      <w:r>
        <w:rPr>
          <w:rFonts w:cstheme="majorBidi" w:hint="eastAsia"/>
          <w:b/>
          <w:kern w:val="0"/>
          <w:szCs w:val="24"/>
        </w:rPr>
        <w:t xml:space="preserve"> </w:t>
      </w:r>
      <w:r>
        <w:rPr>
          <w:rFonts w:cstheme="majorBidi" w:hint="eastAsia"/>
          <w:b/>
          <w:kern w:val="0"/>
          <w:szCs w:val="24"/>
        </w:rPr>
        <w:t>船载式水下声信号监测方案</w:t>
      </w:r>
    </w:p>
    <w:p w14:paraId="24B2C729" w14:textId="3775E551" w:rsidR="00FC7C68" w:rsidRDefault="00FC7C68" w:rsidP="00FC7C68">
      <w:pPr>
        <w:ind w:firstLine="480"/>
        <w:rPr>
          <w:rFonts w:hint="eastAsia"/>
        </w:rPr>
      </w:pPr>
      <w:r w:rsidRPr="00FC7C68">
        <w:rPr>
          <w:rFonts w:hint="eastAsia"/>
        </w:rPr>
        <w:t>在监测过程中，调查船搭载数据采集设备，并负责水听器的布放和回收。为了避免调查船自身噪声对监测数据的干扰，测量期间需关闭发动机并抛锚，</w:t>
      </w:r>
      <w:r w:rsidRPr="00FC7C68">
        <w:rPr>
          <w:rFonts w:hint="eastAsia"/>
        </w:rPr>
        <w:lastRenderedPageBreak/>
        <w:t>以减少船舶动力系统产生的噪声，使监测环境尽可能接近无干扰状态，从而提高测量精度。水听器布设采用多层分布方式，即分别在不同水深处布设表层水听器、中层水听器和底层水听器，以同步获取不同深度的水下声信号。所有水听器均通过电缆连接至调查船上的数据采集系统，实现</w:t>
      </w:r>
      <w:proofErr w:type="gramStart"/>
      <w:r w:rsidRPr="00FC7C68">
        <w:rPr>
          <w:rFonts w:hint="eastAsia"/>
        </w:rPr>
        <w:t>实时声</w:t>
      </w:r>
      <w:proofErr w:type="gramEnd"/>
      <w:r w:rsidRPr="00FC7C68">
        <w:rPr>
          <w:rFonts w:hint="eastAsia"/>
        </w:rPr>
        <w:t>信号传输。此外，为保证水听器在水中的垂直稳定性，在水听器阵列的底端挂设</w:t>
      </w:r>
      <w:r>
        <w:rPr>
          <w:rFonts w:hint="eastAsia"/>
        </w:rPr>
        <w:t>铅锤重物</w:t>
      </w:r>
      <w:r w:rsidRPr="00FC7C68">
        <w:rPr>
          <w:rFonts w:hint="eastAsia"/>
        </w:rPr>
        <w:t>，以抵抗水流扰动，确保水听器始终保持稳定的姿态，避免因晃动导致数据失真</w:t>
      </w:r>
      <w:r>
        <w:rPr>
          <w:rFonts w:hint="eastAsia"/>
        </w:rPr>
        <w:t>，见图</w:t>
      </w:r>
      <w:r>
        <w:rPr>
          <w:rFonts w:hint="eastAsia"/>
        </w:rPr>
        <w:t>3-3</w:t>
      </w:r>
      <w:r w:rsidRPr="00FC7C68">
        <w:rPr>
          <w:rFonts w:hint="eastAsia"/>
        </w:rPr>
        <w:t>。</w:t>
      </w:r>
    </w:p>
    <w:p w14:paraId="071E1937" w14:textId="419C48F7" w:rsidR="00FC7C68" w:rsidRDefault="00FC7C68" w:rsidP="00FC7C68">
      <w:pPr>
        <w:pStyle w:val="21"/>
        <w:ind w:firstLine="562"/>
        <w:jc w:val="center"/>
      </w:pPr>
      <w:r>
        <w:rPr>
          <w:noProof/>
        </w:rPr>
        <w:drawing>
          <wp:inline distT="0" distB="0" distL="0" distR="0" wp14:anchorId="0DD53741" wp14:editId="11726A19">
            <wp:extent cx="3602244" cy="3379304"/>
            <wp:effectExtent l="0" t="0" r="0" b="0"/>
            <wp:docPr id="6759135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07240" cy="3383991"/>
                    </a:xfrm>
                    <a:prstGeom prst="rect">
                      <a:avLst/>
                    </a:prstGeom>
                    <a:noFill/>
                    <a:ln>
                      <a:noFill/>
                    </a:ln>
                  </pic:spPr>
                </pic:pic>
              </a:graphicData>
            </a:graphic>
          </wp:inline>
        </w:drawing>
      </w:r>
    </w:p>
    <w:p w14:paraId="6E55C0B0" w14:textId="6ACE108D" w:rsidR="002C448E" w:rsidRDefault="00FC7C68" w:rsidP="002C448E">
      <w:pPr>
        <w:spacing w:line="360" w:lineRule="auto"/>
        <w:ind w:firstLine="482"/>
        <w:jc w:val="center"/>
        <w:rPr>
          <w:rFonts w:cstheme="majorBidi" w:hint="eastAsia"/>
          <w:b/>
          <w:kern w:val="0"/>
          <w:szCs w:val="24"/>
        </w:rPr>
      </w:pPr>
      <w:r w:rsidRPr="00D31E7A">
        <w:rPr>
          <w:rFonts w:cstheme="majorBidi" w:hint="eastAsia"/>
          <w:b/>
          <w:kern w:val="0"/>
          <w:szCs w:val="24"/>
        </w:rPr>
        <w:t>图</w:t>
      </w:r>
      <w:r>
        <w:rPr>
          <w:rFonts w:cstheme="majorBidi" w:hint="eastAsia"/>
          <w:b/>
          <w:kern w:val="0"/>
          <w:szCs w:val="24"/>
        </w:rPr>
        <w:t>3-</w:t>
      </w:r>
      <w:r>
        <w:rPr>
          <w:rFonts w:cstheme="majorBidi" w:hint="eastAsia"/>
          <w:b/>
          <w:kern w:val="0"/>
          <w:szCs w:val="24"/>
        </w:rPr>
        <w:t>3</w:t>
      </w:r>
      <w:r>
        <w:rPr>
          <w:rFonts w:cstheme="majorBidi" w:hint="eastAsia"/>
          <w:b/>
          <w:kern w:val="0"/>
          <w:szCs w:val="24"/>
        </w:rPr>
        <w:t xml:space="preserve"> </w:t>
      </w:r>
      <w:r w:rsidRPr="00FC7C68">
        <w:rPr>
          <w:rFonts w:cstheme="majorBidi" w:hint="eastAsia"/>
          <w:b/>
          <w:kern w:val="0"/>
          <w:szCs w:val="24"/>
        </w:rPr>
        <w:t>调查船</w:t>
      </w:r>
      <w:r w:rsidR="00334468">
        <w:rPr>
          <w:rFonts w:cstheme="majorBidi" w:hint="eastAsia"/>
          <w:b/>
          <w:kern w:val="0"/>
          <w:szCs w:val="24"/>
        </w:rPr>
        <w:t>放置</w:t>
      </w:r>
      <w:proofErr w:type="gramStart"/>
      <w:r>
        <w:rPr>
          <w:rFonts w:cstheme="majorBidi" w:hint="eastAsia"/>
          <w:b/>
          <w:kern w:val="0"/>
          <w:szCs w:val="24"/>
        </w:rPr>
        <w:t>监测水</w:t>
      </w:r>
      <w:proofErr w:type="gramEnd"/>
      <w:r>
        <w:rPr>
          <w:rFonts w:cstheme="majorBidi" w:hint="eastAsia"/>
          <w:b/>
          <w:kern w:val="0"/>
          <w:szCs w:val="24"/>
        </w:rPr>
        <w:t>听器</w:t>
      </w:r>
    </w:p>
    <w:p w14:paraId="06486924" w14:textId="615F4107" w:rsidR="00FC7C68" w:rsidRDefault="002C448E" w:rsidP="00FC7C68">
      <w:pPr>
        <w:ind w:firstLine="480"/>
      </w:pPr>
      <w:r w:rsidRPr="002C448E">
        <w:rPr>
          <w:rFonts w:hint="eastAsia"/>
        </w:rPr>
        <w:t>监测过程中，水听器阵列采集的水下声信号直接传输至调查船上的数据采集系统，并通过高精度数据采集卡进行数字化处理。采集</w:t>
      </w:r>
      <w:r w:rsidR="007C5E7F">
        <w:rPr>
          <w:rFonts w:hint="eastAsia"/>
        </w:rPr>
        <w:t>记录水下</w:t>
      </w:r>
      <w:r w:rsidRPr="002C448E">
        <w:rPr>
          <w:rFonts w:hint="eastAsia"/>
        </w:rPr>
        <w:t>声信号，</w:t>
      </w:r>
      <w:r w:rsidR="007C5E7F">
        <w:rPr>
          <w:rFonts w:hint="eastAsia"/>
        </w:rPr>
        <w:t>以及</w:t>
      </w:r>
      <w:r w:rsidRPr="002C448E">
        <w:rPr>
          <w:rFonts w:hint="eastAsia"/>
        </w:rPr>
        <w:t>其他</w:t>
      </w:r>
      <w:r w:rsidR="007C5E7F">
        <w:rPr>
          <w:rFonts w:hint="eastAsia"/>
        </w:rPr>
        <w:t>海洋</w:t>
      </w:r>
      <w:r w:rsidRPr="002C448E">
        <w:rPr>
          <w:rFonts w:hint="eastAsia"/>
        </w:rPr>
        <w:t>环境参数。随后，数据经过滤波、降噪及频谱分析，以</w:t>
      </w:r>
      <w:proofErr w:type="gramStart"/>
      <w:r w:rsidRPr="002C448E">
        <w:rPr>
          <w:rFonts w:hint="eastAsia"/>
        </w:rPr>
        <w:t>提取声</w:t>
      </w:r>
      <w:proofErr w:type="gramEnd"/>
      <w:r w:rsidRPr="002C448E">
        <w:rPr>
          <w:rFonts w:hint="eastAsia"/>
        </w:rPr>
        <w:t>信号的时频特征</w:t>
      </w:r>
      <w:r w:rsidR="0042163D">
        <w:rPr>
          <w:rFonts w:hint="eastAsia"/>
        </w:rPr>
        <w:t>。</w:t>
      </w:r>
    </w:p>
    <w:p w14:paraId="216FD3EC" w14:textId="77777777" w:rsidR="007F157F" w:rsidRDefault="007F157F" w:rsidP="00FC7C68">
      <w:pPr>
        <w:ind w:firstLine="480"/>
      </w:pPr>
    </w:p>
    <w:p w14:paraId="5B73B7FA" w14:textId="77777777" w:rsidR="007F157F" w:rsidRPr="00FC7C68" w:rsidRDefault="007F157F" w:rsidP="00FC7C68">
      <w:pPr>
        <w:ind w:firstLine="480"/>
        <w:rPr>
          <w:rFonts w:hint="eastAsia"/>
        </w:rPr>
      </w:pPr>
    </w:p>
    <w:p w14:paraId="6EC58B0A" w14:textId="5D75AEDF" w:rsidR="00532977" w:rsidRDefault="00532977" w:rsidP="00532977">
      <w:pPr>
        <w:pStyle w:val="21"/>
        <w:ind w:firstLine="562"/>
        <w:outlineLvl w:val="1"/>
      </w:pPr>
      <w:r>
        <w:t>3.</w:t>
      </w:r>
      <w:r>
        <w:rPr>
          <w:rFonts w:hint="eastAsia"/>
        </w:rPr>
        <w:t>2</w:t>
      </w:r>
      <w:r>
        <w:t xml:space="preserve"> </w:t>
      </w:r>
      <w:r>
        <w:rPr>
          <w:rFonts w:hint="eastAsia"/>
        </w:rPr>
        <w:t>桥梁水下声信号</w:t>
      </w:r>
      <w:r w:rsidRPr="00CA29D6">
        <w:rPr>
          <w:rFonts w:hint="eastAsia"/>
        </w:rPr>
        <w:t>监测</w:t>
      </w:r>
    </w:p>
    <w:p w14:paraId="27AAD78C" w14:textId="5A5AD2E3" w:rsidR="00CA29D6" w:rsidRDefault="00CA29D6" w:rsidP="00CA29D6">
      <w:pPr>
        <w:pStyle w:val="33"/>
        <w:ind w:firstLine="482"/>
        <w:outlineLvl w:val="2"/>
      </w:pPr>
      <w:bookmarkStart w:id="126" w:name="_Toc193117183"/>
      <w:bookmarkStart w:id="127" w:name="_Toc193117246"/>
      <w:bookmarkStart w:id="128" w:name="_Toc193117309"/>
      <w:r>
        <w:rPr>
          <w:rFonts w:hint="eastAsia"/>
        </w:rPr>
        <w:t>3</w:t>
      </w:r>
      <w:r>
        <w:t>.</w:t>
      </w:r>
      <w:r w:rsidR="003D12F4">
        <w:rPr>
          <w:rFonts w:hint="eastAsia"/>
        </w:rPr>
        <w:t>2</w:t>
      </w:r>
      <w:r>
        <w:t>.</w:t>
      </w:r>
      <w:r>
        <w:rPr>
          <w:rFonts w:hint="eastAsia"/>
        </w:rPr>
        <w:t>1</w:t>
      </w:r>
      <w:r>
        <w:t xml:space="preserve"> </w:t>
      </w:r>
      <w:r w:rsidRPr="00CA29D6">
        <w:rPr>
          <w:rFonts w:hint="eastAsia"/>
        </w:rPr>
        <w:t>监测环境</w:t>
      </w:r>
      <w:bookmarkEnd w:id="126"/>
      <w:bookmarkEnd w:id="127"/>
      <w:bookmarkEnd w:id="128"/>
    </w:p>
    <w:p w14:paraId="33788068" w14:textId="0E055693" w:rsidR="00CA29D6" w:rsidRPr="00432429" w:rsidRDefault="00CA29D6" w:rsidP="00CA29D6">
      <w:pPr>
        <w:spacing w:line="360" w:lineRule="auto"/>
        <w:ind w:firstLine="480"/>
      </w:pPr>
      <w:bookmarkStart w:id="129" w:name="OLE_LINK181"/>
      <w:r>
        <w:rPr>
          <w:rFonts w:hint="eastAsia"/>
        </w:rPr>
        <w:lastRenderedPageBreak/>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w:t>
      </w:r>
      <w:r w:rsidR="00623884">
        <w:rPr>
          <w:rFonts w:hint="eastAsia"/>
          <w:color w:val="000000"/>
          <w:szCs w:val="24"/>
        </w:rPr>
        <w:t>4</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398153A5"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sidR="00623884">
        <w:rPr>
          <w:rFonts w:cstheme="majorBidi" w:hint="eastAsia"/>
          <w:b/>
          <w:sz w:val="24"/>
          <w:szCs w:val="24"/>
        </w:rPr>
        <w:t>4</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42468081"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623884">
        <w:rPr>
          <w:rFonts w:hint="eastAsia"/>
          <w:color w:val="000000"/>
          <w:szCs w:val="24"/>
        </w:rPr>
        <w:t>5</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w:t>
      </w:r>
      <w:r w:rsidR="00623884">
        <w:rPr>
          <w:rFonts w:hint="eastAsia"/>
        </w:rPr>
        <w:t>2</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3"/>
                    <a:stretch>
                      <a:fillRect/>
                    </a:stretch>
                  </pic:blipFill>
                  <pic:spPr>
                    <a:xfrm>
                      <a:off x="0" y="0"/>
                      <a:ext cx="4062839" cy="3209570"/>
                    </a:xfrm>
                    <a:prstGeom prst="rect">
                      <a:avLst/>
                    </a:prstGeom>
                    <a:noFill/>
                    <a:ln>
                      <a:noFill/>
                    </a:ln>
                  </pic:spPr>
                </pic:pic>
              </a:graphicData>
            </a:graphic>
          </wp:inline>
        </w:drawing>
      </w:r>
    </w:p>
    <w:p w14:paraId="5F25A80A" w14:textId="290D0FB4"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623884">
        <w:rPr>
          <w:rFonts w:cstheme="majorBidi" w:hint="eastAsia"/>
          <w:b/>
          <w:kern w:val="0"/>
          <w:szCs w:val="24"/>
        </w:rPr>
        <w:t>5</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DA40B9C"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sidR="00623884">
        <w:rPr>
          <w:rFonts w:hint="eastAsia"/>
          <w:b/>
          <w:bCs/>
        </w:rPr>
        <w:t>2</w:t>
      </w:r>
      <w:r>
        <w:rPr>
          <w:b/>
          <w:bCs/>
        </w:rPr>
        <w:t xml:space="preserve">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8DB1EC5"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623884">
        <w:rPr>
          <w:rFonts w:hint="eastAsia"/>
        </w:rPr>
        <w:t>6</w:t>
      </w:r>
      <w:r>
        <w:rPr>
          <w:rFonts w:hint="eastAsia"/>
        </w:rPr>
        <w:t>），表</w:t>
      </w:r>
      <w:r w:rsidR="00236C5A">
        <w:rPr>
          <w:rFonts w:hint="eastAsia"/>
        </w:rPr>
        <w:t>3</w:t>
      </w:r>
      <w:r>
        <w:rPr>
          <w:rFonts w:hint="eastAsia"/>
        </w:rPr>
        <w:t>-</w:t>
      </w:r>
      <w:r w:rsidR="00623884">
        <w:rPr>
          <w:rFonts w:hint="eastAsia"/>
        </w:rPr>
        <w:t>3</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282EDCC"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sidR="00623884">
        <w:rPr>
          <w:rFonts w:hint="eastAsia"/>
          <w:b/>
          <w:bCs/>
        </w:rPr>
        <w:t>3</w:t>
      </w:r>
      <w:r>
        <w:rPr>
          <w:b/>
          <w:bCs/>
        </w:rPr>
        <w:t xml:space="preserve">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4">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7786BDD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623884">
        <w:rPr>
          <w:rFonts w:cstheme="majorBidi" w:hint="eastAsia"/>
          <w:b/>
          <w:kern w:val="0"/>
          <w:szCs w:val="24"/>
        </w:rPr>
        <w:t>6</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3B42ED64" w14:textId="0641FF44" w:rsidR="00411159" w:rsidRPr="009D5112" w:rsidRDefault="00FE5980" w:rsidP="009D5112">
      <w:pPr>
        <w:pStyle w:val="33"/>
        <w:ind w:firstLine="482"/>
        <w:outlineLvl w:val="2"/>
      </w:pPr>
      <w:bookmarkStart w:id="130" w:name="_Toc193117184"/>
      <w:bookmarkStart w:id="131" w:name="_Toc193117247"/>
      <w:bookmarkStart w:id="132" w:name="_Toc193117310"/>
      <w:bookmarkEnd w:id="129"/>
      <w:r>
        <w:rPr>
          <w:rFonts w:hint="eastAsia"/>
        </w:rPr>
        <w:t>3</w:t>
      </w:r>
      <w:r w:rsidR="00CA29D6">
        <w:t>.</w:t>
      </w:r>
      <w:r w:rsidR="003E64BF">
        <w:rPr>
          <w:rFonts w:hint="eastAsia"/>
        </w:rPr>
        <w:t>2</w:t>
      </w:r>
      <w:r w:rsidR="00CA29D6">
        <w:t>.</w:t>
      </w:r>
      <w:r w:rsidR="00CA29D6">
        <w:rPr>
          <w:rFonts w:hint="eastAsia"/>
        </w:rPr>
        <w:t>2</w:t>
      </w:r>
      <w:r w:rsidR="0020194A">
        <w:rPr>
          <w:rFonts w:hint="eastAsia"/>
        </w:rPr>
        <w:t xml:space="preserve"> </w:t>
      </w:r>
      <w:r w:rsidR="00CA29D6">
        <w:rPr>
          <w:rFonts w:hint="eastAsia"/>
        </w:rPr>
        <w:t>监测布置</w:t>
      </w:r>
      <w:bookmarkStart w:id="133" w:name="_Hlk142492560"/>
      <w:bookmarkStart w:id="134" w:name="OLE_LINK47"/>
      <w:bookmarkEnd w:id="130"/>
      <w:bookmarkEnd w:id="131"/>
      <w:bookmarkEnd w:id="132"/>
    </w:p>
    <w:p w14:paraId="29F12E98" w14:textId="2E817BD0"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4E4FEA">
        <w:rPr>
          <w:rFonts w:hint="eastAsia"/>
          <w:szCs w:val="24"/>
        </w:rPr>
        <w:t>7</w:t>
      </w:r>
      <w:r>
        <w:rPr>
          <w:rFonts w:hint="eastAsia"/>
          <w:szCs w:val="24"/>
        </w:rPr>
        <w:t>，监测采用船载的方式进行水下声信号测量，</w:t>
      </w:r>
      <w:r w:rsidRPr="00D31E7A">
        <w:t>各测点</w:t>
      </w:r>
      <w:r>
        <w:rPr>
          <w:rFonts w:hint="eastAsia"/>
        </w:rPr>
        <w:t>（见表</w:t>
      </w:r>
      <w:r w:rsidR="001B441B">
        <w:rPr>
          <w:rFonts w:hint="eastAsia"/>
        </w:rPr>
        <w:t>3-</w:t>
      </w:r>
      <w:r w:rsidR="00C241C5">
        <w:rPr>
          <w:rFonts w:hint="eastAsia"/>
        </w:rPr>
        <w:t>3</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lastRenderedPageBreak/>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1BCA931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4E4FEA">
        <w:rPr>
          <w:rFonts w:cstheme="majorBidi" w:hint="eastAsia"/>
          <w:b/>
          <w:kern w:val="0"/>
          <w:szCs w:val="24"/>
        </w:rPr>
        <w:t>7</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7.2 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10224E58"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C241C5">
        <w:rPr>
          <w:rFonts w:hint="eastAsia"/>
        </w:rPr>
        <w:t>8</w:t>
      </w:r>
      <w:r w:rsidRPr="00B70255">
        <w:rPr>
          <w:rFonts w:hint="eastAsia"/>
        </w:rPr>
        <w:t>所示，功率谱密度和三分之一倍频程频带声压级如图</w:t>
      </w:r>
      <w:r w:rsidR="00CF35B3">
        <w:rPr>
          <w:rFonts w:hint="eastAsia"/>
        </w:rPr>
        <w:t>3</w:t>
      </w:r>
      <w:r>
        <w:rPr>
          <w:rFonts w:hint="eastAsia"/>
        </w:rPr>
        <w:t>-</w:t>
      </w:r>
      <w:r w:rsidR="00C241C5">
        <w:rPr>
          <w:rFonts w:hint="eastAsia"/>
        </w:rPr>
        <w:t>9</w:t>
      </w:r>
      <w:r>
        <w:rPr>
          <w:rFonts w:hint="eastAsia"/>
        </w:rPr>
        <w:t>至图</w:t>
      </w:r>
      <w:r w:rsidR="00CF35B3">
        <w:rPr>
          <w:rFonts w:hint="eastAsia"/>
        </w:rPr>
        <w:t>3</w:t>
      </w:r>
      <w:r>
        <w:rPr>
          <w:rFonts w:hint="eastAsia"/>
        </w:rPr>
        <w:t>-</w:t>
      </w:r>
      <w:r w:rsidR="00C241C5">
        <w:rPr>
          <w:rFonts w:hint="eastAsia"/>
        </w:rPr>
        <w:t>11</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02BC94D"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D428CB">
        <w:rPr>
          <w:rFonts w:cstheme="majorBidi" w:hint="eastAsia"/>
          <w:b/>
          <w:kern w:val="0"/>
          <w:szCs w:val="24"/>
        </w:rPr>
        <w:t>3</w:t>
      </w:r>
      <w:r>
        <w:rPr>
          <w:rFonts w:cstheme="majorBidi" w:hint="eastAsia"/>
          <w:b/>
          <w:kern w:val="0"/>
          <w:szCs w:val="24"/>
        </w:rPr>
        <w:t>-</w:t>
      </w:r>
      <w:r w:rsidR="00C241C5">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5EE180D6"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9</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20E82B0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10</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17F3EDD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11</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0F8A8DDD" w14:textId="5245E865" w:rsidR="00E965ED" w:rsidRPr="003D12F4" w:rsidRDefault="00CA29D6" w:rsidP="003D12F4">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31CDFC55" w14:textId="35AF7B9F" w:rsidR="00CA29D6" w:rsidRDefault="00E965ED" w:rsidP="00CA29D6">
      <w:pPr>
        <w:pStyle w:val="33"/>
        <w:ind w:firstLine="482"/>
        <w:outlineLvl w:val="2"/>
      </w:pPr>
      <w:bookmarkStart w:id="135" w:name="_Toc193117186"/>
      <w:bookmarkStart w:id="136" w:name="_Toc193117249"/>
      <w:bookmarkStart w:id="137" w:name="_Toc193117312"/>
      <w:bookmarkEnd w:id="133"/>
      <w:bookmarkEnd w:id="134"/>
      <w:r>
        <w:rPr>
          <w:rFonts w:hint="eastAsia"/>
        </w:rPr>
        <w:t>3</w:t>
      </w:r>
      <w:r w:rsidR="00CA29D6">
        <w:t>.</w:t>
      </w:r>
      <w:r>
        <w:rPr>
          <w:rFonts w:hint="eastAsia"/>
        </w:rPr>
        <w:t>2</w:t>
      </w:r>
      <w:r w:rsidR="00CA29D6">
        <w:t>.</w:t>
      </w:r>
      <w:r w:rsidR="003E64BF">
        <w:rPr>
          <w:rFonts w:hint="eastAsia"/>
        </w:rPr>
        <w:t>3</w:t>
      </w:r>
      <w:r w:rsidR="00CA29D6">
        <w:t xml:space="preserve"> </w:t>
      </w:r>
      <w:r w:rsidRPr="00E965ED">
        <w:rPr>
          <w:rFonts w:hint="eastAsia"/>
        </w:rPr>
        <w:t>时域分析结果及讨论</w:t>
      </w:r>
      <w:bookmarkEnd w:id="135"/>
      <w:bookmarkEnd w:id="136"/>
      <w:bookmarkEnd w:id="137"/>
    </w:p>
    <w:p w14:paraId="46562112" w14:textId="0D3E19CB"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C75123">
        <w:rPr>
          <w:rFonts w:hint="eastAsia"/>
        </w:rPr>
        <w:t>12</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C75123">
        <w:rPr>
          <w:rFonts w:hint="eastAsia"/>
        </w:rPr>
        <w:t>4</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000357F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000357F6">
        <w:rPr>
          <w:vertAlign w:val="superscript"/>
        </w:rPr>
        <w:t>[68]</w:t>
      </w:r>
      <w:r w:rsidRPr="00857FE6">
        <w:rPr>
          <w:vertAlign w:val="superscript"/>
        </w:rPr>
        <w:fldChar w:fldCharType="end"/>
      </w:r>
      <w:r>
        <w:rPr>
          <w:rFonts w:hint="eastAsia"/>
        </w:rPr>
        <w:t>。</w:t>
      </w:r>
    </w:p>
    <w:p w14:paraId="713F815C" w14:textId="43B6E7C0" w:rsidR="00CA29D6" w:rsidRDefault="00CA29D6" w:rsidP="00CA29D6">
      <w:pPr>
        <w:spacing w:line="360" w:lineRule="auto"/>
        <w:ind w:firstLine="480"/>
      </w:pPr>
      <w:r>
        <w:rPr>
          <w:rFonts w:hint="eastAsia"/>
        </w:rPr>
        <w:t>如图</w:t>
      </w:r>
      <w:r w:rsidR="006F3454">
        <w:rPr>
          <w:rFonts w:hint="eastAsia"/>
        </w:rPr>
        <w:t>3</w:t>
      </w:r>
      <w:r>
        <w:rPr>
          <w:rFonts w:hint="eastAsia"/>
        </w:rPr>
        <w:t>-</w:t>
      </w:r>
      <w:r w:rsidR="00C75123">
        <w:rPr>
          <w:rFonts w:hint="eastAsia"/>
        </w:rPr>
        <w:t>12</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w:t>
      </w:r>
      <w:r w:rsidRPr="00FD7042">
        <w:rPr>
          <w:rFonts w:hint="eastAsia"/>
        </w:rPr>
        <w:lastRenderedPageBreak/>
        <w:t>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5DA8C6F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C75123">
        <w:rPr>
          <w:rFonts w:cstheme="majorBidi" w:hint="eastAsia"/>
          <w:b/>
          <w:kern w:val="0"/>
          <w:szCs w:val="24"/>
        </w:rPr>
        <w:t>12</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5B9002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C75123">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lastRenderedPageBreak/>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9E38037"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C75123">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C75123" w:rsidRDefault="00CA29D6" w:rsidP="00CA29D6">
      <w:pPr>
        <w:spacing w:line="360" w:lineRule="auto"/>
        <w:ind w:firstLine="480"/>
        <w:jc w:val="center"/>
      </w:pPr>
    </w:p>
    <w:p w14:paraId="153FA35F" w14:textId="6FF4E6C2"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w:t>
      </w:r>
      <w:r w:rsidR="00657E18">
        <w:rPr>
          <w:rFonts w:hint="eastAsia"/>
        </w:rPr>
        <w:t>4</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理解桥梁噪声的冲击性和不均匀性提供了直观依据。</w:t>
      </w:r>
    </w:p>
    <w:p w14:paraId="13850E8B" w14:textId="03F34A6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sidR="00657E18">
        <w:rPr>
          <w:rFonts w:hint="eastAsia"/>
          <w:b/>
          <w:bCs/>
        </w:rPr>
        <w:t>4</w:t>
      </w:r>
      <w:r>
        <w:rPr>
          <w:b/>
          <w:bCs/>
        </w:rPr>
        <w:t xml:space="preserve">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lastRenderedPageBreak/>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61AFFDA5" w:rsidR="00CA29D6" w:rsidRDefault="006F3454" w:rsidP="00CA29D6">
      <w:pPr>
        <w:pStyle w:val="33"/>
        <w:ind w:firstLine="482"/>
        <w:outlineLvl w:val="2"/>
      </w:pPr>
      <w:bookmarkStart w:id="138" w:name="_Toc193117187"/>
      <w:bookmarkStart w:id="139" w:name="_Toc193117250"/>
      <w:bookmarkStart w:id="140" w:name="_Toc193117313"/>
      <w:bookmarkStart w:id="141" w:name="OLE_LINK15"/>
      <w:r>
        <w:rPr>
          <w:rFonts w:hint="eastAsia"/>
        </w:rPr>
        <w:t>3</w:t>
      </w:r>
      <w:r w:rsidR="00CA29D6">
        <w:t>.</w:t>
      </w:r>
      <w:r>
        <w:rPr>
          <w:rFonts w:hint="eastAsia"/>
        </w:rPr>
        <w:t>2</w:t>
      </w:r>
      <w:r w:rsidR="00CA29D6">
        <w:t>.</w:t>
      </w:r>
      <w:r w:rsidR="003E64BF">
        <w:rPr>
          <w:rFonts w:hint="eastAsia"/>
        </w:rPr>
        <w:t>4</w:t>
      </w:r>
      <w:r w:rsidR="00CA29D6">
        <w:t xml:space="preserve"> </w:t>
      </w:r>
      <w:r w:rsidRPr="006F3454">
        <w:rPr>
          <w:rFonts w:hint="eastAsia"/>
        </w:rPr>
        <w:t>频域分析结果及能量分布</w:t>
      </w:r>
      <w:bookmarkEnd w:id="138"/>
      <w:bookmarkEnd w:id="139"/>
      <w:bookmarkEnd w:id="140"/>
    </w:p>
    <w:bookmarkEnd w:id="141"/>
    <w:p w14:paraId="6515FAC0" w14:textId="2EC34596" w:rsidR="00CA29D6" w:rsidRDefault="00CA29D6" w:rsidP="00CA29D6">
      <w:pPr>
        <w:spacing w:line="360" w:lineRule="auto"/>
        <w:ind w:firstLine="480"/>
      </w:pPr>
      <w:r w:rsidRPr="00F87C28">
        <w:rPr>
          <w:rFonts w:hint="eastAsia"/>
        </w:rPr>
        <w:t>为了进一步揭示桥梁噪声的组成成分，</w:t>
      </w:r>
      <w:r w:rsidR="007113AB">
        <w:rPr>
          <w:rFonts w:hint="eastAsia"/>
        </w:rPr>
        <w:t>本研究</w:t>
      </w:r>
      <w:r w:rsidRPr="00F87C28">
        <w:rPr>
          <w:rFonts w:hint="eastAsia"/>
        </w:rPr>
        <w:t>对各测点的水下噪声进行了频域分析。图</w:t>
      </w:r>
      <w:r w:rsidR="000034B8">
        <w:rPr>
          <w:rFonts w:hint="eastAsia"/>
        </w:rPr>
        <w:t>3</w:t>
      </w:r>
      <w:r>
        <w:rPr>
          <w:rFonts w:hint="eastAsia"/>
        </w:rPr>
        <w:t>-1</w:t>
      </w:r>
      <w:r w:rsidR="0018384B">
        <w:rPr>
          <w:rFonts w:hint="eastAsia"/>
        </w:rPr>
        <w:t>5</w:t>
      </w:r>
      <w:r>
        <w:rPr>
          <w:rFonts w:hint="eastAsia"/>
        </w:rPr>
        <w:t>至图</w:t>
      </w:r>
      <w:r w:rsidR="000034B8">
        <w:rPr>
          <w:rFonts w:hint="eastAsia"/>
        </w:rPr>
        <w:t>3</w:t>
      </w:r>
      <w:r>
        <w:rPr>
          <w:rFonts w:hint="eastAsia"/>
        </w:rPr>
        <w:t>-1</w:t>
      </w:r>
      <w:r w:rsidR="0018384B">
        <w:rPr>
          <w:rFonts w:hint="eastAsia"/>
        </w:rPr>
        <w:t>7</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5C0F227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lastRenderedPageBreak/>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3327F0F1"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737A82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640F65D4" w:rsidR="00CA29D6" w:rsidRDefault="00CA29D6" w:rsidP="000034B8">
      <w:pPr>
        <w:spacing w:line="360" w:lineRule="auto"/>
        <w:ind w:firstLineChars="0" w:firstLine="420"/>
      </w:pPr>
      <w:r>
        <w:rPr>
          <w:rFonts w:hint="eastAsia"/>
        </w:rPr>
        <w:t>图</w:t>
      </w:r>
      <w:r w:rsidR="000034B8">
        <w:rPr>
          <w:rFonts w:hint="eastAsia"/>
        </w:rPr>
        <w:t>3</w:t>
      </w:r>
      <w:r>
        <w:rPr>
          <w:rFonts w:hint="eastAsia"/>
        </w:rPr>
        <w:t>-</w:t>
      </w:r>
      <w:r w:rsidR="000034B8">
        <w:rPr>
          <w:rFonts w:hint="eastAsia"/>
        </w:rPr>
        <w:t>1</w:t>
      </w:r>
      <w:r w:rsidR="0018384B">
        <w:rPr>
          <w:rFonts w:hint="eastAsia"/>
        </w:rPr>
        <w:t>8</w:t>
      </w:r>
      <w:r>
        <w:rPr>
          <w:rFonts w:hint="eastAsia"/>
        </w:rPr>
        <w:t>至图</w:t>
      </w:r>
      <w:r w:rsidR="000034B8">
        <w:rPr>
          <w:rFonts w:hint="eastAsia"/>
        </w:rPr>
        <w:t>3</w:t>
      </w:r>
      <w:r>
        <w:rPr>
          <w:rFonts w:hint="eastAsia"/>
        </w:rPr>
        <w:t>-</w:t>
      </w:r>
      <w:r w:rsidR="0018384B">
        <w:rPr>
          <w:rFonts w:hint="eastAsia"/>
        </w:rPr>
        <w:t>20</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62A0D4AD"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w:t>
      </w:r>
      <w:r w:rsidR="0018384B">
        <w:rPr>
          <w:rFonts w:cstheme="majorBidi" w:hint="eastAsia"/>
          <w:b/>
          <w:kern w:val="0"/>
          <w:szCs w:val="24"/>
        </w:rPr>
        <w:t>8</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1670A550"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w:t>
      </w:r>
      <w:r w:rsidR="0018384B">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5A6EC6A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18384B">
        <w:rPr>
          <w:rFonts w:cstheme="majorBidi" w:hint="eastAsia"/>
          <w:b/>
          <w:kern w:val="0"/>
          <w:szCs w:val="24"/>
        </w:rPr>
        <w:t>2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05115871" w:rsidR="00CA29D6" w:rsidRDefault="00CA29D6" w:rsidP="00CA29D6">
      <w:pPr>
        <w:spacing w:line="360" w:lineRule="auto"/>
        <w:ind w:firstLine="480"/>
      </w:pPr>
      <w:r>
        <w:rPr>
          <w:rFonts w:hint="eastAsia"/>
        </w:rPr>
        <w:t>图</w:t>
      </w:r>
      <w:r w:rsidR="000104BA">
        <w:rPr>
          <w:rFonts w:hint="eastAsia"/>
        </w:rPr>
        <w:t>3</w:t>
      </w:r>
      <w:r>
        <w:rPr>
          <w:rFonts w:hint="eastAsia"/>
        </w:rPr>
        <w:t>-</w:t>
      </w:r>
      <w:r w:rsidR="007553FA">
        <w:rPr>
          <w:rFonts w:hint="eastAsia"/>
        </w:rPr>
        <w:t>21</w:t>
      </w:r>
      <w:r>
        <w:rPr>
          <w:rFonts w:hint="eastAsia"/>
        </w:rPr>
        <w:t>至图</w:t>
      </w:r>
      <w:r w:rsidR="000104BA">
        <w:rPr>
          <w:rFonts w:hint="eastAsia"/>
        </w:rPr>
        <w:t>3</w:t>
      </w:r>
      <w:r>
        <w:rPr>
          <w:rFonts w:hint="eastAsia"/>
        </w:rPr>
        <w:t>-2</w:t>
      </w:r>
      <w:r w:rsidR="007553FA">
        <w:rPr>
          <w:rFonts w:hint="eastAsia"/>
        </w:rPr>
        <w:t>3</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lastRenderedPageBreak/>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449CDC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1FD52B89"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6884DFB" w14:textId="0029C23A" w:rsidR="000104BA" w:rsidRPr="007553FA" w:rsidRDefault="00CA29D6" w:rsidP="007553FA">
      <w:pPr>
        <w:spacing w:line="360" w:lineRule="auto"/>
        <w:ind w:firstLine="482"/>
        <w:jc w:val="center"/>
        <w:rPr>
          <w:rFonts w:cstheme="majorBidi" w:hint="eastAsia"/>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B530E7B" w14:textId="77777777" w:rsidR="00CA29D6" w:rsidRDefault="00CA29D6" w:rsidP="00CA29D6">
      <w:pPr>
        <w:spacing w:line="360" w:lineRule="auto"/>
        <w:ind w:firstLine="480"/>
      </w:pPr>
      <w:r w:rsidRPr="00F87C28">
        <w:rPr>
          <w:rFonts w:hint="eastAsia"/>
        </w:rPr>
        <w:lastRenderedPageBreak/>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pPr>
      <w:bookmarkStart w:id="142" w:name="_Toc193117188"/>
      <w:bookmarkStart w:id="143" w:name="_Toc193117251"/>
      <w:bookmarkStart w:id="144" w:name="_Toc193117314"/>
      <w:r>
        <w:lastRenderedPageBreak/>
        <w:t>3.</w:t>
      </w:r>
      <w:r>
        <w:rPr>
          <w:rFonts w:hint="eastAsia"/>
        </w:rPr>
        <w:t>3</w:t>
      </w:r>
      <w:r>
        <w:t xml:space="preserve"> </w:t>
      </w:r>
      <w:r w:rsidRPr="00994435">
        <w:rPr>
          <w:rFonts w:hint="eastAsia"/>
        </w:rPr>
        <w:t>噪声特性讨论与</w:t>
      </w:r>
      <w:proofErr w:type="gramStart"/>
      <w:r w:rsidRPr="00994435">
        <w:rPr>
          <w:rFonts w:hint="eastAsia"/>
        </w:rPr>
        <w:t>自监督</w:t>
      </w:r>
      <w:proofErr w:type="gramEnd"/>
      <w:r w:rsidRPr="00994435">
        <w:rPr>
          <w:rFonts w:hint="eastAsia"/>
        </w:rPr>
        <w:t>降噪启示</w:t>
      </w:r>
      <w:bookmarkEnd w:id="142"/>
      <w:bookmarkEnd w:id="143"/>
      <w:bookmarkEnd w:id="144"/>
    </w:p>
    <w:p w14:paraId="0810FDDD" w14:textId="6CD5311A" w:rsidR="00CA29D6" w:rsidRDefault="00CA29D6" w:rsidP="00CA29D6">
      <w:pPr>
        <w:spacing w:line="360" w:lineRule="auto"/>
        <w:ind w:firstLine="480"/>
      </w:pPr>
      <w:r w:rsidRPr="00863FBC">
        <w:rPr>
          <w:rFonts w:hint="eastAsia"/>
        </w:rPr>
        <w:t>通过上述对桥梁交通噪声时域和频域特性的分析，</w:t>
      </w:r>
      <w:r w:rsidR="007113AB">
        <w:rPr>
          <w:rFonts w:hint="eastAsia"/>
        </w:rPr>
        <w:t>本研究</w:t>
      </w:r>
      <w:r w:rsidRPr="00863FBC">
        <w:rPr>
          <w:rFonts w:hint="eastAsia"/>
        </w:rPr>
        <w:t>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46234872" w:rsidR="00CA29D6" w:rsidRDefault="00CA29D6" w:rsidP="00CA29D6">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w:t>
      </w:r>
      <w:r w:rsidR="007113AB">
        <w:rPr>
          <w:rFonts w:hint="eastAsia"/>
        </w:rPr>
        <w:t>本研究</w:t>
      </w:r>
      <w:r w:rsidRPr="00863FBC">
        <w:rPr>
          <w:rFonts w:hint="eastAsia"/>
        </w:rPr>
        <w:t>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6ED4460C" w:rsidR="00CA29D6" w:rsidRDefault="00CA29D6" w:rsidP="00CA29D6">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难以获得“纯净无噪”的参考信号，但可以利用噪声本身的统计规律来构造伪“干净”目标。例如，基于桥梁噪声频谱在高频段接近背景水平的特点，可以在训练中将高于某一频率阈值的信号部分近似视为“干净”成分，或利用非事件时段的背景噪声作为参考，从而生成模型学习的目标信号。这种伪标签的构造充分依托于对</w:t>
      </w:r>
      <w:proofErr w:type="gramStart"/>
      <w:r w:rsidRPr="00863FBC">
        <w:rPr>
          <w:rFonts w:hint="eastAsia"/>
        </w:rPr>
        <w:t>噪声时频分布</w:t>
      </w:r>
      <w:proofErr w:type="gramEnd"/>
      <w:r w:rsidRPr="00863FBC">
        <w:rPr>
          <w:rFonts w:hint="eastAsia"/>
        </w:rPr>
        <w:t>的了解和假定，可在无需人工标注的情况下指导模型分离出噪声成分。再如，利用脉冲事件的稀疏性，设计损失函数突出对高幅度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bookmarkStart w:id="145" w:name="_Toc193117189"/>
      <w:bookmarkStart w:id="146" w:name="_Toc193117252"/>
      <w:bookmarkStart w:id="147" w:name="_Toc193117315"/>
      <w:r>
        <w:lastRenderedPageBreak/>
        <w:t>第</w:t>
      </w:r>
      <w:r w:rsidR="00982887">
        <w:rPr>
          <w:rFonts w:hint="eastAsia"/>
        </w:rPr>
        <w:t>四</w:t>
      </w:r>
      <w:r>
        <w:t>章</w:t>
      </w:r>
      <w:r>
        <w:t xml:space="preserve"> </w:t>
      </w:r>
      <w:bookmarkEnd w:id="120"/>
      <w:bookmarkEnd w:id="121"/>
      <w:bookmarkEnd w:id="122"/>
      <w:r w:rsidR="005D67EB">
        <w:rPr>
          <w:rFonts w:hint="eastAsia"/>
        </w:rPr>
        <w:t>基于深度学习的</w:t>
      </w:r>
      <w:proofErr w:type="gramStart"/>
      <w:r w:rsidR="005D67EB">
        <w:rPr>
          <w:rFonts w:hint="eastAsia"/>
        </w:rPr>
        <w:t>自监督</w:t>
      </w:r>
      <w:proofErr w:type="gramEnd"/>
      <w:r w:rsidR="005D67EB">
        <w:rPr>
          <w:rFonts w:hint="eastAsia"/>
        </w:rPr>
        <w:t>降噪方案设计</w:t>
      </w:r>
      <w:bookmarkEnd w:id="145"/>
      <w:bookmarkEnd w:id="146"/>
      <w:bookmarkEnd w:id="147"/>
    </w:p>
    <w:p w14:paraId="7E27E6AE" w14:textId="77777777" w:rsidR="005D67EB" w:rsidRDefault="005D67EB">
      <w:pPr>
        <w:pStyle w:val="21"/>
        <w:ind w:firstLine="562"/>
      </w:pPr>
      <w:bookmarkStart w:id="148" w:name="_Toc482206155"/>
      <w:bookmarkStart w:id="149" w:name="_Toc482706349"/>
    </w:p>
    <w:p w14:paraId="5BC99161" w14:textId="77777777" w:rsidR="005D67EB" w:rsidRDefault="005D67EB">
      <w:pPr>
        <w:spacing w:line="360" w:lineRule="auto"/>
        <w:ind w:firstLine="480"/>
        <w:rPr>
          <w:kern w:val="0"/>
        </w:rPr>
      </w:pPr>
      <w:bookmarkStart w:id="150" w:name="_Hlk142494786"/>
      <w:bookmarkStart w:id="151" w:name="OLE_LINK78"/>
      <w:r>
        <w:rPr>
          <w:rFonts w:hint="eastAsia"/>
          <w:kern w:val="0"/>
        </w:rPr>
        <w:t>等待补充。</w:t>
      </w:r>
      <w:bookmarkEnd w:id="150"/>
      <w:bookmarkEnd w:id="151"/>
    </w:p>
    <w:p w14:paraId="5EDB0CEE" w14:textId="282115D7" w:rsidR="005D67EB" w:rsidRDefault="00982887">
      <w:pPr>
        <w:pStyle w:val="21"/>
        <w:ind w:firstLine="562"/>
        <w:outlineLvl w:val="1"/>
      </w:pPr>
      <w:bookmarkStart w:id="152" w:name="_Toc6744964"/>
      <w:bookmarkStart w:id="153" w:name="_Toc193117190"/>
      <w:bookmarkStart w:id="154" w:name="_Toc193117253"/>
      <w:bookmarkStart w:id="155" w:name="_Toc193117316"/>
      <w:r>
        <w:rPr>
          <w:rFonts w:hint="eastAsia"/>
        </w:rPr>
        <w:t>4</w:t>
      </w:r>
      <w:r w:rsidR="005D67EB">
        <w:t xml:space="preserve">.1 </w:t>
      </w:r>
      <w:bookmarkEnd w:id="148"/>
      <w:bookmarkEnd w:id="149"/>
      <w:bookmarkEnd w:id="152"/>
      <w:r w:rsidR="005D67EB">
        <w:rPr>
          <w:rFonts w:hint="eastAsia"/>
        </w:rPr>
        <w:t>方案设计思路</w:t>
      </w:r>
      <w:bookmarkEnd w:id="153"/>
      <w:bookmarkEnd w:id="154"/>
      <w:bookmarkEnd w:id="155"/>
    </w:p>
    <w:p w14:paraId="03B3FE05" w14:textId="46BB0FAD"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0357F6">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频谱</w:t>
      </w:r>
      <w:r w:rsidR="00810608">
        <w:rPr>
          <w:rFonts w:hint="eastAsia"/>
          <w:kern w:val="0"/>
        </w:rPr>
        <w:t>的</w:t>
      </w:r>
      <w:r w:rsidR="002D466F">
        <w:rPr>
          <w:rFonts w:hint="eastAsia"/>
          <w:kern w:val="0"/>
        </w:rPr>
        <w:t>连续性缺失</w:t>
      </w:r>
      <w:r w:rsidR="00810608">
        <w:rPr>
          <w:rFonts w:hint="eastAsia"/>
          <w:kern w:val="0"/>
        </w:rPr>
        <w:t>使得</w:t>
      </w:r>
      <w:r w:rsidR="002D466F">
        <w:rPr>
          <w:rFonts w:hint="eastAsia"/>
          <w:kern w:val="0"/>
        </w:rPr>
        <w:t>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bookmarkStart w:id="156" w:name="_Toc193117191"/>
      <w:bookmarkStart w:id="157" w:name="_Toc193117254"/>
      <w:bookmarkStart w:id="158" w:name="_Toc193117317"/>
      <w:bookmarkStart w:id="159" w:name="OLE_LINK8"/>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bookmarkEnd w:id="156"/>
      <w:bookmarkEnd w:id="157"/>
      <w:bookmarkEnd w:id="158"/>
    </w:p>
    <w:p w14:paraId="05BF30B1" w14:textId="0E47FE77" w:rsidR="00213AC4" w:rsidRDefault="00213AC4" w:rsidP="00FD055D">
      <w:pPr>
        <w:ind w:firstLine="480"/>
        <w:rPr>
          <w:kern w:val="0"/>
        </w:rPr>
      </w:pPr>
      <w:proofErr w:type="gramStart"/>
      <w:r w:rsidRPr="00213AC4">
        <w:rPr>
          <w:kern w:val="0"/>
        </w:rPr>
        <w:t>自监督</w:t>
      </w:r>
      <w:proofErr w:type="gramEnd"/>
      <w:r w:rsidRPr="00213AC4">
        <w:rPr>
          <w:kern w:val="0"/>
        </w:rPr>
        <w:t>降噪方法旨在利用无标注的</w:t>
      </w:r>
      <w:r>
        <w:rPr>
          <w:rFonts w:hint="eastAsia"/>
          <w:kern w:val="0"/>
        </w:rPr>
        <w:t>含噪</w:t>
      </w:r>
      <w:r w:rsidRPr="00213AC4">
        <w:rPr>
          <w:kern w:val="0"/>
        </w:rPr>
        <w:t>音</w:t>
      </w:r>
      <w:proofErr w:type="gramStart"/>
      <w:r w:rsidRPr="00213AC4">
        <w:rPr>
          <w:kern w:val="0"/>
        </w:rPr>
        <w:t>频</w:t>
      </w:r>
      <w:proofErr w:type="gramEnd"/>
      <w:r w:rsidRPr="00213AC4">
        <w:rPr>
          <w:kern w:val="0"/>
        </w:rPr>
        <w:t>信号数据对深度学习模型进行训练，使模型学会在没有干净参考数据的条件下，从含</w:t>
      </w:r>
      <w:proofErr w:type="gramStart"/>
      <w:r w:rsidRPr="00213AC4">
        <w:rPr>
          <w:kern w:val="0"/>
        </w:rPr>
        <w:t>噪音频中有效</w:t>
      </w:r>
      <w:proofErr w:type="gramEnd"/>
      <w:r w:rsidRPr="00213AC4">
        <w:rPr>
          <w:kern w:val="0"/>
        </w:rPr>
        <w:t>提取干净的信号特征</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0357F6">
        <w:rPr>
          <w:kern w:val="0"/>
          <w:vertAlign w:val="superscript"/>
        </w:rPr>
        <w:t>[70]</w:t>
      </w:r>
      <w:r w:rsidR="00AD4F09" w:rsidRPr="00AD4F09">
        <w:rPr>
          <w:kern w:val="0"/>
          <w:vertAlign w:val="superscript"/>
        </w:rPr>
        <w:fldChar w:fldCharType="end"/>
      </w:r>
      <w:r w:rsidR="00B84FE9" w:rsidRPr="00B84FE9">
        <w:rPr>
          <w:kern w:val="0"/>
        </w:rPr>
        <w:t>。</w:t>
      </w:r>
      <w:r w:rsidRPr="00213AC4">
        <w:rPr>
          <w:kern w:val="0"/>
        </w:rPr>
        <w:t>这类方法有望解决在实际海洋环境中难以获取大规模真实干净数据的难题，突破传统监督学习对配对数据的依赖瓶颈。</w:t>
      </w:r>
    </w:p>
    <w:p w14:paraId="419B896D" w14:textId="5DC098CF" w:rsidR="00213AC4" w:rsidRDefault="00213AC4" w:rsidP="00FD055D">
      <w:pPr>
        <w:ind w:firstLine="480"/>
        <w:rPr>
          <w:kern w:val="0"/>
        </w:rPr>
      </w:pPr>
      <w:r w:rsidRPr="00213AC4">
        <w:rPr>
          <w:kern w:val="0"/>
        </w:rPr>
        <w:t>传统的深度学习降噪方法大多采用有监督的策略，典型的做法是利用带有明确标注的干净信号作为标签数据，以训练神经网络</w:t>
      </w:r>
      <w:proofErr w:type="gramStart"/>
      <w:r w:rsidRPr="00213AC4">
        <w:rPr>
          <w:kern w:val="0"/>
        </w:rPr>
        <w:t>从含噪信号</w:t>
      </w:r>
      <w:proofErr w:type="gramEnd"/>
      <w:r w:rsidRPr="00213AC4">
        <w:rPr>
          <w:kern w:val="0"/>
        </w:rPr>
        <w:t>中重构纯净信号。这种方法通常被称为噪声到纯净</w:t>
      </w:r>
      <w:r w:rsidRPr="00213AC4">
        <w:rPr>
          <w:kern w:val="0"/>
        </w:rPr>
        <w:t xml:space="preserve"> (Noise-to-Clean, N2C) </w:t>
      </w:r>
      <w:r w:rsidRPr="00213AC4">
        <w:rPr>
          <w:kern w:val="0"/>
        </w:rPr>
        <w:t>降噪，其目标是最小化网络预测结果与干净信号之间的均方误差</w:t>
      </w:r>
      <w:r w:rsidRPr="00BD30C7">
        <w:rPr>
          <w:kern w:val="0"/>
          <w:vertAlign w:val="superscript"/>
        </w:rPr>
        <w:fldChar w:fldCharType="begin"/>
      </w:r>
      <w:r w:rsidRPr="00BD30C7">
        <w:rPr>
          <w:kern w:val="0"/>
          <w:vertAlign w:val="superscript"/>
        </w:rPr>
        <w:instrText xml:space="preserve"> </w:instrText>
      </w:r>
      <w:r w:rsidRPr="00BD30C7">
        <w:rPr>
          <w:rFonts w:hint="eastAsia"/>
          <w:kern w:val="0"/>
          <w:vertAlign w:val="superscript"/>
        </w:rPr>
        <w:instrText>REF _Ref191730879 \r \h</w:instrText>
      </w:r>
      <w:r w:rsidRPr="00BD30C7">
        <w:rPr>
          <w:kern w:val="0"/>
          <w:vertAlign w:val="superscript"/>
        </w:rPr>
        <w:instrText xml:space="preserve"> </w:instrText>
      </w:r>
      <w:r>
        <w:rPr>
          <w:kern w:val="0"/>
          <w:vertAlign w:val="superscript"/>
        </w:rPr>
        <w:instrText xml:space="preserve"> \* MERGEFORMAT </w:instrText>
      </w:r>
      <w:r w:rsidRPr="00BD30C7">
        <w:rPr>
          <w:kern w:val="0"/>
          <w:vertAlign w:val="superscript"/>
        </w:rPr>
      </w:r>
      <w:r w:rsidRPr="00BD30C7">
        <w:rPr>
          <w:kern w:val="0"/>
          <w:vertAlign w:val="superscript"/>
        </w:rPr>
        <w:fldChar w:fldCharType="separate"/>
      </w:r>
      <w:r w:rsidR="000357F6">
        <w:rPr>
          <w:kern w:val="0"/>
          <w:vertAlign w:val="superscript"/>
        </w:rPr>
        <w:t>[71]</w:t>
      </w:r>
      <w:r w:rsidRPr="00BD30C7">
        <w:rPr>
          <w:kern w:val="0"/>
          <w:vertAlign w:val="superscript"/>
        </w:rPr>
        <w:fldChar w:fldCharType="end"/>
      </w:r>
      <w:r w:rsidRPr="00213AC4">
        <w:rPr>
          <w:kern w:val="0"/>
        </w:rPr>
        <w:t>，具体的损失函数形式可描述为：</w:t>
      </w:r>
    </w:p>
    <w:p w14:paraId="74907F26" w14:textId="77777777" w:rsidR="00213AC4" w:rsidRPr="00277B6C" w:rsidRDefault="00213AC4" w:rsidP="00213AC4">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ascii="宋体" w:eastAsia="宋体" w:hAnsi="宋体" w:cs="宋体" w:hint="eastAsia"/>
        </w:rPr>
        <w:t>（</w:t>
      </w:r>
      <w:r>
        <w:rPr>
          <w:rFonts w:eastAsiaTheme="minorEastAsia" w:hint="eastAsia"/>
        </w:rPr>
        <w:t>4</w:t>
      </w:r>
      <w:r>
        <w:rPr>
          <w:rFonts w:hint="eastAsia"/>
        </w:rPr>
        <w:t>-1</w:t>
      </w:r>
      <w:r>
        <w:rPr>
          <w:rFonts w:ascii="宋体" w:eastAsia="宋体" w:hAnsi="宋体" w:cs="宋体" w:hint="eastAsia"/>
        </w:rPr>
        <w:t>）</w:t>
      </w:r>
    </w:p>
    <w:p w14:paraId="084A347B" w14:textId="3076E035" w:rsidR="00213AC4" w:rsidRPr="00213AC4" w:rsidRDefault="009E16E6" w:rsidP="00FD055D">
      <w:pPr>
        <w:ind w:firstLine="480"/>
        <w:rPr>
          <w:kern w:val="0"/>
        </w:rPr>
      </w:pPr>
      <w:r>
        <w:rPr>
          <w:rFonts w:hint="eastAsia"/>
          <w:kern w:val="0"/>
        </w:rPr>
        <w:lastRenderedPageBreak/>
        <w:t>其中，</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Pr>
          <w:rFonts w:hint="eastAsia"/>
          <w:kern w:val="0"/>
        </w:rPr>
        <w:t xml:space="preserve"> </w:t>
      </w:r>
      <w:r w:rsidRPr="009E16E6">
        <w:rPr>
          <w:kern w:val="0"/>
        </w:rPr>
        <w:t>为神经网络对含噪音</w:t>
      </w:r>
      <w:proofErr w:type="gramStart"/>
      <w:r w:rsidRPr="009E16E6">
        <w:rPr>
          <w:kern w:val="0"/>
        </w:rPr>
        <w:t>频</w:t>
      </w:r>
      <w:proofErr w:type="gramEnd"/>
      <w:r w:rsidRPr="009E16E6">
        <w:rPr>
          <w:kern w:val="0"/>
        </w:rPr>
        <w:t>输入</w:t>
      </w:r>
      <w:r>
        <w:rPr>
          <w:rFonts w:hint="eastAsia"/>
          <w:kern w:val="0"/>
        </w:rPr>
        <w:t xml:space="preserve"> </w:t>
      </w:r>
      <m:oMath>
        <m:r>
          <w:rPr>
            <w:rFonts w:ascii="Cambria Math"/>
            <w:kern w:val="0"/>
          </w:rPr>
          <m:t>n</m:t>
        </m:r>
      </m:oMath>
      <w:r>
        <w:rPr>
          <w:rFonts w:hint="eastAsia"/>
          <w:kern w:val="0"/>
        </w:rPr>
        <w:t xml:space="preserve"> </w:t>
      </w:r>
      <w:r>
        <w:rPr>
          <w:rFonts w:hint="eastAsia"/>
          <w:kern w:val="0"/>
        </w:rPr>
        <w:t>的估计输出，</w:t>
      </w:r>
      <m:oMath>
        <m:r>
          <w:rPr>
            <w:rFonts w:ascii="Cambria Math" w:hAnsi="Cambria Math"/>
            <w:kern w:val="0"/>
          </w:rPr>
          <m:t>s</m:t>
        </m:r>
      </m:oMath>
      <w:r>
        <w:rPr>
          <w:rFonts w:hint="eastAsia"/>
          <w:kern w:val="0"/>
        </w:rPr>
        <w:t xml:space="preserve"> </w:t>
      </w:r>
      <w:r>
        <w:rPr>
          <w:rFonts w:hint="eastAsia"/>
          <w:kern w:val="0"/>
        </w:rPr>
        <w:t>为对应地纯净参考信号。含噪音</w:t>
      </w:r>
      <w:proofErr w:type="gramStart"/>
      <w:r>
        <w:rPr>
          <w:rFonts w:hint="eastAsia"/>
          <w:kern w:val="0"/>
        </w:rPr>
        <w:t>频</w:t>
      </w:r>
      <w:proofErr w:type="gramEnd"/>
      <w:r>
        <w:rPr>
          <w:rFonts w:hint="eastAsia"/>
          <w:kern w:val="0"/>
        </w:rPr>
        <w:t>信号可表示为</w:t>
      </w:r>
      <w:r>
        <w:rPr>
          <w:rFonts w:hint="eastAsia"/>
          <w:kern w:val="0"/>
        </w:rPr>
        <w:t xml:space="preserve"> </w:t>
      </w:r>
      <m:oMath>
        <m:r>
          <w:rPr>
            <w:rFonts w:ascii="Cambria Math" w:hAnsi="Cambria Math"/>
            <w:kern w:val="0"/>
          </w:rPr>
          <m:t>n=s+μ</m:t>
        </m:r>
      </m:oMath>
      <w:r>
        <w:rPr>
          <w:rFonts w:hint="eastAsia"/>
          <w:kern w:val="0"/>
        </w:rPr>
        <w:t>，而</w:t>
      </w:r>
      <w:r>
        <w:rPr>
          <w:rFonts w:hint="eastAsia"/>
          <w:kern w:val="0"/>
        </w:rPr>
        <w:t xml:space="preserve"> </w:t>
      </w:r>
      <m:oMath>
        <m:r>
          <w:rPr>
            <w:rFonts w:ascii="Cambria Math" w:hAnsi="Cambria Math"/>
            <w:kern w:val="0"/>
          </w:rPr>
          <m:t>μ</m:t>
        </m:r>
      </m:oMath>
      <w:r>
        <w:rPr>
          <w:rFonts w:hint="eastAsia"/>
          <w:kern w:val="0"/>
        </w:rPr>
        <w:t xml:space="preserve"> </w:t>
      </w:r>
      <w:r>
        <w:rPr>
          <w:rFonts w:hint="eastAsia"/>
          <w:kern w:val="0"/>
        </w:rPr>
        <w:t>表示</w:t>
      </w:r>
      <w:r w:rsidRPr="009E16E6">
        <w:rPr>
          <w:kern w:val="0"/>
        </w:rPr>
        <w:t>叠加的噪声信号成分。然而，这种</w:t>
      </w:r>
      <w:r>
        <w:rPr>
          <w:rFonts w:hint="eastAsia"/>
          <w:kern w:val="0"/>
        </w:rPr>
        <w:t>N2C</w:t>
      </w:r>
      <w:r w:rsidRPr="009E16E6">
        <w:rPr>
          <w:kern w:val="0"/>
        </w:rPr>
        <w:t>的训练策略在实际应用场景中往往难以实现，尤其是在复杂的海洋水下声环境中，干净信号的获取成本极高甚至无法获得。</w:t>
      </w:r>
    </w:p>
    <w:p w14:paraId="25E3066B" w14:textId="366CF3EB" w:rsidR="009E16E6" w:rsidRDefault="009E16E6" w:rsidP="009E16E6">
      <w:pPr>
        <w:ind w:firstLine="480"/>
      </w:pPr>
      <w:r>
        <w:rPr>
          <w:rFonts w:hint="eastAsia"/>
          <w:kern w:val="0"/>
        </w:rPr>
        <w:t>针对上述问题，</w:t>
      </w:r>
      <w:r w:rsidRPr="009E16E6">
        <w:rPr>
          <w:kern w:val="0"/>
        </w:rPr>
        <w:t xml:space="preserve">Noise2Noise (N2N) </w:t>
      </w:r>
      <w:r w:rsidRPr="009E16E6">
        <w:rPr>
          <w:kern w:val="0"/>
        </w:rPr>
        <w:t>策略通过利用同一干净信号的</w:t>
      </w:r>
      <w:proofErr w:type="gramStart"/>
      <w:r w:rsidRPr="009E16E6">
        <w:rPr>
          <w:kern w:val="0"/>
        </w:rPr>
        <w:t>不同含噪观测</w:t>
      </w:r>
      <w:proofErr w:type="gramEnd"/>
      <w:r w:rsidRPr="009E16E6">
        <w:rPr>
          <w:kern w:val="0"/>
        </w:rPr>
        <w:t>对进行模型训练，避免了对干净数据的直接需求</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0357F6">
        <w:rPr>
          <w:vertAlign w:val="superscript"/>
        </w:rPr>
        <w:t>[72]</w:t>
      </w:r>
      <w:r w:rsidR="00467F61" w:rsidRPr="007174F5">
        <w:rPr>
          <w:vertAlign w:val="superscript"/>
        </w:rPr>
        <w:fldChar w:fldCharType="end"/>
      </w:r>
      <w:r w:rsidR="00C33C48">
        <w:rPr>
          <w:rFonts w:hint="eastAsia"/>
        </w:rPr>
        <w:t>。</w:t>
      </w:r>
      <w:r w:rsidRPr="009E16E6">
        <w:t>在该策略中，每对训练数据由同一干净信号与两个相互独立的噪声分量叠加生成，即训练数据对为</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Pr="009E16E6">
        <w:t>表示互不相关的零均值随机噪声变量。</w:t>
      </w:r>
    </w:p>
    <w:p w14:paraId="22D435C1" w14:textId="09A53D46" w:rsidR="004B6769" w:rsidRDefault="009E16E6" w:rsidP="009E16E6">
      <w:pPr>
        <w:ind w:firstLineChars="0" w:firstLine="0"/>
      </w:pPr>
      <w:r w:rsidRPr="009E16E6">
        <w:t>具体而言，</w:t>
      </w:r>
      <w:r w:rsidRPr="009E16E6">
        <w:t>N2N</w:t>
      </w:r>
      <w:r w:rsidRPr="009E16E6">
        <w:t>方法在训练过程中，利用</w:t>
      </w:r>
      <w:proofErr w:type="gramStart"/>
      <w:r w:rsidRPr="009E16E6">
        <w:t>含噪数据</w:t>
      </w:r>
      <w:proofErr w:type="gramEnd"/>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Pr>
          <w:rFonts w:hint="eastAsia"/>
        </w:rPr>
        <w:t>作为输入，以另一个</w:t>
      </w:r>
      <w:proofErr w:type="gramStart"/>
      <w:r>
        <w:rPr>
          <w:rFonts w:hint="eastAsia"/>
        </w:rPr>
        <w:t>含噪数据</w:t>
      </w:r>
      <w:proofErr w:type="gramEnd"/>
      <w:r w:rsidR="00D72E4A">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w:t>
      </w:r>
      <w:r>
        <w:rPr>
          <w:rFonts w:hint="eastAsia"/>
        </w:rPr>
        <w:t>目标，通过最小</w:t>
      </w:r>
      <w:proofErr w:type="gramStart"/>
      <w:r>
        <w:rPr>
          <w:rFonts w:hint="eastAsia"/>
        </w:rPr>
        <w:t>化以下</w:t>
      </w:r>
      <w:proofErr w:type="gramEnd"/>
      <w:r>
        <w:rPr>
          <w:rFonts w:hint="eastAsia"/>
        </w:rPr>
        <w:t>损失函数训练网络</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16E31734" w:rsidR="00120677" w:rsidRDefault="00D72E4A" w:rsidP="00B8028F">
      <w:pPr>
        <w:ind w:firstLine="480"/>
      </w:pPr>
      <w:r w:rsidRPr="00D72E4A">
        <w:t>理论上，当训练样本趋于无限大时，</w:t>
      </w:r>
      <w:r w:rsidRPr="00D72E4A">
        <w:t>N2N</w:t>
      </w:r>
      <w:r w:rsidRPr="00D72E4A">
        <w:t>策略的性能能够逼近传统监督式的</w:t>
      </w:r>
      <w:r w:rsidRPr="00D72E4A">
        <w:t>N2C</w:t>
      </w:r>
      <w:r w:rsidRPr="00D72E4A">
        <w:t>策略</w:t>
      </w:r>
      <w:r w:rsidRPr="005E57E3">
        <w:rPr>
          <w:vertAlign w:val="superscript"/>
        </w:rPr>
        <w:fldChar w:fldCharType="begin"/>
      </w:r>
      <w:r w:rsidRPr="005E57E3">
        <w:rPr>
          <w:vertAlign w:val="superscript"/>
        </w:rPr>
        <w:instrText xml:space="preserve"> </w:instrText>
      </w:r>
      <w:r w:rsidRPr="005E57E3">
        <w:rPr>
          <w:rFonts w:hint="eastAsia"/>
          <w:vertAlign w:val="superscript"/>
        </w:rPr>
        <w:instrText>REF _Ref191900810 \r \h</w:instrText>
      </w:r>
      <w:r w:rsidRPr="005E57E3">
        <w:rPr>
          <w:vertAlign w:val="superscript"/>
        </w:rPr>
        <w:instrText xml:space="preserve"> </w:instrText>
      </w:r>
      <w:r>
        <w:rPr>
          <w:vertAlign w:val="superscript"/>
        </w:rPr>
        <w:instrText xml:space="preserve"> \* MERGEFORMAT </w:instrText>
      </w:r>
      <w:r w:rsidRPr="005E57E3">
        <w:rPr>
          <w:vertAlign w:val="superscript"/>
        </w:rPr>
      </w:r>
      <w:r w:rsidRPr="005E57E3">
        <w:rPr>
          <w:vertAlign w:val="superscript"/>
        </w:rPr>
        <w:fldChar w:fldCharType="separate"/>
      </w:r>
      <w:r w:rsidR="000357F6">
        <w:rPr>
          <w:vertAlign w:val="superscript"/>
        </w:rPr>
        <w:t>[74]</w:t>
      </w:r>
      <w:r w:rsidRPr="005E57E3">
        <w:rPr>
          <w:vertAlign w:val="superscript"/>
        </w:rPr>
        <w:fldChar w:fldCharType="end"/>
      </w:r>
      <w:r w:rsidRPr="00D72E4A">
        <w:t>。然而，在实际有限数据条件下，由于训练数据规模限制，</w:t>
      </w:r>
      <w:r w:rsidRPr="00D72E4A">
        <w:t>N2N</w:t>
      </w:r>
      <w:r w:rsidRPr="00D72E4A">
        <w:t>策略的性能仍略逊于</w:t>
      </w:r>
      <w:r w:rsidRPr="00D72E4A">
        <w:t>N2C</w:t>
      </w:r>
      <w:r w:rsidRPr="00D72E4A">
        <w:t>策略。此外，</w:t>
      </w:r>
      <w:r w:rsidRPr="00D72E4A">
        <w:t>N2N</w:t>
      </w:r>
      <w:r w:rsidRPr="00D72E4A">
        <w:t>策略的实际应用还面临另一个更大的局限性，即很难在真实的环境条件下获得两个独立噪声叠加的同源信号对。尤其在复杂多变的水下场景中，环境噪声往往随时间快速变化，很难满足严格</w:t>
      </w:r>
      <w:proofErr w:type="gramStart"/>
      <w:r w:rsidRPr="00D72E4A">
        <w:t>独立条件</w:t>
      </w:r>
      <w:proofErr w:type="gramEnd"/>
      <w:r w:rsidRPr="00D72E4A">
        <w:t>的数据对采集需求</w:t>
      </w:r>
      <w:r w:rsidR="00F5596B">
        <w:rPr>
          <w:rFonts w:hint="eastAsia"/>
        </w:rPr>
        <w:t>。</w:t>
      </w:r>
    </w:p>
    <w:p w14:paraId="745E6164" w14:textId="626FA9B3" w:rsidR="00D72E4A" w:rsidRDefault="00D72E4A" w:rsidP="00D72E4A">
      <w:pPr>
        <w:ind w:firstLine="480"/>
      </w:pPr>
      <w:r w:rsidRPr="00D72E4A">
        <w:lastRenderedPageBreak/>
        <w:t>针对</w:t>
      </w:r>
      <w:r w:rsidRPr="00D72E4A">
        <w:t>N2N</w:t>
      </w:r>
      <w:r w:rsidRPr="00D72E4A">
        <w:t>方法在数据配对条件上的局限性，研究人员提出了</w:t>
      </w:r>
      <w:r w:rsidRPr="00D72E4A">
        <w:t xml:space="preserve">Neighbor2Neighbor (Nbr2Nbr) </w:t>
      </w:r>
      <w:r w:rsidRPr="00D72E4A">
        <w:t>策略</w:t>
      </w:r>
      <w:r w:rsidRPr="003B7B9E">
        <w:rPr>
          <w:vertAlign w:val="superscript"/>
        </w:rPr>
        <w:fldChar w:fldCharType="begin"/>
      </w:r>
      <w:r w:rsidRPr="003B7B9E">
        <w:rPr>
          <w:vertAlign w:val="superscript"/>
        </w:rPr>
        <w:instrText xml:space="preserve"> </w:instrText>
      </w:r>
      <w:r w:rsidRPr="003B7B9E">
        <w:rPr>
          <w:rFonts w:hint="eastAsia"/>
          <w:vertAlign w:val="superscript"/>
        </w:rPr>
        <w:instrText>REF _Ref191902738 \r \h</w:instrText>
      </w:r>
      <w:r w:rsidRPr="003B7B9E">
        <w:rPr>
          <w:vertAlign w:val="superscript"/>
        </w:rPr>
        <w:instrText xml:space="preserve"> </w:instrText>
      </w:r>
      <w:r>
        <w:rPr>
          <w:vertAlign w:val="superscript"/>
        </w:rPr>
        <w:instrText xml:space="preserve"> \* MERGEFORMAT </w:instrText>
      </w:r>
      <w:r w:rsidRPr="003B7B9E">
        <w:rPr>
          <w:vertAlign w:val="superscript"/>
        </w:rPr>
      </w:r>
      <w:r w:rsidRPr="003B7B9E">
        <w:rPr>
          <w:vertAlign w:val="superscript"/>
        </w:rPr>
        <w:fldChar w:fldCharType="separate"/>
      </w:r>
      <w:r w:rsidR="000357F6">
        <w:rPr>
          <w:vertAlign w:val="superscript"/>
        </w:rPr>
        <w:t>[75]</w:t>
      </w:r>
      <w:r w:rsidRPr="003B7B9E">
        <w:rPr>
          <w:vertAlign w:val="superscript"/>
        </w:rPr>
        <w:fldChar w:fldCharType="end"/>
      </w:r>
      <w:r w:rsidRPr="00D72E4A">
        <w:t>，通过子采样的方式从单个</w:t>
      </w:r>
      <w:proofErr w:type="gramStart"/>
      <w:r w:rsidRPr="00D72E4A">
        <w:t>含噪数据</w:t>
      </w:r>
      <w:proofErr w:type="gramEnd"/>
      <w:r w:rsidRPr="00D72E4A">
        <w:t>中构造一对近似独立的伪噪声样本，以满足自监督训练的需求。这种方法无需严格的配对噪声信号，大幅提升了训练数据构建的灵活性。在</w:t>
      </w:r>
      <w:r w:rsidRPr="00D72E4A">
        <w:t>Nbr2Nbr</w:t>
      </w:r>
      <w:r w:rsidRPr="00D72E4A">
        <w:t>基础之上，</w:t>
      </w:r>
      <w:r w:rsidRPr="00D72E4A">
        <w:t>Wu</w:t>
      </w:r>
      <w:r w:rsidRPr="00D72E4A">
        <w:t>等人</w:t>
      </w:r>
      <w:r w:rsidRPr="00685946">
        <w:rPr>
          <w:vertAlign w:val="superscript"/>
        </w:rPr>
        <w:fldChar w:fldCharType="begin"/>
      </w:r>
      <w:r w:rsidRPr="00685946">
        <w:rPr>
          <w:vertAlign w:val="superscript"/>
        </w:rPr>
        <w:instrText xml:space="preserve"> </w:instrText>
      </w:r>
      <w:r w:rsidRPr="00685946">
        <w:rPr>
          <w:rFonts w:hint="eastAsia"/>
          <w:vertAlign w:val="superscript"/>
        </w:rPr>
        <w:instrText>REF _Ref191902903 \r \h</w:instrText>
      </w:r>
      <w:r w:rsidRPr="00685946">
        <w:rPr>
          <w:vertAlign w:val="superscript"/>
        </w:rPr>
        <w:instrText xml:space="preserve"> </w:instrText>
      </w:r>
      <w:r>
        <w:rPr>
          <w:vertAlign w:val="superscript"/>
        </w:rPr>
        <w:instrText xml:space="preserve"> \* MERGEFORMAT </w:instrText>
      </w:r>
      <w:r w:rsidRPr="00685946">
        <w:rPr>
          <w:vertAlign w:val="superscript"/>
        </w:rPr>
      </w:r>
      <w:r w:rsidRPr="00685946">
        <w:rPr>
          <w:vertAlign w:val="superscript"/>
        </w:rPr>
        <w:fldChar w:fldCharType="separate"/>
      </w:r>
      <w:r w:rsidR="000357F6">
        <w:rPr>
          <w:vertAlign w:val="superscript"/>
        </w:rPr>
        <w:t>[76]</w:t>
      </w:r>
      <w:r w:rsidRPr="00685946">
        <w:rPr>
          <w:vertAlign w:val="superscript"/>
        </w:rPr>
        <w:fldChar w:fldCharType="end"/>
      </w:r>
      <w:r w:rsidRPr="00D72E4A">
        <w:t>将该策略进一步扩展到语音降噪领域，通过子采样构造</w:t>
      </w:r>
      <w:proofErr w:type="gramStart"/>
      <w:r w:rsidRPr="00D72E4A">
        <w:t>伪训练</w:t>
      </w:r>
      <w:proofErr w:type="gramEnd"/>
      <w:r w:rsidRPr="00D72E4A">
        <w:t>目标对，从而成功实现了音频领域的高效</w:t>
      </w:r>
      <w:proofErr w:type="gramStart"/>
      <w:r w:rsidRPr="00D72E4A">
        <w:t>自监督</w:t>
      </w:r>
      <w:proofErr w:type="gramEnd"/>
      <w:r w:rsidRPr="00D72E4A">
        <w:t>降噪训练。</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13F34860"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7087C00F" w14:textId="6BE66D12" w:rsidR="00D1734D" w:rsidRDefault="00D1734D" w:rsidP="00D1734D">
      <w:pPr>
        <w:ind w:firstLine="480"/>
      </w:pPr>
      <w:r>
        <w:rPr>
          <w:rFonts w:hint="eastAsia"/>
        </w:rPr>
        <w:t>换言之，网络在训练过程中强制性地忽略随机扰动，仅捕捉信号的结构性成分。</w:t>
      </w:r>
      <w:proofErr w:type="gramStart"/>
      <w:r>
        <w:rPr>
          <w:rFonts w:hint="eastAsia"/>
        </w:rPr>
        <w:t>自监督</w:t>
      </w:r>
      <w:proofErr w:type="gramEnd"/>
      <w:r>
        <w:rPr>
          <w:rFonts w:hint="eastAsia"/>
        </w:rPr>
        <w:t>策略的优势正体现在于无需真实的配对样本，仅通过</w:t>
      </w:r>
      <w:proofErr w:type="gramStart"/>
      <w:r>
        <w:rPr>
          <w:rFonts w:hint="eastAsia"/>
        </w:rPr>
        <w:t>单一含噪通道</w:t>
      </w:r>
      <w:proofErr w:type="gramEnd"/>
      <w:r>
        <w:rPr>
          <w:rFonts w:hint="eastAsia"/>
        </w:rPr>
        <w:t>的子采样构造，即可实现模型的训练。这种策略利用了噪声信号中潜在的结构一致性，促使网络</w:t>
      </w:r>
      <w:proofErr w:type="gramStart"/>
      <w:r>
        <w:rPr>
          <w:rFonts w:hint="eastAsia"/>
        </w:rPr>
        <w:t>仅关注</w:t>
      </w:r>
      <w:proofErr w:type="gramEnd"/>
      <w:r>
        <w:rPr>
          <w:rFonts w:hint="eastAsia"/>
        </w:rPr>
        <w:t>信号内在的特征结构，而自动忽略随机的噪声成分，</w:t>
      </w:r>
      <w:r>
        <w:rPr>
          <w:rFonts w:hint="eastAsia"/>
        </w:rPr>
        <w:lastRenderedPageBreak/>
        <w:t>因此在实际应用中极具价值。</w:t>
      </w:r>
    </w:p>
    <w:p w14:paraId="3F6092B1" w14:textId="3295164E" w:rsidR="00D405F0" w:rsidRPr="00350143" w:rsidRDefault="00D1734D" w:rsidP="00D1734D">
      <w:pPr>
        <w:ind w:firstLine="480"/>
      </w:pPr>
      <w:r>
        <w:rPr>
          <w:rFonts w:hint="eastAsia"/>
        </w:rPr>
        <w:t>然而，这种子采样的方式也带来了频谱结构连续性受损的缺点。例如，第三章中的人为水下声信号分析已表明，桥梁水下噪声在频谱上表现为低频连续噪声伴随瞬时宽带脉冲噪声。子采样处理使频谱的局部纹理和结构被严重破坏，表现为时间分辨率和频率分辨率的降低，影响了模型对瞬时宽带脉冲等关键结构信息的有效捕捉。这种频谱连续性缺失不仅影响网络的特征提取能力，也削弱了</w:t>
      </w:r>
      <w:proofErr w:type="gramStart"/>
      <w:r>
        <w:rPr>
          <w:rFonts w:hint="eastAsia"/>
        </w:rPr>
        <w:t>去噪后</w:t>
      </w:r>
      <w:proofErr w:type="gramEnd"/>
      <w:r>
        <w:rPr>
          <w:rFonts w:hint="eastAsia"/>
        </w:rPr>
        <w:t>信号的质量与真实感。因此，本文在后续的模型设计中提出专门的频谱动态聚焦机制（</w:t>
      </w:r>
      <w:r>
        <w:rPr>
          <w:rFonts w:hint="eastAsia"/>
        </w:rPr>
        <w:t>SDFU</w:t>
      </w:r>
      <w:r>
        <w:rPr>
          <w:rFonts w:hint="eastAsia"/>
        </w:rPr>
        <w:t>），以解决这一关键难题。</w:t>
      </w:r>
    </w:p>
    <w:p w14:paraId="1C20FB7C" w14:textId="74DE0D1D" w:rsidR="00FF6064" w:rsidRDefault="00982887" w:rsidP="00FF6064">
      <w:pPr>
        <w:pStyle w:val="33"/>
        <w:ind w:firstLineChars="0" w:firstLine="0"/>
        <w:outlineLvl w:val="2"/>
      </w:pPr>
      <w:bookmarkStart w:id="160" w:name="_Toc193117192"/>
      <w:bookmarkStart w:id="161" w:name="_Toc193117255"/>
      <w:bookmarkStart w:id="162" w:name="_Toc193117318"/>
      <w:bookmarkEnd w:id="159"/>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bookmarkEnd w:id="160"/>
      <w:bookmarkEnd w:id="161"/>
      <w:bookmarkEnd w:id="162"/>
    </w:p>
    <w:p w14:paraId="7014A453" w14:textId="41DA83E5" w:rsidR="001C1498" w:rsidRDefault="001C1498" w:rsidP="00BE01B8">
      <w:pPr>
        <w:ind w:firstLine="480"/>
      </w:pPr>
      <w:r>
        <w:rPr>
          <w:rFonts w:hint="eastAsia"/>
        </w:rPr>
        <w:t>短时傅里叶变换</w:t>
      </w:r>
      <w:r w:rsidRPr="001C1498">
        <w:t>（</w:t>
      </w:r>
      <w:r w:rsidRPr="001C1498">
        <w:t>STFT</w:t>
      </w:r>
      <w:r w:rsidRPr="001C1498">
        <w:t>）是一种广泛应用于音频信号处理中的时频分析方法，它通过窗口函数将长信号划分成多个短帧，对每个</w:t>
      </w:r>
      <w:proofErr w:type="gramStart"/>
      <w:r w:rsidRPr="001C1498">
        <w:t>短帧分别</w:t>
      </w:r>
      <w:proofErr w:type="gramEnd"/>
      <w:r w:rsidRPr="001C1498">
        <w:t>进行傅里叶变换，从而提供信号在时间和频率两个维度上的精细表示。在</w:t>
      </w:r>
      <w:r w:rsidRPr="001C1498">
        <w:t>STFT</w:t>
      </w:r>
      <w:r w:rsidRPr="001C1498">
        <w:t>中，每个时间</w:t>
      </w:r>
      <w:proofErr w:type="gramStart"/>
      <w:r w:rsidRPr="001C1498">
        <w:t>帧</w:t>
      </w:r>
      <w:proofErr w:type="gramEnd"/>
      <w:r w:rsidRPr="001C1498">
        <w:t>之间的间隔由连续窗口之间的采样点数</w:t>
      </w:r>
      <w:r>
        <w:rPr>
          <w:rFonts w:hint="eastAsia"/>
        </w:rPr>
        <w:t xml:space="preserve"> </w:t>
      </w:r>
      <m:oMath>
        <m:r>
          <w:rPr>
            <w:rFonts w:ascii="Cambria Math" w:hAnsi="Cambria Math"/>
          </w:rPr>
          <m:t>H</m:t>
        </m:r>
      </m:oMath>
      <w:r w:rsidRPr="001C1498">
        <w:t xml:space="preserve"> </w:t>
      </w:r>
      <w:r w:rsidRPr="001C1498">
        <w:t>决定，即：</w:t>
      </w:r>
    </w:p>
    <w:p w14:paraId="2C78C94E" w14:textId="77777777" w:rsidR="001C1498" w:rsidRDefault="001C1498" w:rsidP="001C1498">
      <w:pPr>
        <w:pStyle w:val="aff9"/>
        <w:ind w:firstLine="480"/>
        <w:rPr>
          <w:rFonts w:eastAsia="宋体"/>
        </w:rPr>
      </w:pPr>
      <w:r>
        <w:rPr>
          <w:rFonts w:eastAsia="宋体"/>
        </w:rPr>
        <w:tab/>
      </w:r>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4-7</w:t>
      </w:r>
      <w:r>
        <w:rPr>
          <w:rFonts w:eastAsia="宋体" w:hint="eastAsia"/>
        </w:rPr>
        <w:t>）</w:t>
      </w:r>
    </w:p>
    <w:p w14:paraId="0FBEF990" w14:textId="197F9BD0" w:rsidR="001C1498" w:rsidRDefault="001C1498" w:rsidP="00BE01B8">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 xml:space="preserve"> </w:t>
      </w:r>
      <w:r w:rsidRPr="001C1498">
        <w:t>为信号的采样频率。当使用子采样技术对信号进行预处理时，其等效采样率降低为原来的一半</w:t>
      </w:r>
      <w:r>
        <w:rPr>
          <w:rFonts w:hint="eastAsia"/>
        </w:rPr>
        <w:t>（即</w:t>
      </w:r>
      <m:oMath>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此时</w:t>
      </w:r>
      <w:r w:rsidRPr="001C1498">
        <w:t>，相邻</w:t>
      </w:r>
      <w:r w:rsidRPr="001C1498">
        <w:t>STFT</w:t>
      </w:r>
      <w:proofErr w:type="gramStart"/>
      <w:r w:rsidRPr="001C1498">
        <w:t>帧</w:t>
      </w:r>
      <w:proofErr w:type="gramEnd"/>
      <w:r w:rsidRPr="001C1498">
        <w:t>之间的时间间隔将被拉长为原来的两倍：</w:t>
      </w:r>
    </w:p>
    <w:p w14:paraId="60A2C5D7" w14:textId="77777777" w:rsidR="001C1498" w:rsidRDefault="001C1498" w:rsidP="001C1498">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4-8</w:t>
      </w:r>
      <w:r>
        <w:rPr>
          <w:rFonts w:eastAsia="宋体" w:hint="eastAsia"/>
        </w:rPr>
        <w:t>）</w:t>
      </w:r>
    </w:p>
    <w:p w14:paraId="3CC80634" w14:textId="68782630" w:rsidR="001C1498" w:rsidRDefault="001C1498" w:rsidP="00BE01B8">
      <w:pPr>
        <w:ind w:firstLine="480"/>
      </w:pPr>
      <w:r w:rsidRPr="001C1498">
        <w:t>由公式（</w:t>
      </w:r>
      <w:r w:rsidRPr="001C1498">
        <w:t>4-8</w:t>
      </w:r>
      <w:r w:rsidRPr="001C1498">
        <w:t>）可知，经过子采样处理后的音频信号在时间轴上的分辨率显著降低。原本在频谱上体现出连续结构或瞬时脉冲的能量特征，将会在新的时间分辨率下被压缩至更少的时间帧中，从而导致频谱中细节信息和结构连续性遭到严重破坏。这种信息的损失尤其影响对具有短暂脉冲特征的信号的特征提取效果，例如第三章分析的桥梁交通噪声中典型的瞬态脉冲信号，其特征能量被压缩后会呈现明显的模糊与失真，不利于网络准确学习到完整的目标信号特征，也降低了后续频谱重建的质量。</w:t>
      </w:r>
    </w:p>
    <w:p w14:paraId="177B2D21" w14:textId="7A683677" w:rsidR="001C1498" w:rsidRPr="001C1498" w:rsidRDefault="001C1498" w:rsidP="001C1498">
      <w:pPr>
        <w:ind w:firstLine="480"/>
      </w:pPr>
      <w:r w:rsidRPr="001C1498">
        <w:t>为解决这一问题，本研究结合第三章对人为水下噪声的统计特征分析，提出了一种新型的</w:t>
      </w:r>
      <w:proofErr w:type="gramStart"/>
      <w:r w:rsidRPr="001C1498">
        <w:t>自监督</w:t>
      </w:r>
      <w:proofErr w:type="gramEnd"/>
      <w:r w:rsidRPr="001C1498">
        <w:t>深度学习降噪模型，即动态多聚焦网络（</w:t>
      </w:r>
      <w:proofErr w:type="spellStart"/>
      <w:r w:rsidRPr="001C1498">
        <w:t>DMFNet</w:t>
      </w:r>
      <w:proofErr w:type="spellEnd"/>
      <w:r w:rsidRPr="001C1498">
        <w:t>），</w:t>
      </w:r>
      <w:r w:rsidRPr="001C1498">
        <w:lastRenderedPageBreak/>
        <w:t>并设计了一系列创新模块，包括频谱动态聚焦单元（</w:t>
      </w:r>
      <w:r w:rsidRPr="001C1498">
        <w:t>Spectrum Dynamic Focusing Unit, SDFU</w:t>
      </w:r>
      <w:r w:rsidRPr="001C1498">
        <w:t>）、</w:t>
      </w:r>
      <w:r w:rsidR="00182627">
        <w:rPr>
          <w:rFonts w:hint="eastAsia"/>
        </w:rPr>
        <w:t>复数</w:t>
      </w:r>
      <w:r w:rsidRPr="001C1498">
        <w:t>注意力模块（</w:t>
      </w:r>
      <w:r w:rsidRPr="001C1498">
        <w:t>Complex Attention Module, CAM</w:t>
      </w:r>
      <w:r w:rsidRPr="001C1498">
        <w:t>）、</w:t>
      </w:r>
      <w:r w:rsidR="00182627">
        <w:rPr>
          <w:rFonts w:hint="eastAsia"/>
        </w:rPr>
        <w:t>复数</w:t>
      </w:r>
      <w:r w:rsidRPr="001C1498">
        <w:t>范围融合单元（</w:t>
      </w:r>
      <w:r w:rsidRPr="001C1498">
        <w:t>Complex Scope Fusion Unit, CSFU</w:t>
      </w:r>
      <w:r w:rsidRPr="001C1498">
        <w:t>）和</w:t>
      </w:r>
      <w:r w:rsidR="00182627">
        <w:rPr>
          <w:rFonts w:hint="eastAsia"/>
        </w:rPr>
        <w:t>复数</w:t>
      </w:r>
      <w:r w:rsidRPr="001C1498">
        <w:t>多尺度特征融合单元（</w:t>
      </w:r>
      <w:r w:rsidRPr="001C1498">
        <w:t>Complex Multi-scale Feature Fusion Unit, CMFFU</w:t>
      </w:r>
      <w:r w:rsidRPr="001C1498">
        <w:t>）。</w:t>
      </w:r>
      <w:proofErr w:type="spellStart"/>
      <w:r w:rsidRPr="001C1498">
        <w:t>DMFNet</w:t>
      </w:r>
      <w:proofErr w:type="spellEnd"/>
      <w:r w:rsidRPr="001C1498">
        <w:t>采用典型的</w:t>
      </w:r>
      <w:r w:rsidRPr="001C1498">
        <w:t>U-Net</w:t>
      </w:r>
      <w:r w:rsidRPr="001C1498">
        <w:t>结构作为主干网络，通过编码器</w:t>
      </w:r>
      <w:r w:rsidRPr="001C1498">
        <w:t>-</w:t>
      </w:r>
      <w:r w:rsidRPr="001C1498">
        <w:t>解码器的分层架构，逐步实现对不同尺度频谱特征的精细提取、</w:t>
      </w:r>
      <w:proofErr w:type="gramStart"/>
      <w:r w:rsidRPr="001C1498">
        <w:t>交互与</w:t>
      </w:r>
      <w:proofErr w:type="gramEnd"/>
      <w:r w:rsidRPr="001C1498">
        <w:t>融合。</w:t>
      </w:r>
    </w:p>
    <w:p w14:paraId="6B7EF805" w14:textId="41F1D1DB" w:rsidR="001C1498" w:rsidRPr="001C1498" w:rsidRDefault="001C1498" w:rsidP="001C1498">
      <w:pPr>
        <w:ind w:firstLine="480"/>
      </w:pPr>
      <w:r w:rsidRPr="001C1498">
        <w:t>具体而言，</w:t>
      </w:r>
      <w:r w:rsidR="00182627">
        <w:rPr>
          <w:rFonts w:hint="eastAsia"/>
        </w:rPr>
        <w:t>SDFU</w:t>
      </w:r>
      <w:r w:rsidRPr="001C1498">
        <w:t>通过动态调整卷积核的尺寸与位置，使网络能够自适应地对频谱特征的关键信息区域进行精确聚焦，从而有效补偿因子采样引起的频谱连续性损失，确保网络能够高效捕捉</w:t>
      </w:r>
      <w:r w:rsidR="00182627">
        <w:rPr>
          <w:rFonts w:hint="eastAsia"/>
        </w:rPr>
        <w:t>人为水下声</w:t>
      </w:r>
      <w:r w:rsidRPr="001C1498">
        <w:t>信号</w:t>
      </w:r>
      <w:r w:rsidR="00182627">
        <w:rPr>
          <w:rFonts w:hint="eastAsia"/>
        </w:rPr>
        <w:t>（例如桥梁振动引起的脉冲信号）</w:t>
      </w:r>
      <w:r w:rsidRPr="001C1498">
        <w:t>的特征细节。</w:t>
      </w:r>
      <w:r w:rsidRPr="001C1498">
        <w:t>CAM</w:t>
      </w:r>
      <w:r w:rsidRPr="001C1498">
        <w:t>则被设计用以增强频谱</w:t>
      </w:r>
      <w:proofErr w:type="gramStart"/>
      <w:r w:rsidRPr="001C1498">
        <w:t>中特征</w:t>
      </w:r>
      <w:proofErr w:type="gramEnd"/>
      <w:r w:rsidRPr="001C1498">
        <w:t>的跨通道交互能力，尤其强调频谱图中实部和虚部信息的融合，以更好地表征水下声信号的内在结构。此外，</w:t>
      </w:r>
      <w:r w:rsidR="00182627" w:rsidRPr="001C1498">
        <w:t xml:space="preserve"> </w:t>
      </w:r>
      <w:r w:rsidRPr="001C1498">
        <w:t>CSFU</w:t>
      </w:r>
      <w:r w:rsidRPr="001C1498">
        <w:t>旨在捕捉并融合局部与全局范围内的频谱特征信息，尤其适用于</w:t>
      </w:r>
      <w:r w:rsidR="00182627">
        <w:rPr>
          <w:rFonts w:hint="eastAsia"/>
        </w:rPr>
        <w:t>水下环境</w:t>
      </w:r>
      <w:r w:rsidRPr="001C1498">
        <w:t>中连续</w:t>
      </w:r>
      <w:r w:rsidR="00182627">
        <w:rPr>
          <w:rFonts w:hint="eastAsia"/>
        </w:rPr>
        <w:t>背景</w:t>
      </w:r>
      <w:r w:rsidRPr="001C1498">
        <w:t>噪声与瞬态脉冲</w:t>
      </w:r>
      <w:r w:rsidR="00182627">
        <w:rPr>
          <w:rFonts w:hint="eastAsia"/>
        </w:rPr>
        <w:t>信号</w:t>
      </w:r>
      <w:r w:rsidRPr="001C1498">
        <w:t>共存的场景。</w:t>
      </w:r>
      <w:r w:rsidRPr="001C1498">
        <w:t>CMFFU</w:t>
      </w:r>
      <w:r w:rsidRPr="001C1498">
        <w:t>则针对水下声信号固有的多尺度特性，在网络不同层次之间进行深度的信息融合，进一步提升模型对目标信号的重构能力。</w:t>
      </w:r>
    </w:p>
    <w:p w14:paraId="00FDB807" w14:textId="51418FA6" w:rsidR="001C1498" w:rsidRPr="001C1498" w:rsidRDefault="001C1498" w:rsidP="001C1498">
      <w:pPr>
        <w:ind w:firstLine="480"/>
      </w:pPr>
      <w:r w:rsidRPr="001C1498">
        <w:t>本研究设计的总体思路是：在自监督训练框架下，利用</w:t>
      </w:r>
      <w:proofErr w:type="spellStart"/>
      <w:r w:rsidRPr="001C1498">
        <w:t>DMFNet</w:t>
      </w:r>
      <w:proofErr w:type="spellEnd"/>
      <w:r w:rsidRPr="001C1498">
        <w:t>强大的特征提取与重构能力，主动弥补因子采样带来的信息损失，模型能够有效识别并提取</w:t>
      </w:r>
      <w:r w:rsidR="00182627">
        <w:rPr>
          <w:rFonts w:hint="eastAsia"/>
        </w:rPr>
        <w:t>人为水下声信号</w:t>
      </w:r>
      <w:r w:rsidRPr="001C1498">
        <w:t>中瞬态脉冲的频谱特征，同时抑制水下环境中的连续背景噪声，进而显著提升降噪的整体性能。</w:t>
      </w:r>
    </w:p>
    <w:p w14:paraId="72BC9695" w14:textId="669FE69D" w:rsidR="001D46D3" w:rsidRDefault="00982887" w:rsidP="001D46D3">
      <w:pPr>
        <w:pStyle w:val="33"/>
        <w:ind w:firstLineChars="0" w:firstLine="0"/>
        <w:outlineLvl w:val="2"/>
      </w:pPr>
      <w:bookmarkStart w:id="163" w:name="_Toc193117193"/>
      <w:bookmarkStart w:id="164" w:name="_Toc193117256"/>
      <w:bookmarkStart w:id="165" w:name="_Toc193117319"/>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bookmarkEnd w:id="163"/>
      <w:bookmarkEnd w:id="164"/>
      <w:bookmarkEnd w:id="165"/>
    </w:p>
    <w:p w14:paraId="07EF7F7A" w14:textId="4A8CE919" w:rsidR="000E3ECD" w:rsidRDefault="000E3ECD" w:rsidP="00411D00">
      <w:pPr>
        <w:ind w:firstLine="480"/>
      </w:pPr>
      <w:r w:rsidRPr="000E3ECD">
        <w:rPr>
          <w:rFonts w:hint="eastAsia"/>
        </w:rPr>
        <w:t>本文提出的</w:t>
      </w:r>
      <w:proofErr w:type="gramStart"/>
      <w:r w:rsidRPr="000E3ECD">
        <w:rPr>
          <w:rFonts w:hint="eastAsia"/>
        </w:rPr>
        <w:t>自监督</w:t>
      </w:r>
      <w:proofErr w:type="gramEnd"/>
      <w:r w:rsidRPr="000E3ECD">
        <w:rPr>
          <w:rFonts w:hint="eastAsia"/>
        </w:rPr>
        <w:t>深度学习降噪方案整体流程如图</w:t>
      </w:r>
      <w:r w:rsidRPr="000E3ECD">
        <w:rPr>
          <w:rFonts w:hint="eastAsia"/>
        </w:rPr>
        <w:t>XX</w:t>
      </w:r>
      <w:r w:rsidRPr="000E3ECD">
        <w:rPr>
          <w:rFonts w:hint="eastAsia"/>
        </w:rPr>
        <w:t>所示。</w:t>
      </w:r>
    </w:p>
    <w:p w14:paraId="59E13C46" w14:textId="43E3DAA4" w:rsidR="000E3ECD" w:rsidRDefault="000E3ECD" w:rsidP="00411D00">
      <w:pPr>
        <w:ind w:firstLine="480"/>
      </w:pPr>
      <w:r w:rsidRPr="000E3ECD">
        <w:rPr>
          <w:rFonts w:hint="eastAsia"/>
        </w:rPr>
        <w:t>首先，针对原始采集的水下人为声信号，进行必要的数据预处理。预处理环节包括</w:t>
      </w:r>
      <w:r>
        <w:rPr>
          <w:rFonts w:hint="eastAsia"/>
        </w:rPr>
        <w:t>子采样环节以及</w:t>
      </w:r>
      <w:r>
        <w:rPr>
          <w:rFonts w:hint="eastAsia"/>
        </w:rPr>
        <w:t>STFT</w:t>
      </w:r>
      <w:r>
        <w:rPr>
          <w:rFonts w:hint="eastAsia"/>
        </w:rPr>
        <w:t>。子采样信号</w:t>
      </w:r>
      <w:r w:rsidRPr="000E3ECD">
        <w:rPr>
          <w:rFonts w:hint="eastAsia"/>
        </w:rPr>
        <w:t>通过</w:t>
      </w:r>
      <w:r w:rsidRPr="000E3ECD">
        <w:rPr>
          <w:rFonts w:hint="eastAsia"/>
        </w:rPr>
        <w:t>STFT</w:t>
      </w:r>
      <w:r w:rsidRPr="000E3ECD">
        <w:rPr>
          <w:rFonts w:hint="eastAsia"/>
        </w:rPr>
        <w:t>转换为复数矩阵，包含频谱的实部和虚部信息，这种复数域信息将被直接用于网络训练过程中，以充分保留频谱信息的细节与精度。</w:t>
      </w:r>
    </w:p>
    <w:p w14:paraId="1ABBD373" w14:textId="7DC0F57C" w:rsidR="000E3ECD" w:rsidRDefault="000E3ECD" w:rsidP="000E3ECD">
      <w:pPr>
        <w:ind w:firstLine="480"/>
      </w:pPr>
      <w:r w:rsidRPr="000E3ECD">
        <w:t>在频谱特征提取阶段，本文提出的</w:t>
      </w:r>
      <w:proofErr w:type="spellStart"/>
      <w:r w:rsidRPr="000E3ECD">
        <w:t>DMFNet</w:t>
      </w:r>
      <w:proofErr w:type="spellEnd"/>
      <w:r w:rsidRPr="000E3ECD">
        <w:t>网络通过编码器</w:t>
      </w:r>
      <w:r w:rsidRPr="000E3ECD">
        <w:t>-</w:t>
      </w:r>
      <w:r w:rsidRPr="000E3ECD">
        <w:t>解码器（</w:t>
      </w:r>
      <w:r w:rsidRPr="000E3ECD">
        <w:t>U-Net</w:t>
      </w:r>
      <w:r w:rsidRPr="000E3ECD">
        <w:t>）结构逐层提取和重建目标频谱特征。编码器逐步对输入频谱进行下采样，以提取不同尺度下的频谱特征；解码器则逐步进行上采样，以重建出经过降噪</w:t>
      </w:r>
      <w:r w:rsidRPr="000E3ECD">
        <w:lastRenderedPageBreak/>
        <w:t>处理后的干净频谱。在</w:t>
      </w:r>
      <w:r w:rsidRPr="000E3ECD">
        <w:t>U-Net</w:t>
      </w:r>
      <w:r w:rsidRPr="000E3ECD">
        <w:t>结构中，传统上通过简单的跳跃连接将编码</w:t>
      </w:r>
      <w:proofErr w:type="gramStart"/>
      <w:r w:rsidRPr="000E3ECD">
        <w:t>端特征</w:t>
      </w:r>
      <w:proofErr w:type="gramEnd"/>
      <w:r w:rsidRPr="000E3ECD">
        <w:t>直接拼接至解码端，但本研究提出了更有效的特征融合策略</w:t>
      </w:r>
      <w:r w:rsidRPr="000E3ECD">
        <w:t>——CMFFU</w:t>
      </w:r>
      <w:r w:rsidRPr="000E3ECD">
        <w:t>。</w:t>
      </w:r>
      <w:r w:rsidRPr="000E3ECD">
        <w:t>CMFFU</w:t>
      </w:r>
      <w:r w:rsidRPr="000E3ECD">
        <w:t>单元不仅融合了编码器各层提取的频谱特征，还实现了特征在不同尺度间的自适应融合，从而提升了网络捕捉多尺度频谱特征的能力。与此同时，在编码器与解码器的瓶颈连接位置，引入了</w:t>
      </w:r>
      <w:r w:rsidRPr="000E3ECD">
        <w:t>CSFU</w:t>
      </w:r>
      <w:r w:rsidRPr="000E3ECD">
        <w:t>，进一步实现</w:t>
      </w:r>
      <w:r>
        <w:rPr>
          <w:rFonts w:hint="eastAsia"/>
        </w:rPr>
        <w:t>连接处顶层特征的</w:t>
      </w:r>
      <w:r w:rsidRPr="000E3ECD">
        <w:t>局部与全局特征</w:t>
      </w:r>
      <w:r>
        <w:rPr>
          <w:rFonts w:hint="eastAsia"/>
        </w:rPr>
        <w:t>的</w:t>
      </w:r>
      <w:r w:rsidRPr="000E3ECD">
        <w:t>交互，从而显著增强网络的重构能力。</w:t>
      </w:r>
    </w:p>
    <w:p w14:paraId="106E283F" w14:textId="616A64CB" w:rsidR="000E3ECD" w:rsidRPr="000E3ECD" w:rsidRDefault="000E3ECD" w:rsidP="000E3ECD">
      <w:pPr>
        <w:ind w:firstLine="480"/>
      </w:pPr>
      <w:r w:rsidRPr="000E3ECD">
        <w:t>模型训练阶段强迫网络学习两个</w:t>
      </w:r>
      <w:r w:rsidR="00FE2C77">
        <w:rPr>
          <w:rFonts w:hint="eastAsia"/>
        </w:rPr>
        <w:t>子采样</w:t>
      </w:r>
      <w:r w:rsidRPr="000E3ECD">
        <w:t>输入之间的共同信号结构，自动忽略随机扰动带来的差异部分，从而实现了网络对脉冲信号的结构性特征捕捉与背景随机噪声的有效抑制。当模型通过持续的损失最小化逐渐收敛时，模型即学习到了水下人为噪声的稳定内在特征，如桥梁振动噪声的脉冲频谱结构。充分训练完成后的模型，在测试阶段仅需将</w:t>
      </w:r>
      <w:proofErr w:type="gramStart"/>
      <w:r w:rsidRPr="000E3ECD">
        <w:t>原始含噪频谱</w:t>
      </w:r>
      <w:proofErr w:type="gramEnd"/>
      <w:r w:rsidRPr="000E3ECD">
        <w:t>输入即可完成高质量的降噪重构输出。</w:t>
      </w:r>
    </w:p>
    <w:p w14:paraId="6D0AC370" w14:textId="77777777" w:rsidR="000E3ECD" w:rsidRPr="000E3ECD" w:rsidRDefault="000E3ECD" w:rsidP="000E3ECD">
      <w:pPr>
        <w:ind w:firstLine="480"/>
      </w:pPr>
      <w:r w:rsidRPr="000E3ECD">
        <w:t>最后，网络输出的频谱</w:t>
      </w:r>
      <w:proofErr w:type="gramStart"/>
      <w:r w:rsidRPr="000E3ECD">
        <w:t>经由逆短时</w:t>
      </w:r>
      <w:proofErr w:type="gramEnd"/>
      <w:r w:rsidRPr="000E3ECD">
        <w:t>傅里叶变换（</w:t>
      </w:r>
      <w:r w:rsidRPr="000E3ECD">
        <w:t>ISTFT</w:t>
      </w:r>
      <w:r w:rsidRPr="000E3ECD">
        <w:t>）重构回时域，形成最终降噪后的信号输出。整个</w:t>
      </w:r>
      <w:proofErr w:type="gramStart"/>
      <w:r w:rsidRPr="000E3ECD">
        <w:t>自监督</w:t>
      </w:r>
      <w:proofErr w:type="gramEnd"/>
      <w:r w:rsidRPr="000E3ECD">
        <w:t>降噪方案全程无需外部纯净数据辅助，完全基于自身数据驱动实现模型的有效训练与降噪重构。</w:t>
      </w:r>
    </w:p>
    <w:p w14:paraId="3762087B" w14:textId="73EBC526" w:rsidR="007C25BB" w:rsidRPr="007C25BB" w:rsidRDefault="007C25BB" w:rsidP="007C25BB">
      <w:pPr>
        <w:ind w:firstLine="480"/>
      </w:pPr>
      <w:r w:rsidRPr="007C25BB">
        <w:rPr>
          <w:rFonts w:hint="eastAsia"/>
        </w:rPr>
        <w:t>图</w:t>
      </w:r>
      <w:r w:rsidRPr="007C25BB">
        <w:rPr>
          <w:rFonts w:hint="eastAsia"/>
        </w:rPr>
        <w:t>XX</w:t>
      </w:r>
      <w:r w:rsidRPr="007C25BB">
        <w:rPr>
          <w:rFonts w:hint="eastAsia"/>
        </w:rPr>
        <w:t>给出了本文所提出的</w:t>
      </w:r>
      <w:proofErr w:type="gramStart"/>
      <w:r w:rsidRPr="007C25BB">
        <w:rPr>
          <w:rFonts w:hint="eastAsia"/>
        </w:rPr>
        <w:t>自监督</w:t>
      </w:r>
      <w:proofErr w:type="gramEnd"/>
      <w:r w:rsidRPr="007C25BB">
        <w:rPr>
          <w:rFonts w:hint="eastAsia"/>
        </w:rPr>
        <w:t>降噪方案</w:t>
      </w:r>
      <w:proofErr w:type="spellStart"/>
      <w:r w:rsidRPr="007C25BB">
        <w:rPr>
          <w:rFonts w:hint="eastAsia"/>
        </w:rPr>
        <w:t>DMFNet</w:t>
      </w:r>
      <w:proofErr w:type="spellEnd"/>
      <w:r w:rsidRPr="007C25BB">
        <w:rPr>
          <w:rFonts w:hint="eastAsia"/>
        </w:rPr>
        <w:t>网络的整体架构流程示意图。</w:t>
      </w:r>
    </w:p>
    <w:p w14:paraId="6C0BCD80" w14:textId="36F72C88" w:rsidR="007C25BB" w:rsidRPr="007C25BB" w:rsidRDefault="007C25BB" w:rsidP="007C25BB">
      <w:pPr>
        <w:ind w:firstLine="480"/>
      </w:pPr>
      <w:r w:rsidRPr="007C25BB">
        <w:rPr>
          <w:rFonts w:hint="eastAsia"/>
        </w:rPr>
        <w:t>（此处插入图</w:t>
      </w:r>
      <w:r w:rsidRPr="007C25BB">
        <w:rPr>
          <w:rFonts w:hint="eastAsia"/>
        </w:rPr>
        <w:t>XX</w:t>
      </w:r>
      <w:r w:rsidRPr="007C25BB">
        <w:rPr>
          <w:rFonts w:hint="eastAsia"/>
        </w:rPr>
        <w:t>）</w:t>
      </w:r>
    </w:p>
    <w:p w14:paraId="51A8534A" w14:textId="11A0E54C" w:rsidR="000E3ECD" w:rsidRPr="000E3ECD" w:rsidRDefault="007C25BB" w:rsidP="007C25BB">
      <w:pPr>
        <w:ind w:firstLine="480"/>
      </w:pPr>
      <w:r w:rsidRPr="007C25BB">
        <w:rPr>
          <w:rFonts w:hint="eastAsia"/>
        </w:rPr>
        <w:t>如图</w:t>
      </w:r>
      <w:r w:rsidRPr="007C25BB">
        <w:rPr>
          <w:rFonts w:hint="eastAsia"/>
        </w:rPr>
        <w:t>XX</w:t>
      </w:r>
      <w:r w:rsidRPr="007C25BB">
        <w:rPr>
          <w:rFonts w:hint="eastAsia"/>
        </w:rPr>
        <w:t>所示，</w:t>
      </w:r>
      <w:proofErr w:type="spellStart"/>
      <w:r w:rsidRPr="007C25BB">
        <w:rPr>
          <w:rFonts w:hint="eastAsia"/>
        </w:rPr>
        <w:t>DMFNet</w:t>
      </w:r>
      <w:proofErr w:type="spellEnd"/>
      <w:r w:rsidRPr="007C25BB">
        <w:rPr>
          <w:rFonts w:hint="eastAsia"/>
        </w:rPr>
        <w:t>网络采用了经典的</w:t>
      </w:r>
      <w:r w:rsidRPr="007C25BB">
        <w:rPr>
          <w:rFonts w:hint="eastAsia"/>
        </w:rPr>
        <w:t>U</w:t>
      </w:r>
      <w:proofErr w:type="gramStart"/>
      <w:r w:rsidRPr="007C25BB">
        <w:rPr>
          <w:rFonts w:hint="eastAsia"/>
        </w:rPr>
        <w:t>型网络</w:t>
      </w:r>
      <w:proofErr w:type="gramEnd"/>
      <w:r w:rsidRPr="007C25BB">
        <w:rPr>
          <w:rFonts w:hint="eastAsia"/>
        </w:rPr>
        <w:t>架构作为整体框架，以实现信号特征的逐级提取与精细重构。从图中可见，网络左侧为编码器阶段，通过逐层下采样和卷积运算对输入的复数频谱特征进行抽象、压缩和表示；而网络右侧则为解码器阶段，通过逐层上采样和转置卷积操作，逐步重建出降噪后的频谱特征。在编码器和解码器的对应层之间，不同于传统</w:t>
      </w:r>
      <w:r w:rsidRPr="007C25BB">
        <w:rPr>
          <w:rFonts w:hint="eastAsia"/>
        </w:rPr>
        <w:t>U-Net</w:t>
      </w:r>
      <w:r w:rsidRPr="007C25BB">
        <w:rPr>
          <w:rFonts w:hint="eastAsia"/>
        </w:rPr>
        <w:t>直接拼接特征的方式，本研究设计了</w:t>
      </w:r>
      <w:r w:rsidRPr="007C25BB">
        <w:rPr>
          <w:rFonts w:hint="eastAsia"/>
        </w:rPr>
        <w:t>CMFFU</w:t>
      </w:r>
      <w:r w:rsidRPr="007C25BB">
        <w:rPr>
          <w:rFonts w:hint="eastAsia"/>
        </w:rPr>
        <w:t>取代原始的跳跃连接，以实现编码与解码过程</w:t>
      </w:r>
      <w:proofErr w:type="gramStart"/>
      <w:r w:rsidRPr="007C25BB">
        <w:rPr>
          <w:rFonts w:hint="eastAsia"/>
        </w:rPr>
        <w:t>中特征</w:t>
      </w:r>
      <w:proofErr w:type="gramEnd"/>
      <w:r w:rsidRPr="007C25BB">
        <w:rPr>
          <w:rFonts w:hint="eastAsia"/>
        </w:rPr>
        <w:t>的更深层次融合，提升了网络在不同尺度</w:t>
      </w:r>
      <w:proofErr w:type="gramStart"/>
      <w:r w:rsidRPr="007C25BB">
        <w:rPr>
          <w:rFonts w:hint="eastAsia"/>
        </w:rPr>
        <w:t>间特征</w:t>
      </w:r>
      <w:proofErr w:type="gramEnd"/>
      <w:r w:rsidRPr="007C25BB">
        <w:rPr>
          <w:rFonts w:hint="eastAsia"/>
        </w:rPr>
        <w:t>信息的自适应交互能力。此外，位于网络架构底部瓶颈位置的</w:t>
      </w:r>
      <w:r w:rsidRPr="007C25BB">
        <w:rPr>
          <w:rFonts w:hint="eastAsia"/>
        </w:rPr>
        <w:t>CSFU</w:t>
      </w:r>
      <w:r w:rsidRPr="007C25BB">
        <w:rPr>
          <w:rFonts w:hint="eastAsia"/>
        </w:rPr>
        <w:t>，实现了频谱全局与局部特征的深度</w:t>
      </w:r>
      <w:proofErr w:type="gramStart"/>
      <w:r w:rsidRPr="007C25BB">
        <w:rPr>
          <w:rFonts w:hint="eastAsia"/>
        </w:rPr>
        <w:t>交互与</w:t>
      </w:r>
      <w:proofErr w:type="gramEnd"/>
      <w:r w:rsidRPr="007C25BB">
        <w:rPr>
          <w:rFonts w:hint="eastAsia"/>
        </w:rPr>
        <w:t>压缩融合，进一步提高网络的降噪与频谱重构性能。</w:t>
      </w:r>
    </w:p>
    <w:p w14:paraId="50D3BB67" w14:textId="77777777" w:rsidR="000E3ECD" w:rsidRPr="000E3ECD" w:rsidRDefault="000E3ECD" w:rsidP="00411D00">
      <w:pPr>
        <w:ind w:firstLine="480"/>
      </w:pPr>
    </w:p>
    <w:p w14:paraId="77EC7CD8" w14:textId="5EC3569A" w:rsidR="00C1603E" w:rsidRPr="000E3ECD" w:rsidRDefault="007C25BB" w:rsidP="007C25BB">
      <w:pPr>
        <w:ind w:firstLine="480"/>
      </w:pPr>
      <w:r w:rsidRPr="007C25BB">
        <w:lastRenderedPageBreak/>
        <w:t>综上所述，本研究通过深入分析水下人为声信号的时频统计特性，提出了针对</w:t>
      </w:r>
      <w:proofErr w:type="gramStart"/>
      <w:r w:rsidRPr="007C25BB">
        <w:t>自监督</w:t>
      </w:r>
      <w:proofErr w:type="gramEnd"/>
      <w:r w:rsidRPr="007C25BB">
        <w:t>降噪任务的</w:t>
      </w:r>
      <w:proofErr w:type="spellStart"/>
      <w:r w:rsidRPr="007C25BB">
        <w:t>DMFNet</w:t>
      </w:r>
      <w:proofErr w:type="spellEnd"/>
      <w:r w:rsidRPr="007C25BB">
        <w:t>网络架构，并创新性地设计了多个特征提取与融合模块（包括</w:t>
      </w:r>
      <w:r w:rsidRPr="007C25BB">
        <w:t>SDFU</w:t>
      </w:r>
      <w:r w:rsidRPr="007C25BB">
        <w:t>、</w:t>
      </w:r>
      <w:r w:rsidRPr="007C25BB">
        <w:t>CAM</w:t>
      </w:r>
      <w:r w:rsidRPr="007C25BB">
        <w:t>、</w:t>
      </w:r>
      <w:r w:rsidRPr="007C25BB">
        <w:t>CMFFU</w:t>
      </w:r>
      <w:r w:rsidRPr="007C25BB">
        <w:t>与</w:t>
      </w:r>
      <w:r w:rsidRPr="007C25BB">
        <w:t>CSFU</w:t>
      </w:r>
      <w:r w:rsidRPr="007C25BB">
        <w:t>）。该网络架构不仅有效克服了子采样过程中引起的频谱连续性丢失问题，还能在无纯净数据监督的情形下，高效地捕获和恢复人为水下声信号中稳定的脉冲型频谱特征，显著提升了模型的</w:t>
      </w:r>
      <w:proofErr w:type="gramStart"/>
      <w:r w:rsidRPr="007C25BB">
        <w:t>自监督</w:t>
      </w:r>
      <w:proofErr w:type="gramEnd"/>
      <w:r w:rsidRPr="007C25BB">
        <w:t>降噪性能。</w:t>
      </w:r>
    </w:p>
    <w:p w14:paraId="31EDCE49" w14:textId="1C8544EE" w:rsidR="001961C5" w:rsidRDefault="00982887" w:rsidP="008264D2">
      <w:pPr>
        <w:pStyle w:val="21"/>
        <w:ind w:firstLineChars="0" w:firstLine="0"/>
        <w:outlineLvl w:val="1"/>
      </w:pPr>
      <w:bookmarkStart w:id="166" w:name="_Toc482706352"/>
      <w:bookmarkStart w:id="167" w:name="_Toc482206158"/>
      <w:bookmarkStart w:id="168" w:name="_Toc6744965"/>
      <w:bookmarkStart w:id="169" w:name="_Toc193117194"/>
      <w:bookmarkStart w:id="170" w:name="_Toc193117257"/>
      <w:bookmarkStart w:id="171" w:name="_Toc193117320"/>
      <w:r>
        <w:rPr>
          <w:rFonts w:hint="eastAsia"/>
        </w:rPr>
        <w:t>4</w:t>
      </w:r>
      <w:r>
        <w:t xml:space="preserve">.2 </w:t>
      </w:r>
      <w:bookmarkEnd w:id="166"/>
      <w:bookmarkEnd w:id="167"/>
      <w:r>
        <w:t>模型</w:t>
      </w:r>
      <w:bookmarkEnd w:id="168"/>
      <w:r w:rsidR="008264D2">
        <w:rPr>
          <w:rFonts w:hint="eastAsia"/>
        </w:rPr>
        <w:t>架构设计</w:t>
      </w:r>
      <w:bookmarkEnd w:id="169"/>
      <w:bookmarkEnd w:id="170"/>
      <w:bookmarkEnd w:id="171"/>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72" w:name="OLE_LINK3"/>
      <w:r w:rsidR="007168D9">
        <w:rPr>
          <w:rFonts w:hint="eastAsia"/>
        </w:rPr>
        <w:t>频谱图的丰富特征。</w:t>
      </w:r>
    </w:p>
    <w:p w14:paraId="4B340BD2" w14:textId="316927B1" w:rsidR="007168D9" w:rsidRDefault="00982887" w:rsidP="007168D9">
      <w:pPr>
        <w:pStyle w:val="33"/>
        <w:ind w:firstLineChars="0" w:firstLine="0"/>
        <w:outlineLvl w:val="2"/>
      </w:pPr>
      <w:bookmarkStart w:id="173" w:name="_Toc193117195"/>
      <w:bookmarkStart w:id="174" w:name="_Toc193117258"/>
      <w:bookmarkStart w:id="175" w:name="_Toc193117321"/>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bookmarkEnd w:id="173"/>
      <w:bookmarkEnd w:id="174"/>
      <w:bookmarkEnd w:id="175"/>
    </w:p>
    <w:bookmarkEnd w:id="172"/>
    <w:p w14:paraId="694D5BCC" w14:textId="71C86240" w:rsidR="00070F1B" w:rsidRDefault="00070F1B" w:rsidP="00AB4E5E">
      <w:pPr>
        <w:ind w:firstLine="480"/>
      </w:pPr>
      <w:proofErr w:type="spellStart"/>
      <w:r w:rsidRPr="00070F1B">
        <w:t>DMFNet</w:t>
      </w:r>
      <w:proofErr w:type="spellEnd"/>
      <w:r w:rsidRPr="00070F1B">
        <w:t>采用经典的编码器</w:t>
      </w:r>
      <w:r w:rsidRPr="00070F1B">
        <w:t>-</w:t>
      </w:r>
      <w:r w:rsidRPr="00070F1B">
        <w:t>解码器架构，以典型的</w:t>
      </w:r>
      <w:r w:rsidRPr="00070F1B">
        <w:t>U-Net</w:t>
      </w:r>
      <w:r w:rsidRPr="00070F1B">
        <w:t>框架作为基础骨干网络。网络结构整体划分为对称的编码端和解码端，其中编码</w:t>
      </w:r>
      <w:proofErr w:type="gramStart"/>
      <w:r w:rsidRPr="00070F1B">
        <w:t>端用于</w:t>
      </w:r>
      <w:proofErr w:type="gramEnd"/>
      <w:r w:rsidRPr="00070F1B">
        <w:t>逐步抽象与压缩频谱特征，而解码端则逐步重建出降噪后的精细频谱结构。</w:t>
      </w:r>
    </w:p>
    <w:p w14:paraId="28732634" w14:textId="11D29A6C" w:rsidR="00070F1B" w:rsidRDefault="00070F1B" w:rsidP="00AB4E5E">
      <w:pPr>
        <w:ind w:firstLine="480"/>
      </w:pPr>
      <w:r w:rsidRPr="00070F1B">
        <w:t>在编码端，</w:t>
      </w:r>
      <w:proofErr w:type="spellStart"/>
      <w:r w:rsidRPr="00070F1B">
        <w:t>DMFNet</w:t>
      </w:r>
      <w:proofErr w:type="spellEnd"/>
      <w:r w:rsidRPr="00070F1B">
        <w:t>共包含</w:t>
      </w:r>
      <w:r w:rsidRPr="00070F1B">
        <w:t>4</w:t>
      </w:r>
      <w:r w:rsidRPr="00070F1B">
        <w:t>个逐层串联的编码器模块，每一级编码器分别负责从不同尺度对输入的复数频谱特征进行特征提取和抽象表示。在每一级编码器前，本文提出并应用了一种创新的频谱动态聚焦单元（</w:t>
      </w:r>
      <w:r w:rsidRPr="00070F1B">
        <w:t>SDFU</w:t>
      </w:r>
      <w:r w:rsidRPr="00070F1B">
        <w:t>），用于处理输入的频谱特征。</w:t>
      </w:r>
      <w:r w:rsidRPr="00070F1B">
        <w:t>SDFU</w:t>
      </w:r>
      <w:r w:rsidRPr="00070F1B">
        <w:t>的核心思想是根据输入频谱的时频局部特征动态调整卷积核的采样形状及位置，使网络自动聚焦于频谱中目标信号的显著特征区域。这种机制对于桥梁振动噪声这种频谱结构明显不连续、具有瞬时宽带脉冲能量的水下人为声信号尤其重要。当频谱中出现短暂</w:t>
      </w:r>
      <w:proofErr w:type="gramStart"/>
      <w:r w:rsidRPr="00070F1B">
        <w:t>且显著</w:t>
      </w:r>
      <w:proofErr w:type="gramEnd"/>
      <w:r w:rsidRPr="00070F1B">
        <w:t>的纵向高能量结构（例如桥梁脉冲振动引起的频谱柱状特征）时，</w:t>
      </w:r>
      <w:r w:rsidRPr="00070F1B">
        <w:t>SDFU</w:t>
      </w:r>
      <w:r w:rsidRPr="00070F1B">
        <w:t>能自适应调整卷积核的感受野，更有效地捕捉这些关键的细节特征，从而避免特征在下采样过程中的信息丢失。关于</w:t>
      </w:r>
      <w:r w:rsidRPr="00070F1B">
        <w:t>SDFU</w:t>
      </w:r>
      <w:r w:rsidRPr="00070F1B">
        <w:t>单元的详细实现机制，将在</w:t>
      </w:r>
      <w:r w:rsidRPr="00070F1B">
        <w:t>4.2.2</w:t>
      </w:r>
      <w:r w:rsidRPr="00070F1B">
        <w:t>节进一步阐述。</w:t>
      </w:r>
    </w:p>
    <w:p w14:paraId="6F337A5B" w14:textId="2CCE8066" w:rsidR="00070F1B" w:rsidRDefault="00070F1B" w:rsidP="00AB4E5E">
      <w:pPr>
        <w:ind w:firstLine="480"/>
      </w:pPr>
      <w:r w:rsidRPr="00070F1B">
        <w:rPr>
          <w:rFonts w:hint="eastAsia"/>
        </w:rPr>
        <w:lastRenderedPageBreak/>
        <w:t>接下来，每一级编码器内部由</w:t>
      </w:r>
      <w:r>
        <w:rPr>
          <w:rFonts w:hint="eastAsia"/>
        </w:rPr>
        <w:t>复数</w:t>
      </w:r>
      <w:r w:rsidRPr="00070F1B">
        <w:rPr>
          <w:rFonts w:hint="eastAsia"/>
        </w:rPr>
        <w:t>注意力模块（</w:t>
      </w:r>
      <w:r w:rsidRPr="00070F1B">
        <w:rPr>
          <w:rFonts w:hint="eastAsia"/>
        </w:rPr>
        <w:t>Complex Attention Module, CAM</w:t>
      </w:r>
      <w:r w:rsidRPr="00070F1B">
        <w:rPr>
          <w:rFonts w:hint="eastAsia"/>
        </w:rPr>
        <w:t>）和下采样模块共同组成。</w:t>
      </w:r>
      <w:r w:rsidRPr="00070F1B">
        <w:rPr>
          <w:rFonts w:hint="eastAsia"/>
        </w:rPr>
        <w:t>CAM</w:t>
      </w:r>
      <w:r w:rsidRPr="00070F1B">
        <w:rPr>
          <w:rFonts w:hint="eastAsia"/>
        </w:rPr>
        <w:t>模块旨在有效捕获复数域频谱特征中的局部和全局信息，尤其强调复数谱图中实部（幅度）和虚部（相位）信息的</w:t>
      </w:r>
      <w:proofErr w:type="gramStart"/>
      <w:r w:rsidRPr="00070F1B">
        <w:rPr>
          <w:rFonts w:hint="eastAsia"/>
        </w:rPr>
        <w:t>交互和</w:t>
      </w:r>
      <w:proofErr w:type="gramEnd"/>
      <w:r w:rsidRPr="00070F1B">
        <w:rPr>
          <w:rFonts w:hint="eastAsia"/>
        </w:rPr>
        <w:t>融合。这种设计能够帮助网络在特征抽取时同时关注频谱信号的幅度结构与精细的相位细节，使网络更有效地区分信号与噪声的不同特性，从而增强网络对人为水下噪声信号的稳健性。</w:t>
      </w:r>
    </w:p>
    <w:p w14:paraId="5220B106" w14:textId="6A15E96A" w:rsidR="007168D9" w:rsidRDefault="00070F1B" w:rsidP="00070F1B">
      <w:pPr>
        <w:ind w:firstLine="480"/>
      </w:pPr>
      <w:r w:rsidRPr="00070F1B">
        <w:t>编码器中的下采样模块则主要实现频谱特征维度的压缩。具体实现上，本文使用了专门的复数卷积层，该层的计算方式为对输入的复数向量</w:t>
      </w:r>
      <w:r>
        <w:rPr>
          <w:rFonts w:hint="eastAsia"/>
        </w:rPr>
        <w:t xml:space="preserve"> </w:t>
      </w:r>
      <m:oMath>
        <m:r>
          <w:rPr>
            <w:rFonts w:ascii="Cambria Math" w:hAnsi="Cambria Math"/>
          </w:rPr>
          <m:t>h=c+id</m:t>
        </m:r>
      </m:oMath>
      <w:r>
        <w:rPr>
          <w:rFonts w:hint="eastAsia"/>
        </w:rPr>
        <w:t xml:space="preserve"> </w:t>
      </w:r>
      <w:r>
        <w:rPr>
          <w:rFonts w:hint="eastAsia"/>
        </w:rPr>
        <w:t>与复数滤波器</w:t>
      </w:r>
      <w:r>
        <w:rPr>
          <w:rFonts w:hint="eastAsia"/>
        </w:rPr>
        <w:t xml:space="preserve"> </w:t>
      </w:r>
      <m:oMath>
        <m:r>
          <w:rPr>
            <w:rFonts w:ascii="Cambria Math" w:hAnsi="Cambria Math"/>
          </w:rPr>
          <m:t>W=A+iB</m:t>
        </m:r>
      </m:oMath>
      <w:r>
        <w:rPr>
          <w:rFonts w:hint="eastAsia"/>
        </w:rPr>
        <w:t xml:space="preserve"> </w:t>
      </w:r>
      <w:r>
        <w:rPr>
          <w:rFonts w:hint="eastAsia"/>
        </w:rPr>
        <w:t>进行复数卷积运算，即</w:t>
      </w:r>
      <w:r w:rsidR="0003690D">
        <w:rPr>
          <w:rFonts w:hint="eastAsia"/>
        </w:rPr>
        <w:t>：</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2C84C3D7" w:rsidR="0003690D" w:rsidRDefault="00EB616B" w:rsidP="0003690D">
      <w:pPr>
        <w:ind w:firstLine="480"/>
      </w:pPr>
      <w:r w:rsidRPr="00EB616B">
        <w:t>复数卷积</w:t>
      </w:r>
      <w:proofErr w:type="gramStart"/>
      <w:r w:rsidRPr="00EB616B">
        <w:t>层具体</w:t>
      </w:r>
      <w:proofErr w:type="gramEnd"/>
      <w:r w:rsidRPr="00EB616B">
        <w:t>由两个步长为</w:t>
      </w:r>
      <w:r w:rsidRPr="00EB616B">
        <w:t>2</w:t>
      </w:r>
      <w:r w:rsidRPr="00EB616B">
        <w:t>、大小为</w:t>
      </w:r>
      <w:r w:rsidRPr="00EB616B">
        <w:t>3×3</w:t>
      </w:r>
      <w:r w:rsidRPr="00EB616B">
        <w:t>的实数卷积核实现，分别处理输入频谱的实部与虚部信息。在下采样的同时，这种卷积操作高效地提取频谱特征并压缩特征空间维度。此外，下采样模块中还配备了复数批量归一化层（</w:t>
      </w:r>
      <w:r w:rsidRPr="00EB616B">
        <w:t>Complex Batch Normalization, CBN</w:t>
      </w:r>
      <w:r w:rsidRPr="00EB616B">
        <w:t>）和复数</w:t>
      </w:r>
      <w:proofErr w:type="spellStart"/>
      <w:r w:rsidRPr="00EB616B">
        <w:t>ReLU</w:t>
      </w:r>
      <w:proofErr w:type="spellEnd"/>
      <w:r w:rsidRPr="00EB616B">
        <w:t>激活函数（</w:t>
      </w:r>
      <w:proofErr w:type="spellStart"/>
      <w:r w:rsidRPr="00EB616B">
        <w:t>CReLU</w:t>
      </w:r>
      <w:proofErr w:type="spellEnd"/>
      <w:r w:rsidRPr="00EB616B">
        <w:t>），这些组件已被验证能够更好地处理复数域特征，确保网络在复杂水下噪声环境下保持稳定的学习性能</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0357F6">
        <w:rPr>
          <w:vertAlign w:val="superscript"/>
        </w:rPr>
        <w:t>[77]</w:t>
      </w:r>
      <w:r w:rsidR="00A4751A" w:rsidRPr="00A4751A">
        <w:rPr>
          <w:vertAlign w:val="superscript"/>
        </w:rPr>
        <w:fldChar w:fldCharType="end"/>
      </w:r>
      <w:r w:rsidRPr="00EB616B">
        <w:rPr>
          <w:rFonts w:hint="eastAsia"/>
        </w:rPr>
        <w:t>。通过这种逐级编码</w:t>
      </w:r>
      <w:proofErr w:type="gramStart"/>
      <w:r w:rsidRPr="00EB616B">
        <w:rPr>
          <w:rFonts w:hint="eastAsia"/>
        </w:rPr>
        <w:t>和降维处理</w:t>
      </w:r>
      <w:proofErr w:type="gramEnd"/>
      <w:r w:rsidRPr="00EB616B">
        <w:rPr>
          <w:rFonts w:hint="eastAsia"/>
        </w:rPr>
        <w:t>，网络能够逐步从原始复杂频谱图中获得高效的抽象表示，从而充分</w:t>
      </w:r>
      <w:proofErr w:type="gramStart"/>
      <w:r w:rsidRPr="00EB616B">
        <w:rPr>
          <w:rFonts w:hint="eastAsia"/>
        </w:rPr>
        <w:t>挖掘水</w:t>
      </w:r>
      <w:proofErr w:type="gramEnd"/>
      <w:r w:rsidRPr="00EB616B">
        <w:rPr>
          <w:rFonts w:hint="eastAsia"/>
        </w:rPr>
        <w:t>下人为声信号的内在特征，并为后续的降噪重建奠定坚实基础。</w:t>
      </w:r>
    </w:p>
    <w:p w14:paraId="63E1C557" w14:textId="77777777" w:rsidR="00EB616B" w:rsidRPr="00EB616B" w:rsidRDefault="00EB616B" w:rsidP="00EB616B">
      <w:pPr>
        <w:ind w:firstLine="480"/>
      </w:pPr>
      <w:r w:rsidRPr="00EB616B">
        <w:t>与编码</w:t>
      </w:r>
      <w:proofErr w:type="gramStart"/>
      <w:r w:rsidRPr="00EB616B">
        <w:t>端结构</w:t>
      </w:r>
      <w:proofErr w:type="gramEnd"/>
      <w:r w:rsidRPr="00EB616B">
        <w:t>相对应，</w:t>
      </w:r>
      <w:proofErr w:type="spellStart"/>
      <w:r w:rsidRPr="00EB616B">
        <w:t>DMFNet</w:t>
      </w:r>
      <w:proofErr w:type="spellEnd"/>
      <w:r w:rsidRPr="00EB616B">
        <w:t>的解码端同样由</w:t>
      </w:r>
      <w:r w:rsidRPr="00EB616B">
        <w:t>4</w:t>
      </w:r>
      <w:r w:rsidRPr="00EB616B">
        <w:t>个逐层堆叠的解码器模块组成。解码端的主要任务是逐步还原在编码过程中因下采样而丢失的精细频谱细节。在每一级解码器前，本文特别设计了复数多尺度特征融合单元（</w:t>
      </w:r>
      <w:r w:rsidRPr="00EB616B">
        <w:t>Complex Multi-scale Feature Fusion Unit, CMFFU</w:t>
      </w:r>
      <w:r w:rsidRPr="00EB616B">
        <w:t>），以实现编码端和解码端之间更加深入且灵活的特征融合。具体而言，</w:t>
      </w:r>
      <w:r w:rsidRPr="00EB616B">
        <w:t>CMFFU</w:t>
      </w:r>
      <w:r w:rsidRPr="00EB616B">
        <w:t>取代了传统</w:t>
      </w:r>
      <w:r w:rsidRPr="00EB616B">
        <w:t>U-Net</w:t>
      </w:r>
      <w:r w:rsidRPr="00EB616B">
        <w:t>中直接跳跃连接的简单拼接操作，能够自适应地融合来自编码器不同深度的复数特征信息，特别是在多尺度特征融合上展现出了显著优势。这种精心设计的融合策略确保网络能够高效地恢复被编码过程压缩和忽略的频谱细节特征，从而实现更为精细的频谱重构。</w:t>
      </w:r>
    </w:p>
    <w:p w14:paraId="675C7C89" w14:textId="74F38FF3" w:rsidR="00EB616B" w:rsidRPr="00EB616B" w:rsidRDefault="00EB616B" w:rsidP="00EB616B">
      <w:pPr>
        <w:ind w:firstLine="480"/>
      </w:pPr>
      <w:r w:rsidRPr="00EB616B">
        <w:t>在解码器模块内部，仍然配置了</w:t>
      </w:r>
      <w:r w:rsidRPr="00EB616B">
        <w:t>CAM</w:t>
      </w:r>
      <w:r w:rsidRPr="00EB616B">
        <w:t>以进一步增强特征重建过程中复数频</w:t>
      </w:r>
      <w:r w:rsidRPr="00EB616B">
        <w:lastRenderedPageBreak/>
        <w:t>谱特征的精细</w:t>
      </w:r>
      <w:proofErr w:type="gramStart"/>
      <w:r w:rsidRPr="00EB616B">
        <w:t>交互与</w:t>
      </w:r>
      <w:proofErr w:type="gramEnd"/>
      <w:r w:rsidRPr="00EB616B">
        <w:t>优化。与之配合的是上采样模块，其主要功能是通过复数转置卷积运算逐步恢复特征图的原始空间尺寸。具体实现上，上采样模块由两个大小为</w:t>
      </w:r>
      <w:r w:rsidRPr="00EB616B">
        <w:t>3×3</w:t>
      </w:r>
      <w:r w:rsidRPr="00EB616B">
        <w:t>、步长为</w:t>
      </w:r>
      <w:r w:rsidRPr="00EB616B">
        <w:t>2</w:t>
      </w:r>
      <w:r w:rsidRPr="00EB616B">
        <w:t>的实数反卷积核构成，分别对复数特征图的实部与虚部进行上采样重构。在特征尺寸恢复的同时，也重新引入高频频谱细节以提升信号重建质量。同时，</w:t>
      </w:r>
      <w:r w:rsidRPr="00EB616B">
        <w:t>CBN</w:t>
      </w:r>
      <w:r w:rsidRPr="00EB616B">
        <w:t>和</w:t>
      </w:r>
      <w:proofErr w:type="spellStart"/>
      <w:r w:rsidRPr="00EB616B">
        <w:t>CReLU</w:t>
      </w:r>
      <w:proofErr w:type="spellEnd"/>
      <w:r w:rsidRPr="00EB616B">
        <w:t>被再次用于优化输出的特征分布和增加非线性表达能力。</w:t>
      </w:r>
    </w:p>
    <w:p w14:paraId="2547B383" w14:textId="3EE6498D" w:rsidR="00322A9D" w:rsidRPr="00EB616B" w:rsidRDefault="00EB616B" w:rsidP="00EB616B">
      <w:pPr>
        <w:ind w:firstLine="480"/>
      </w:pPr>
      <w:r w:rsidRPr="00EB616B">
        <w:t>整体而言，</w:t>
      </w:r>
      <w:proofErr w:type="spellStart"/>
      <w:r w:rsidRPr="00EB616B">
        <w:t>DMFNet</w:t>
      </w:r>
      <w:proofErr w:type="spellEnd"/>
      <w:r w:rsidRPr="00EB616B">
        <w:t>通过编码端与解码端的逐级特征压缩与重建，实现了对频谱特征由粗到细、再由细到精的完整特征处理流程。尤其是在复杂的水下人为声信号降噪任务中，通过创新的</w:t>
      </w:r>
      <w:r w:rsidRPr="00EB616B">
        <w:t>SDFU</w:t>
      </w:r>
      <w:r w:rsidRPr="00EB616B">
        <w:t>、</w:t>
      </w:r>
      <w:r w:rsidRPr="00EB616B">
        <w:t>CAM</w:t>
      </w:r>
      <w:r w:rsidRPr="00EB616B">
        <w:t>、</w:t>
      </w:r>
      <w:r w:rsidRPr="00EB616B">
        <w:t>CMFFU</w:t>
      </w:r>
      <w:r w:rsidRPr="00EB616B">
        <w:t>等模块设计，网络不仅能够高效地捕获频谱特征中的显著脉冲结构与连续噪声成分，还能在自监督训练模式下实现稳健、高质量的频谱重建。</w:t>
      </w:r>
    </w:p>
    <w:p w14:paraId="6EF8416C" w14:textId="4725CD9F" w:rsidR="00714820" w:rsidRDefault="00982887" w:rsidP="00714820">
      <w:pPr>
        <w:pStyle w:val="33"/>
        <w:ind w:firstLineChars="0" w:firstLine="0"/>
        <w:outlineLvl w:val="2"/>
      </w:pPr>
      <w:bookmarkStart w:id="176" w:name="_Toc193117196"/>
      <w:bookmarkStart w:id="177" w:name="_Toc193117259"/>
      <w:bookmarkStart w:id="178" w:name="_Toc193117322"/>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w:t>
      </w:r>
      <w:bookmarkEnd w:id="176"/>
      <w:bookmarkEnd w:id="177"/>
      <w:bookmarkEnd w:id="178"/>
    </w:p>
    <w:p w14:paraId="35524803" w14:textId="1CF783DE" w:rsidR="001E36EA" w:rsidRDefault="001E36EA" w:rsidP="006F51DD">
      <w:pPr>
        <w:ind w:firstLine="480"/>
      </w:pPr>
      <w:r w:rsidRPr="001E36EA">
        <w:rPr>
          <w:rFonts w:hint="eastAsia"/>
        </w:rPr>
        <w:t>频谱动态聚焦单元（</w:t>
      </w:r>
      <w:r w:rsidRPr="001E36EA">
        <w:rPr>
          <w:rFonts w:hint="eastAsia"/>
        </w:rPr>
        <w:t>Spectrum Dynamic Focusing Unit, SDFU</w:t>
      </w:r>
      <w:r w:rsidRPr="001E36EA">
        <w:rPr>
          <w:rFonts w:hint="eastAsia"/>
        </w:rPr>
        <w:t>）是</w:t>
      </w:r>
      <w:proofErr w:type="spellStart"/>
      <w:r w:rsidRPr="001E36EA">
        <w:rPr>
          <w:rFonts w:hint="eastAsia"/>
        </w:rPr>
        <w:t>DMFNet</w:t>
      </w:r>
      <w:proofErr w:type="spellEnd"/>
      <w:r w:rsidRPr="001E36EA">
        <w:rPr>
          <w:rFonts w:hint="eastAsia"/>
        </w:rPr>
        <w:t>中为解决子采样导致频谱</w:t>
      </w:r>
      <w:proofErr w:type="gramStart"/>
      <w:r w:rsidRPr="001E36EA">
        <w:rPr>
          <w:rFonts w:hint="eastAsia"/>
        </w:rPr>
        <w:t>图结构</w:t>
      </w:r>
      <w:proofErr w:type="gramEnd"/>
      <w:r w:rsidRPr="001E36EA">
        <w:rPr>
          <w:rFonts w:hint="eastAsia"/>
        </w:rPr>
        <w:t>不连续问题而设计的核心创新模块之一。传统二维卷积的卷积核尺寸和形状固定，在处理因子采样而失去频谱连续性的信号时，难以准确捕获频谱中瞬时的局部能量变化特征。为克服此局限性，</w:t>
      </w:r>
      <w:r w:rsidRPr="001E36EA">
        <w:rPr>
          <w:rFonts w:hint="eastAsia"/>
        </w:rPr>
        <w:t>SDFU</w:t>
      </w:r>
      <w:r w:rsidRPr="001E36EA">
        <w:rPr>
          <w:rFonts w:hint="eastAsia"/>
        </w:rPr>
        <w:t>借鉴了动态形变卷积（</w:t>
      </w:r>
      <w:r w:rsidRPr="001E36EA">
        <w:rPr>
          <w:rFonts w:hint="eastAsia"/>
        </w:rPr>
        <w:t xml:space="preserve">Deformable Convolution, </w:t>
      </w:r>
      <w:proofErr w:type="spellStart"/>
      <w:r w:rsidRPr="001E36EA">
        <w:rPr>
          <w:rFonts w:hint="eastAsia"/>
        </w:rPr>
        <w:t>DSConv</w:t>
      </w:r>
      <w:proofErr w:type="spellEnd"/>
      <w:r w:rsidRPr="001E36EA">
        <w:rPr>
          <w:rFonts w:hint="eastAsia"/>
        </w:rPr>
        <w:t>）的思想</w:t>
      </w:r>
      <w:r w:rsidRPr="001E36EA">
        <w:rPr>
          <w:vertAlign w:val="superscript"/>
        </w:rPr>
        <w:fldChar w:fldCharType="begin"/>
      </w:r>
      <w:r w:rsidRPr="001E36EA">
        <w:rPr>
          <w:vertAlign w:val="superscript"/>
        </w:rPr>
        <w:instrText xml:space="preserve"> </w:instrText>
      </w:r>
      <w:r w:rsidRPr="001E36EA">
        <w:rPr>
          <w:rFonts w:hint="eastAsia"/>
          <w:vertAlign w:val="superscript"/>
        </w:rPr>
        <w:instrText>REF _Ref192248503 \r \h</w:instrText>
      </w:r>
      <w:r w:rsidRPr="001E36EA">
        <w:rPr>
          <w:vertAlign w:val="superscript"/>
        </w:rPr>
        <w:instrText xml:space="preserve"> </w:instrText>
      </w:r>
      <w:r>
        <w:rPr>
          <w:vertAlign w:val="superscript"/>
        </w:rPr>
        <w:instrText xml:space="preserve"> \* MERGEFORMAT </w:instrText>
      </w:r>
      <w:r w:rsidRPr="001E36EA">
        <w:rPr>
          <w:vertAlign w:val="superscript"/>
        </w:rPr>
      </w:r>
      <w:r w:rsidRPr="001E36EA">
        <w:rPr>
          <w:vertAlign w:val="superscript"/>
        </w:rPr>
        <w:fldChar w:fldCharType="separate"/>
      </w:r>
      <w:r w:rsidR="000357F6">
        <w:rPr>
          <w:vertAlign w:val="superscript"/>
        </w:rPr>
        <w:t>[78]</w:t>
      </w:r>
      <w:r w:rsidRPr="001E36EA">
        <w:rPr>
          <w:vertAlign w:val="superscript"/>
        </w:rPr>
        <w:fldChar w:fldCharType="end"/>
      </w:r>
      <w:r w:rsidRPr="001E36EA">
        <w:rPr>
          <w:rFonts w:hint="eastAsia"/>
        </w:rPr>
        <w:t>，通过引入可学习的卷积</w:t>
      </w:r>
      <w:proofErr w:type="gramStart"/>
      <w:r w:rsidRPr="001E36EA">
        <w:rPr>
          <w:rFonts w:hint="eastAsia"/>
        </w:rPr>
        <w:t>核位置</w:t>
      </w:r>
      <w:proofErr w:type="gramEnd"/>
      <w:r w:rsidRPr="001E36EA">
        <w:rPr>
          <w:rFonts w:hint="eastAsia"/>
        </w:rPr>
        <w:t>偏移量，使卷积核的形状和采样位置自适应地贴合输入信号频谱的特征结构，精准捕捉关键的局部细节。</w:t>
      </w:r>
    </w:p>
    <w:p w14:paraId="78ED6E9F" w14:textId="1CC27F54" w:rsidR="001E36EA" w:rsidRDefault="001E36EA" w:rsidP="001E36EA">
      <w:pPr>
        <w:ind w:firstLine="480"/>
      </w:pPr>
      <w:r w:rsidRPr="001E36EA">
        <w:t>具体而言，</w:t>
      </w:r>
      <w:r w:rsidRPr="001E36EA">
        <w:t>SDFU</w:t>
      </w:r>
      <w:r w:rsidRPr="001E36EA">
        <w:t>模块在标准</w:t>
      </w:r>
      <w:r w:rsidRPr="001E36EA">
        <w:t>3×3</w:t>
      </w:r>
      <w:r w:rsidRPr="001E36EA">
        <w:t>卷积操作基础上，并联引入了两个方向的</w:t>
      </w:r>
      <w:proofErr w:type="spellStart"/>
      <w:r w:rsidRPr="001E36EA">
        <w:t>DSConv</w:t>
      </w:r>
      <w:proofErr w:type="spellEnd"/>
      <w:r w:rsidRPr="001E36EA">
        <w:t>分支，分别沿频谱图的横轴（时间轴）和纵轴（频率轴）方向动态施加形变卷积，以适应不同方向上的频谱变化特征。在</w:t>
      </w:r>
      <w:proofErr w:type="spellStart"/>
      <w:r w:rsidRPr="001E36EA">
        <w:t>DSConv</w:t>
      </w:r>
      <w:proofErr w:type="spellEnd"/>
      <w:r w:rsidRPr="001E36EA">
        <w:t>中，卷积核的采样位置并非固定规则网格，而是通过学习一系列位置偏移量</w:t>
      </w:r>
      <w:r>
        <w:rPr>
          <w:rFonts w:hint="eastAsia"/>
        </w:rPr>
        <w:t xml:space="preserve"> </w:t>
      </w:r>
      <m:oMath>
        <m:r>
          <m:rPr>
            <m:sty m:val="p"/>
          </m:rPr>
          <w:rPr>
            <w:rFonts w:ascii="Cambria Math" w:hAnsi="Cambria Math"/>
          </w:rPr>
          <m:t>Δ</m:t>
        </m:r>
      </m:oMath>
      <w:r>
        <w:rPr>
          <w:rFonts w:hint="eastAsia"/>
        </w:rPr>
        <w:t xml:space="preserve"> </w:t>
      </w:r>
      <w:r w:rsidRPr="001E36EA">
        <w:t>来实现动态调整。</w:t>
      </w:r>
    </w:p>
    <w:p w14:paraId="67D99659" w14:textId="4E652F74"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w:t>
      </w:r>
      <w:r w:rsidR="001E36EA" w:rsidRPr="001E36EA">
        <w:t>其初始定义为规则网格采样</w:t>
      </w:r>
      <w:r>
        <w:rPr>
          <w:rFonts w:hint="eastAsia"/>
        </w:rPr>
        <w:t>：</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092ADC0E"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000357F6">
        <w:rPr>
          <w:vertAlign w:val="superscript"/>
        </w:rPr>
        <w:t>[78]</w:t>
      </w:r>
      <w:r w:rsidRPr="006F51DD">
        <w:rPr>
          <w:vertAlign w:val="superscript"/>
        </w:rPr>
        <w:fldChar w:fldCharType="end"/>
      </w:r>
      <w:r>
        <w:rPr>
          <w:rFonts w:hint="eastAsia"/>
        </w:rPr>
        <w:t>启发，</w:t>
      </w:r>
      <w:r w:rsidR="001E36EA" w:rsidRPr="001E36EA">
        <w:t>而在</w:t>
      </w:r>
      <w:r w:rsidR="001E36EA" w:rsidRPr="001E36EA">
        <w:t>SDFU</w:t>
      </w:r>
      <w:r w:rsidR="001E36EA" w:rsidRPr="001E36EA">
        <w:t>的</w:t>
      </w:r>
      <w:proofErr w:type="spellStart"/>
      <w:r w:rsidR="001E36EA" w:rsidRPr="001E36EA">
        <w:t>DSConv</w:t>
      </w:r>
      <w:proofErr w:type="spellEnd"/>
      <w:r w:rsidR="001E36EA" w:rsidRPr="001E36EA">
        <w:t>中，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E36EA">
        <w:rPr>
          <w:rFonts w:hint="eastAsia"/>
        </w:rPr>
        <w:t xml:space="preserve"> </w:t>
      </w:r>
      <w:r w:rsidR="001E36EA" w:rsidRPr="001E36EA">
        <w:t>沿着水平轴（时间轴）的采样位置定义变为</w:t>
      </w:r>
      <w:r w:rsidR="000A269C">
        <w:rPr>
          <w:rFonts w:hint="eastAsia"/>
        </w:rPr>
        <w:t>：</w:t>
      </w:r>
    </w:p>
    <w:p w14:paraId="373C3C07" w14:textId="5C1DD6EF" w:rsidR="000A269C" w:rsidRDefault="000A269C" w:rsidP="000A269C">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3625DC24" w:rsidR="000A269C" w:rsidRPr="000A269C" w:rsidRDefault="000A269C" w:rsidP="00020115">
      <w:pPr>
        <w:ind w:firstLine="480"/>
      </w:pPr>
      <w:r>
        <w:rPr>
          <w:rFonts w:hint="eastAsia"/>
        </w:rPr>
        <w:t>同样的，</w:t>
      </w:r>
      <w:r w:rsidR="001E36EA" w:rsidRPr="001E36EA">
        <w:t>沿着垂直轴（频率轴）方向，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1E36EA">
        <w:rPr>
          <w:rFonts w:hint="eastAsia"/>
        </w:rPr>
        <w:t xml:space="preserve"> </w:t>
      </w:r>
      <w:r w:rsidR="001E36EA" w:rsidRPr="001E36EA">
        <w:t>位置的定义变为</w:t>
      </w:r>
      <w:r w:rsidR="00020115">
        <w:rPr>
          <w:rFonts w:hint="eastAsia"/>
        </w:rPr>
        <w:t>：</w:t>
      </w:r>
    </w:p>
    <w:p w14:paraId="2EF83C69" w14:textId="248060F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2BB6AF05" w:rsidR="000A269C" w:rsidRDefault="001E36EA" w:rsidP="00020115">
      <w:pPr>
        <w:ind w:firstLine="480"/>
      </w:pPr>
      <w:r w:rsidRPr="001E36EA">
        <w:t>由于上述公式中学习到的偏移量</w:t>
      </w:r>
      <w:r w:rsidR="00020115">
        <w:rPr>
          <w:rFonts w:hint="eastAsia"/>
        </w:rPr>
        <w:t xml:space="preserve"> </w:t>
      </w:r>
      <m:oMath>
        <m:r>
          <m:rPr>
            <m:sty m:val="p"/>
          </m:rPr>
          <w:rPr>
            <w:rFonts w:ascii="Cambria Math" w:hAnsi="Cambria Math"/>
          </w:rPr>
          <m:t>Δ</m:t>
        </m:r>
        <m:r>
          <w:rPr>
            <w:rFonts w:ascii="Cambria Math" w:hAnsi="Cambria Math"/>
          </w:rPr>
          <m:t>x</m:t>
        </m:r>
      </m:oMath>
      <w:r w:rsidR="00020115">
        <w:rPr>
          <w:rFonts w:hint="eastAsia"/>
        </w:rPr>
        <w:t xml:space="preserve"> </w:t>
      </w:r>
      <w:r w:rsidR="00020115">
        <w:rPr>
          <w:rFonts w:hint="eastAsia"/>
        </w:rPr>
        <w:t>和</w:t>
      </w:r>
      <w:r w:rsidR="00020115">
        <w:rPr>
          <w:rFonts w:hint="eastAsia"/>
        </w:rPr>
        <w:t xml:space="preserve"> </w:t>
      </w:r>
      <m:oMath>
        <m:r>
          <m:rPr>
            <m:sty m:val="p"/>
          </m:rPr>
          <w:rPr>
            <w:rFonts w:ascii="Cambria Math" w:hAnsi="Cambria Math"/>
          </w:rPr>
          <m:t>Δ</m:t>
        </m:r>
        <m:r>
          <w:rPr>
            <w:rFonts w:ascii="Cambria Math" w:hAnsi="Cambria Math"/>
          </w:rPr>
          <m:t>y</m:t>
        </m:r>
      </m:oMath>
      <w:r w:rsidRPr="001E36EA">
        <w:t>通常是非整数的，因此在实际实现中，引入了双线性插值方法以</w:t>
      </w:r>
      <w:proofErr w:type="gramStart"/>
      <w:r w:rsidRPr="001E36EA">
        <w:t>计算非</w:t>
      </w:r>
      <w:proofErr w:type="gramEnd"/>
      <w:r w:rsidRPr="001E36EA">
        <w:t>整数位置处的卷积核采样值</w:t>
      </w:r>
      <w:r w:rsidR="00020115">
        <w:rPr>
          <w:rFonts w:hint="eastAsia"/>
        </w:rPr>
        <w:t>：</w:t>
      </w:r>
    </w:p>
    <w:p w14:paraId="5E0592FD" w14:textId="1C1F252C" w:rsidR="00020115" w:rsidRDefault="00020115" w:rsidP="00020115">
      <w:pPr>
        <w:pStyle w:val="aff9"/>
        <w:ind w:firstLine="480"/>
      </w:pPr>
      <w:r>
        <w:rPr>
          <w:rFonts w:eastAsia="宋体"/>
          <w:iCs/>
        </w:rPr>
        <w:tab/>
      </w:r>
      <w:bookmarkStart w:id="179" w:name="OLE_LINK1"/>
      <m:oMath>
        <m:r>
          <w:rPr>
            <w:rFonts w:ascii="Cambria Math" w:hAnsi="Cambria Math"/>
          </w:rPr>
          <m:t>K</m:t>
        </m:r>
        <w:bookmarkEnd w:id="179"/>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41592918"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sidR="001E36EA" w:rsidRPr="001E36EA">
        <w:rPr>
          <w:iCs/>
        </w:rPr>
        <w:t>表示由公式</w:t>
      </w:r>
      <w:r w:rsidR="001E36EA" w:rsidRPr="001E36EA">
        <w:rPr>
          <w:iCs/>
        </w:rPr>
        <w:t>(4-11)</w:t>
      </w:r>
      <w:r w:rsidR="001E36EA" w:rsidRPr="001E36EA">
        <w:rPr>
          <w:iCs/>
        </w:rPr>
        <w:t>和</w:t>
      </w:r>
      <w:r w:rsidR="001E36EA" w:rsidRPr="001E36EA">
        <w:rPr>
          <w:iCs/>
        </w:rPr>
        <w:t>(4-12)</w:t>
      </w:r>
      <w:r w:rsidR="001E36EA" w:rsidRPr="001E36EA">
        <w:rPr>
          <w:iCs/>
        </w:rPr>
        <w:t>计算出的非整数位置，而</w:t>
      </w:r>
      <w:r w:rsidR="001E36EA">
        <w:rPr>
          <w:rFonts w:hint="eastAsia"/>
          <w:iCs/>
        </w:rPr>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1E36EA" w:rsidRPr="001E36EA">
        <w:t>表示周围所有整数坐标位置。插值内核</w:t>
      </w:r>
      <w:r w:rsidR="001E36EA" w:rsidRPr="001E36EA">
        <w:t xml:space="preserve"> </w:t>
      </w:r>
      <m:oMath>
        <m:r>
          <w:rPr>
            <w:rFonts w:ascii="Cambria Math" w:hAnsi="Cambria Math"/>
          </w:rPr>
          <m:t>B</m:t>
        </m:r>
      </m:oMath>
      <w:r w:rsidR="00D2060B">
        <w:rPr>
          <w:rFonts w:hint="eastAsia"/>
          <w:iCs/>
        </w:rPr>
        <w:t xml:space="preserve"> </w:t>
      </w:r>
      <w:r w:rsidR="001E36EA" w:rsidRPr="001E36EA">
        <w:rPr>
          <w:iCs/>
        </w:rPr>
        <w:t>是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252C9D8A" w14:textId="3D0FA582" w:rsidR="00D2060B" w:rsidRDefault="001E36EA" w:rsidP="00D2060B">
      <w:pPr>
        <w:ind w:firstLine="480"/>
        <w:rPr>
          <w:iCs/>
        </w:rPr>
      </w:pPr>
      <w:r w:rsidRPr="001E36EA">
        <w:rPr>
          <w:iCs/>
        </w:rPr>
        <w:t>SDFU</w:t>
      </w:r>
      <w:r w:rsidRPr="001E36EA">
        <w:rPr>
          <w:iCs/>
        </w:rPr>
        <w:t>模块通过这种动态卷积</w:t>
      </w:r>
      <w:proofErr w:type="gramStart"/>
      <w:r w:rsidRPr="001E36EA">
        <w:rPr>
          <w:iCs/>
        </w:rPr>
        <w:t>核位置</w:t>
      </w:r>
      <w:proofErr w:type="gramEnd"/>
      <w:r w:rsidRPr="001E36EA">
        <w:rPr>
          <w:iCs/>
        </w:rPr>
        <w:t>调整机制，大幅提升了模型对频谱细节特征的捕捉能力。具体而言，</w:t>
      </w:r>
      <w:r w:rsidRPr="001E36EA">
        <w:rPr>
          <w:iCs/>
        </w:rPr>
        <w:t>SDFU</w:t>
      </w:r>
      <w:r w:rsidRPr="001E36EA">
        <w:rPr>
          <w:iCs/>
        </w:rPr>
        <w:t>在水平方向（时间轴）显著增加了卷积核的采样密度，并能够根据脉冲信号出现时的柱状频谱结构，自适应地扩大或缩小卷积核的局部感受野，从而精确捕获</w:t>
      </w:r>
      <w:proofErr w:type="gramStart"/>
      <w:r w:rsidRPr="001E36EA">
        <w:rPr>
          <w:iCs/>
        </w:rPr>
        <w:t>沿时间</w:t>
      </w:r>
      <w:proofErr w:type="gramEnd"/>
      <w:r w:rsidRPr="001E36EA">
        <w:rPr>
          <w:iCs/>
        </w:rPr>
        <w:t>轴短暂但幅度突出的脉冲信号特征。与此同时，在垂直方向（频率轴）上，</w:t>
      </w:r>
      <w:r w:rsidRPr="001E36EA">
        <w:rPr>
          <w:iCs/>
        </w:rPr>
        <w:t>SDFU</w:t>
      </w:r>
      <w:r w:rsidRPr="001E36EA">
        <w:rPr>
          <w:iCs/>
        </w:rPr>
        <w:t>同样通过增加采样点密度和自适应调整卷积核，捕捉频率方向的局部变化，补偿因子采样压缩频谱造成的信息丢失。这种自适应的卷积</w:t>
      </w:r>
      <w:proofErr w:type="gramStart"/>
      <w:r w:rsidRPr="001E36EA">
        <w:rPr>
          <w:iCs/>
        </w:rPr>
        <w:t>核调整</w:t>
      </w:r>
      <w:proofErr w:type="gramEnd"/>
      <w:r w:rsidRPr="001E36EA">
        <w:rPr>
          <w:iCs/>
        </w:rPr>
        <w:t>方式确保网络能够更加精准地抓取频谱中短暂且重要的局部细节特征，进而有效提升模型对信号的重构性能。</w:t>
      </w:r>
    </w:p>
    <w:p w14:paraId="7D699F8E" w14:textId="77777777" w:rsidR="001E36EA" w:rsidRDefault="001E36EA" w:rsidP="00D2060B">
      <w:pPr>
        <w:ind w:firstLine="480"/>
        <w:rPr>
          <w:iCs/>
        </w:rPr>
      </w:pPr>
    </w:p>
    <w:p w14:paraId="2CB6CD22" w14:textId="61C99DA6" w:rsidR="00D2060B" w:rsidRDefault="001E36EA" w:rsidP="00D2060B">
      <w:pPr>
        <w:ind w:firstLine="480"/>
        <w:rPr>
          <w:iCs/>
        </w:rPr>
      </w:pPr>
      <w:r w:rsidRPr="001E36EA">
        <w:rPr>
          <w:iCs/>
        </w:rPr>
        <w:t>插入图</w:t>
      </w:r>
      <w:r w:rsidRPr="001E36EA">
        <w:rPr>
          <w:iCs/>
        </w:rPr>
        <w:t>3-2</w:t>
      </w:r>
      <w:r w:rsidRPr="001E36EA">
        <w:rPr>
          <w:iCs/>
        </w:rPr>
        <w:t>：频谱动态聚焦单元（</w:t>
      </w:r>
      <w:r w:rsidRPr="001E36EA">
        <w:rPr>
          <w:iCs/>
        </w:rPr>
        <w:t>SDFU</w:t>
      </w:r>
      <w:r w:rsidRPr="001E36EA">
        <w:rPr>
          <w:iCs/>
        </w:rPr>
        <w:t>）卷积核自适应调整示意图（此处插图）</w:t>
      </w:r>
    </w:p>
    <w:p w14:paraId="583FFF40" w14:textId="77777777" w:rsidR="001E36EA" w:rsidRDefault="001E36EA" w:rsidP="00D2060B">
      <w:pPr>
        <w:ind w:firstLine="480"/>
        <w:rPr>
          <w:iCs/>
        </w:rPr>
      </w:pPr>
    </w:p>
    <w:p w14:paraId="5386DE42" w14:textId="1A819925" w:rsidR="00D2060B" w:rsidRDefault="001E36EA" w:rsidP="00D2060B">
      <w:pPr>
        <w:ind w:firstLine="480"/>
        <w:rPr>
          <w:iCs/>
        </w:rPr>
      </w:pPr>
      <w:r w:rsidRPr="001E36EA">
        <w:rPr>
          <w:iCs/>
        </w:rPr>
        <w:t>SDFU</w:t>
      </w:r>
      <w:r w:rsidRPr="001E36EA">
        <w:rPr>
          <w:iCs/>
        </w:rPr>
        <w:t>模块的最终输出由三个并行的卷积特征构成：沿水平方向的</w:t>
      </w:r>
      <w:proofErr w:type="spellStart"/>
      <w:r w:rsidRPr="001E36EA">
        <w:rPr>
          <w:iCs/>
        </w:rPr>
        <w:t>DSConv</w:t>
      </w:r>
      <w:proofErr w:type="spellEnd"/>
      <w:r w:rsidRPr="001E36EA">
        <w:rPr>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003965E7">
        <w:rPr>
          <w:rFonts w:hint="eastAsia"/>
          <w:iCs/>
        </w:rPr>
        <w:t>、</w:t>
      </w:r>
      <w:r w:rsidRPr="001E36EA">
        <w:rPr>
          <w:iCs/>
        </w:rPr>
        <w:t>沿</w:t>
      </w:r>
      <w:r w:rsidR="003965E7">
        <w:rPr>
          <w:rFonts w:hint="eastAsia"/>
          <w:iCs/>
        </w:rPr>
        <w:t>垂直方向的</w:t>
      </w:r>
      <w:proofErr w:type="spellStart"/>
      <w:r w:rsidR="003965E7">
        <w:rPr>
          <w:rFonts w:hint="eastAsia"/>
          <w:iCs/>
        </w:rPr>
        <w:t>DSConv</w:t>
      </w:r>
      <w:proofErr w:type="spellEnd"/>
      <w:r w:rsidR="003965E7">
        <w:rPr>
          <w:rFonts w:hint="eastAsia"/>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Pr="001E36EA">
        <w:rPr>
          <w:iCs/>
        </w:rPr>
        <w:t>和常规</w:t>
      </w:r>
      <w:r>
        <w:rPr>
          <w:rFonts w:hint="eastAsia"/>
          <w:iCs/>
        </w:rPr>
        <w:t xml:space="preserve"> </w:t>
      </w:r>
      <m:oMath>
        <m:r>
          <w:rPr>
            <w:rFonts w:ascii="Cambria Math" w:hAnsi="Cambria Math"/>
          </w:rPr>
          <m:t>3×3</m:t>
        </m:r>
      </m:oMath>
      <w:r w:rsidR="003965E7">
        <w:rPr>
          <w:rFonts w:hint="eastAsia"/>
        </w:rPr>
        <w:t xml:space="preserve"> </w:t>
      </w:r>
      <w:r w:rsidR="003965E7">
        <w:rPr>
          <w:rFonts w:hint="eastAsia"/>
        </w:rPr>
        <w:t>卷积特征</w:t>
      </w:r>
      <w:r>
        <w:rPr>
          <w:rFonts w:hint="eastAsia"/>
        </w:rPr>
        <w:t xml:space="preserve"> </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oMath>
      <w:r w:rsidR="003965E7">
        <w:rPr>
          <w:rFonts w:hint="eastAsia"/>
        </w:rPr>
        <w:t>。</w:t>
      </w:r>
      <w:r w:rsidRPr="001E36EA">
        <w:t>这三个特征经过通道维度拼接后，通过一个</w:t>
      </w:r>
      <w:r w:rsidR="003965E7">
        <w:rPr>
          <w:rFonts w:hint="eastAsia"/>
        </w:rPr>
        <w:t xml:space="preserve"> </w:t>
      </w:r>
      <m:oMath>
        <m:r>
          <w:rPr>
            <w:rFonts w:ascii="Cambria Math" w:hAnsi="Cambria Math"/>
          </w:rPr>
          <m:t>1×1</m:t>
        </m:r>
      </m:oMath>
      <w:r w:rsidR="003965E7">
        <w:rPr>
          <w:rFonts w:hint="eastAsia"/>
        </w:rPr>
        <w:t xml:space="preserve"> </w:t>
      </w:r>
      <w:r w:rsidRPr="001E36EA">
        <w:t>卷积层进行初</w:t>
      </w:r>
      <w:r w:rsidRPr="001E36EA">
        <w:lastRenderedPageBreak/>
        <w:t>步融合，再</w:t>
      </w:r>
      <w:proofErr w:type="gramStart"/>
      <w:r w:rsidRPr="001E36EA">
        <w:t>经过组</w:t>
      </w:r>
      <w:proofErr w:type="gramEnd"/>
      <w:r w:rsidRPr="001E36EA">
        <w:t>归一化（</w:t>
      </w:r>
      <w:r w:rsidRPr="001E36EA">
        <w:t>Group Normalization, GN</w:t>
      </w:r>
      <w:r w:rsidRPr="001E36EA">
        <w:t>）和挤压</w:t>
      </w:r>
      <w:r w:rsidRPr="001E36EA">
        <w:t>-</w:t>
      </w:r>
      <w:r w:rsidRPr="001E36EA">
        <w:t>激发注意力机制（</w:t>
      </w:r>
      <w:r w:rsidRPr="001E36EA">
        <w:t>Squeeze and Excitation Attention, SE</w:t>
      </w:r>
      <w:r w:rsidRPr="001E36EA">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0357F6">
        <w:rPr>
          <w:vertAlign w:val="superscript"/>
        </w:rPr>
        <w:t>[79]</w:t>
      </w:r>
      <w:r w:rsidR="00CD6BE5" w:rsidRPr="00CD6BE5">
        <w:rPr>
          <w:vertAlign w:val="superscript"/>
        </w:rPr>
        <w:fldChar w:fldCharType="end"/>
      </w:r>
      <w:r w:rsidRPr="001E36EA">
        <w:t xml:space="preserve"> </w:t>
      </w:r>
      <w:r w:rsidRPr="001E36EA">
        <w:t>进行进一步特征优化。其中，</w:t>
      </w:r>
      <w:r w:rsidRPr="001E36EA">
        <w:t>GN</w:t>
      </w:r>
      <w:r w:rsidRPr="001E36EA">
        <w:t>层对特征分布进行归一化处理，提升网络训练稳定性；</w:t>
      </w:r>
      <w:r w:rsidRPr="001E36EA">
        <w:t>SE</w:t>
      </w:r>
      <w:r w:rsidRPr="001E36EA">
        <w:t>机制则根据每个通道对输出结果的贡献，自适应地增强与目标信号强相关的通道权重，降低与目标信号弱相关的冗余通道权重。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Pr="001E36EA">
        <w:rPr>
          <w:iCs/>
        </w:rPr>
        <w:t>而言，</w:t>
      </w:r>
      <w:r w:rsidRPr="001E36EA">
        <w:rPr>
          <w:iCs/>
        </w:rPr>
        <w:t>SDFU</w:t>
      </w:r>
      <w:r w:rsidRPr="001E36EA">
        <w:rPr>
          <w:iCs/>
        </w:rPr>
        <w:t>的整个计算流程可表示为</w:t>
      </w:r>
      <w:r w:rsidR="00CD6BE5">
        <w:rPr>
          <w:rFonts w:hint="eastAsia"/>
          <w:iCs/>
        </w:rPr>
        <w:t>：</w:t>
      </w:r>
    </w:p>
    <w:p w14:paraId="45BF6EA8" w14:textId="2A3B6B7C" w:rsidR="00CD6BE5" w:rsidRDefault="00CD6BE5" w:rsidP="00CD6BE5">
      <w:pPr>
        <w:pStyle w:val="aff9"/>
        <w:ind w:firstLine="480"/>
        <w:rPr>
          <w:rFonts w:eastAsia="宋体"/>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27266500" w14:textId="7D6A05A1" w:rsidR="001E36EA" w:rsidRDefault="001E36EA" w:rsidP="00CD6BE5">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1AF3F34D" w14:textId="1D863A78" w:rsidR="004D06D3" w:rsidRDefault="004D06D3" w:rsidP="004D06D3">
      <w:pPr>
        <w:ind w:firstLine="480"/>
      </w:pPr>
      <w:r>
        <w:rPr>
          <w:rFonts w:hint="eastAsia"/>
        </w:rPr>
        <w:t>通过上述操作，</w:t>
      </w:r>
      <w:r>
        <w:rPr>
          <w:rFonts w:hint="eastAsia"/>
        </w:rPr>
        <w:t>SDFU</w:t>
      </w:r>
      <w:r>
        <w:rPr>
          <w:rFonts w:hint="eastAsia"/>
        </w:rPr>
        <w:t>实现了标准卷积所具备的全局稳定特征感受能力与动态形变卷积的局部自适应捕捉能力之间的有效融合。特别是在处理桥梁结构振动导致的水下脉冲噪声时，车辆通过桥面伸缩缝时产生的脉冲信号会表现为频谱中短时的“柱状频谱”特征，</w:t>
      </w:r>
      <w:r>
        <w:rPr>
          <w:rFonts w:hint="eastAsia"/>
        </w:rPr>
        <w:t>SDFU</w:t>
      </w:r>
      <w:r>
        <w:rPr>
          <w:rFonts w:hint="eastAsia"/>
        </w:rPr>
        <w:t>模块能够自适应调整感受野及时捕获这一类特征，防止其在编码阶段被忽略或稀释。</w:t>
      </w:r>
    </w:p>
    <w:p w14:paraId="4AD607A8" w14:textId="1BC9887F" w:rsidR="00917C82" w:rsidRDefault="004D06D3" w:rsidP="004D06D3">
      <w:pPr>
        <w:ind w:firstLine="480"/>
      </w:pPr>
      <w:r>
        <w:rPr>
          <w:rFonts w:hint="eastAsia"/>
        </w:rPr>
        <w:t>值得强调的是，在背景以连续低频噪声为主的场景中，传统固定卷积</w:t>
      </w:r>
      <w:proofErr w:type="gramStart"/>
      <w:r>
        <w:rPr>
          <w:rFonts w:hint="eastAsia"/>
        </w:rPr>
        <w:t>核往往</w:t>
      </w:r>
      <w:proofErr w:type="gramEnd"/>
      <w:r>
        <w:rPr>
          <w:rFonts w:hint="eastAsia"/>
        </w:rPr>
        <w:t>难以捕获特征的微妙变化，而</w:t>
      </w:r>
      <w:r>
        <w:rPr>
          <w:rFonts w:hint="eastAsia"/>
        </w:rPr>
        <w:t>SDFU</w:t>
      </w:r>
      <w:r>
        <w:rPr>
          <w:rFonts w:hint="eastAsia"/>
        </w:rPr>
        <w:t>则通过自适应地扩大横向感受野，更有效地捕捉背景噪声随时间缓慢变化的特征模式；同时，在垂直方向则灵活地调整对频谱细节的关注密度，在低频</w:t>
      </w:r>
      <w:proofErr w:type="gramStart"/>
      <w:r>
        <w:rPr>
          <w:rFonts w:hint="eastAsia"/>
        </w:rPr>
        <w:t>段通过疏</w:t>
      </w:r>
      <w:proofErr w:type="gramEnd"/>
      <w:r>
        <w:rPr>
          <w:rFonts w:hint="eastAsia"/>
        </w:rPr>
        <w:t>采样捕获整体趋势，在高频段则通过密采样突出细节变化。这种频谱动态聚焦的自适应特性，使得</w:t>
      </w:r>
      <w:proofErr w:type="spellStart"/>
      <w:r>
        <w:rPr>
          <w:rFonts w:hint="eastAsia"/>
        </w:rPr>
        <w:t>DMFNet</w:t>
      </w:r>
      <w:proofErr w:type="spellEnd"/>
      <w:r>
        <w:rPr>
          <w:rFonts w:hint="eastAsia"/>
        </w:rPr>
        <w:t>在水下人为噪声降噪任务中，能够更灵活、更有效地提取和重构目标频谱特征。</w:t>
      </w:r>
    </w:p>
    <w:p w14:paraId="51DE2AC6" w14:textId="51C20F5A" w:rsidR="00383770" w:rsidRDefault="00982887" w:rsidP="00383770">
      <w:pPr>
        <w:pStyle w:val="33"/>
        <w:ind w:firstLineChars="0" w:firstLine="0"/>
        <w:outlineLvl w:val="2"/>
      </w:pPr>
      <w:bookmarkStart w:id="180" w:name="_Toc193117197"/>
      <w:bookmarkStart w:id="181" w:name="_Toc193117260"/>
      <w:bookmarkStart w:id="182" w:name="_Toc193117323"/>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bookmarkEnd w:id="180"/>
      <w:bookmarkEnd w:id="181"/>
      <w:bookmarkEnd w:id="182"/>
    </w:p>
    <w:p w14:paraId="01303B5E" w14:textId="3144768C" w:rsidR="00723C53" w:rsidRDefault="00723C53" w:rsidP="00383770">
      <w:pPr>
        <w:ind w:firstLine="480"/>
      </w:pPr>
      <w:r w:rsidRPr="00723C53">
        <w:t>复数注意力模块（</w:t>
      </w:r>
      <w:r w:rsidRPr="00723C53">
        <w:t>Complex Attention Module, CAM</w:t>
      </w:r>
      <w:r w:rsidRPr="00723C53">
        <w:t>）是</w:t>
      </w:r>
      <w:proofErr w:type="spellStart"/>
      <w:r w:rsidRPr="00723C53">
        <w:t>DMFNet</w:t>
      </w:r>
      <w:proofErr w:type="spellEnd"/>
      <w:r w:rsidRPr="00723C53">
        <w:t>网络中另一项重要的创新设计，其目的是增强网络在频谱复数域中的特征提取和表达能力。与传统</w:t>
      </w:r>
      <w:proofErr w:type="gramStart"/>
      <w:r w:rsidRPr="00723C53">
        <w:t>仅关注</w:t>
      </w:r>
      <w:proofErr w:type="gramEnd"/>
      <w:r w:rsidRPr="00723C53">
        <w:t>频谱幅度信息的注意力机制不同，</w:t>
      </w:r>
      <w:r w:rsidRPr="00723C53">
        <w:t>CAM</w:t>
      </w:r>
      <w:r w:rsidRPr="00723C53">
        <w:t>在复数域中同时对频谱的实部（幅度）与虚部（相位）信息进行建模与交互，提升了网络对复数频谱信息的全面利用效率。</w:t>
      </w:r>
      <w:r w:rsidRPr="00723C53">
        <w:t>CAM</w:t>
      </w:r>
      <w:r w:rsidRPr="00723C53">
        <w:t>的基本架构包括两个核心部分：复数特征交互单元和</w:t>
      </w:r>
      <w:proofErr w:type="gramStart"/>
      <w:r w:rsidRPr="00723C53">
        <w:lastRenderedPageBreak/>
        <w:t>跨空间</w:t>
      </w:r>
      <w:proofErr w:type="gramEnd"/>
      <w:r w:rsidRPr="00723C53">
        <w:t>学习单元。</w:t>
      </w:r>
    </w:p>
    <w:p w14:paraId="31FD1B0D" w14:textId="70FC7838" w:rsidR="00383770" w:rsidRDefault="00723C53" w:rsidP="00383770">
      <w:pPr>
        <w:ind w:firstLine="480"/>
      </w:pPr>
      <w:r w:rsidRPr="00723C53">
        <w:t>首先，在复数特征交互单元中，输入的复数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Pr="00723C53">
        <w:t>（最后一个维度分别代表复数特征的实部和虚部）沿着复数域维度进行分割处理。具体而言，输入特征张量首先在最后一维（复数域）拆分为实部与虚部两部分，之后再将两部分沿通道维度重新连接，形成多个子特征，以强化不同复数分量之间的交互</w:t>
      </w:r>
      <w:r w:rsidR="00D9180B">
        <w:rPr>
          <w:rFonts w:hint="eastAsia"/>
        </w:rPr>
        <w:t>：</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3E3BB982" w14:textId="77777777" w:rsidR="00723C53" w:rsidRDefault="00723C53" w:rsidP="001B31C6">
      <w:pPr>
        <w:ind w:firstLine="480"/>
      </w:pPr>
      <w:r w:rsidRPr="00723C53">
        <w:t>为了最大限度地加强实部和虚部之间的交互性，</w:t>
      </w:r>
      <w:r w:rsidRPr="00723C53">
        <w:t>CAM</w:t>
      </w:r>
      <w:r w:rsidRPr="00723C53">
        <w:t>设计了三个并行的子结构：两个以</w:t>
      </w:r>
      <w:r w:rsidRPr="00723C53">
        <w:t>1×1</w:t>
      </w:r>
      <w:r w:rsidRPr="00723C53">
        <w:t>卷积为主的共享通道交互分支，和一个以</w:t>
      </w:r>
      <w:r w:rsidRPr="00723C53">
        <w:t>3×3</w:t>
      </w:r>
      <w:r w:rsidRPr="00723C53">
        <w:t>卷积为主的局部特征提取分支。</w:t>
      </w:r>
    </w:p>
    <w:p w14:paraId="66B4FB1A" w14:textId="4DDF8BD5" w:rsidR="00723C53" w:rsidRDefault="00723C53" w:rsidP="001B31C6">
      <w:pPr>
        <w:ind w:firstLine="480"/>
      </w:pPr>
      <w:r w:rsidRPr="00723C53">
        <w:t>在两个共享的</w:t>
      </w:r>
      <w:r w:rsidR="007A21E7">
        <w:rPr>
          <w:rFonts w:hint="eastAsia"/>
        </w:rPr>
        <w:t xml:space="preserve"> </w:t>
      </w:r>
      <m:oMath>
        <m:r>
          <w:rPr>
            <w:rFonts w:ascii="Cambria Math" w:hAnsi="Cambria Math"/>
          </w:rPr>
          <m:t>1×1</m:t>
        </m:r>
      </m:oMath>
      <w:r w:rsidR="007A21E7">
        <w:rPr>
          <w:rFonts w:hint="eastAsia"/>
        </w:rPr>
        <w:t xml:space="preserve"> </w:t>
      </w:r>
      <w:r w:rsidRPr="00723C53">
        <w:t>卷积分支中，</w:t>
      </w:r>
      <w:r w:rsidRPr="00723C53">
        <w:t>CAM</w:t>
      </w:r>
      <w:r w:rsidRPr="00723C53">
        <w:t>使用了一种类似坐标注意力（</w:t>
      </w:r>
      <w:r w:rsidRPr="00723C53">
        <w:t>Coordinate Attention, CA</w:t>
      </w:r>
      <w:r w:rsidRPr="00723C53">
        <w:t>）</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0357F6">
        <w:rPr>
          <w:vertAlign w:val="superscript"/>
        </w:rPr>
        <w:t>[80]</w:t>
      </w:r>
      <w:r w:rsidR="00C96186" w:rsidRPr="00C96186">
        <w:rPr>
          <w:vertAlign w:val="superscript"/>
        </w:rPr>
        <w:fldChar w:fldCharType="end"/>
      </w:r>
      <w:r w:rsidRPr="00723C53">
        <w:t>的结构。具体而言，通过</w:t>
      </w:r>
      <w:proofErr w:type="gramStart"/>
      <w:r w:rsidRPr="00723C53">
        <w:t>沿空间</w:t>
      </w:r>
      <w:proofErr w:type="gramEnd"/>
      <w:r w:rsidRPr="00723C53">
        <w:t>维度的全局平均池化（</w:t>
      </w:r>
      <w:r w:rsidRPr="00723C53">
        <w:t>Global Average Pooling, GAP</w:t>
      </w:r>
      <w:r w:rsidRPr="00723C53">
        <w:t>）分别捕捉复数频谱实部和虚部特征在横向与纵向上的位置关系信息。两个分支所得到的一维特征编码向量通过共享的</w:t>
      </w:r>
      <w:r w:rsidRPr="00723C53">
        <w:t>1×1</w:t>
      </w:r>
      <w:r w:rsidRPr="00723C53">
        <w:t>卷积层进行连接和压缩，在降低特征维度的同时实现了有效的跨通道信息交互，显著增强了实部与虚部特征之间的相关性。</w:t>
      </w:r>
    </w:p>
    <w:p w14:paraId="11E91331" w14:textId="7B616BD8" w:rsidR="00723C53" w:rsidRDefault="00723C53" w:rsidP="00723C53">
      <w:pPr>
        <w:ind w:firstLine="480"/>
      </w:pPr>
      <w:r w:rsidRPr="00723C53">
        <w:t>与之并行的</w:t>
      </w:r>
      <w:r w:rsidR="00E5263A">
        <w:rPr>
          <w:rFonts w:hint="eastAsia"/>
        </w:rPr>
        <w:t xml:space="preserve"> </w:t>
      </w:r>
      <m:oMath>
        <m:r>
          <w:rPr>
            <w:rFonts w:ascii="Cambria Math" w:hAnsi="Cambria Math"/>
          </w:rPr>
          <m:t>3×3</m:t>
        </m:r>
      </m:oMath>
      <w:r w:rsidRPr="00723C53">
        <w:t>卷积分支则主要用于捕捉复数特征中实部与虚部的局部空间细节。经过卷积后的特征通过非线性</w:t>
      </w:r>
      <w:r w:rsidRPr="00723C53">
        <w:t>sigmoid</w:t>
      </w:r>
      <w:r w:rsidRPr="00723C53">
        <w:t>函数进行变换后生成注意力权重图，并进一步用于调节原始的中间特征图，以增强对特征的表达能力。</w:t>
      </w:r>
    </w:p>
    <w:p w14:paraId="0A7950E0" w14:textId="023B6FB6" w:rsidR="00723C53" w:rsidRDefault="00723C53" w:rsidP="00723C53">
      <w:pPr>
        <w:ind w:firstLine="480"/>
      </w:pPr>
      <w:r w:rsidRPr="00723C53">
        <w:t>上述</w:t>
      </w:r>
      <w:r>
        <w:rPr>
          <w:rFonts w:hint="eastAsia"/>
        </w:rPr>
        <w:t xml:space="preserve"> </w:t>
      </w:r>
      <m:oMath>
        <m:r>
          <w:rPr>
            <w:rFonts w:ascii="Cambria Math" w:hAnsi="Cambria Math"/>
          </w:rPr>
          <m:t>1×1</m:t>
        </m:r>
      </m:oMath>
      <w:r w:rsidR="001B31C6">
        <w:rPr>
          <w:rFonts w:hint="eastAsia"/>
        </w:rPr>
        <w:t xml:space="preserve"> </w:t>
      </w:r>
      <w:r w:rsidRPr="00723C53">
        <w:t>卷积分支的中间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001B31C6">
        <w:rPr>
          <w:rFonts w:hint="eastAsia"/>
        </w:rPr>
        <w:t>和</w:t>
      </w:r>
      <w:r w:rsidR="001B31C6">
        <w:rPr>
          <w:rFonts w:hint="eastAsia"/>
        </w:rPr>
        <w:t xml:space="preserve"> </w:t>
      </w:r>
      <m:oMath>
        <m:r>
          <w:rPr>
            <w:rFonts w:ascii="Cambria Math" w:hAnsi="Cambria Math"/>
          </w:rPr>
          <m:t>3×3</m:t>
        </m:r>
      </m:oMath>
      <w:r w:rsidR="001B31C6">
        <w:rPr>
          <w:rFonts w:hint="eastAsia"/>
        </w:rPr>
        <w:t xml:space="preserve"> </w:t>
      </w:r>
      <w:r w:rsidRPr="00723C53">
        <w:t>卷积分支的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Pr="00723C53">
        <w:t>分别表示不同尺度下复数频谱的局部（短程）与全局（长程）空间相关性，这种多尺度空间相关性的建模方式在处理复杂频谱结构时表现出明显优势</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0357F6">
        <w:rPr>
          <w:vertAlign w:val="superscript"/>
        </w:rPr>
        <w:t>[81]</w:t>
      </w:r>
      <w:r w:rsidR="00C06188" w:rsidRPr="00C06188">
        <w:rPr>
          <w:vertAlign w:val="superscript"/>
        </w:rPr>
        <w:fldChar w:fldCharType="end"/>
      </w:r>
      <w:r w:rsidR="00C06188">
        <w:rPr>
          <w:rFonts w:hint="eastAsia"/>
        </w:rPr>
        <w:t>。</w:t>
      </w:r>
    </w:p>
    <w:p w14:paraId="5557FEDA" w14:textId="65085423" w:rsidR="00723C53" w:rsidRDefault="00723C53" w:rsidP="00723C53">
      <w:pPr>
        <w:ind w:firstLine="480"/>
      </w:pPr>
      <w:r w:rsidRPr="00723C53">
        <w:t>为了进一步融合空间信息，</w:t>
      </w:r>
      <w:r w:rsidRPr="00723C53">
        <w:t>CAM</w:t>
      </w:r>
      <w:r w:rsidRPr="00723C53">
        <w:t>中的</w:t>
      </w:r>
      <w:proofErr w:type="gramStart"/>
      <w:r w:rsidRPr="00723C53">
        <w:t>跨空间</w:t>
      </w:r>
      <w:proofErr w:type="gramEnd"/>
      <w:r w:rsidRPr="00723C53">
        <w:t>学习单元随后使用二维全局</w:t>
      </w:r>
      <w:proofErr w:type="gramStart"/>
      <w:r w:rsidRPr="00723C53">
        <w:t>平均池化对</w:t>
      </w:r>
      <w:proofErr w:type="gramEnd"/>
      <w:r w:rsidRPr="00723C53">
        <w:t>特征进行聚合。二维全局平均池化（</w:t>
      </w:r>
      <w:r w:rsidRPr="00723C53">
        <w:t>GAP</w:t>
      </w:r>
      <w:r w:rsidRPr="00723C53">
        <w:t>）定义为：</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B0F2D3D" w14:textId="1363A48D" w:rsidR="00723C53" w:rsidRDefault="00723C53" w:rsidP="000E05DE">
      <w:pPr>
        <w:ind w:firstLine="480"/>
      </w:pPr>
      <w:r w:rsidRPr="00723C53">
        <w:t>该操作可对特征图中空间维度的信息进行全局编码，有效地捕捉长距离依</w:t>
      </w:r>
      <w:r w:rsidRPr="00723C53">
        <w:lastRenderedPageBreak/>
        <w:t>赖关系。随后通过非线性</w:t>
      </w:r>
      <w:proofErr w:type="spellStart"/>
      <w:r w:rsidRPr="00723C53">
        <w:t>softmax</w:t>
      </w:r>
      <w:proofErr w:type="spellEnd"/>
      <w:r w:rsidRPr="00723C53">
        <w:t>函数</w:t>
      </w:r>
      <w:proofErr w:type="gramStart"/>
      <w:r w:rsidRPr="00723C53">
        <w:t>将池化</w:t>
      </w:r>
      <w:proofErr w:type="gramEnd"/>
      <w:r w:rsidRPr="00723C53">
        <w:t>后的输出进行线性变换，保持输出特征尺度的一致性。两个不同尺度的特征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1×C</m:t>
            </m:r>
            <m:r>
              <m:rPr>
                <m:sty m:val="p"/>
              </m:rPr>
              <w:rPr>
                <w:rFonts w:ascii="Cambria Math" w:hAnsi="Cambria Math"/>
              </w:rPr>
              <m:t>//</m:t>
            </m:r>
            <m:r>
              <w:rPr>
                <w:rFonts w:ascii="Cambria Math" w:hAnsi="Cambria Math"/>
              </w:rPr>
              <m:t>G</m:t>
            </m:r>
          </m:sup>
        </m:sSup>
      </m:oMath>
      <w:r w:rsidR="003469F7">
        <w:rPr>
          <w:rFonts w:hint="eastAsia"/>
        </w:rPr>
        <w:t>和</w:t>
      </w:r>
      <w:r w:rsidR="003469F7">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sidR="003469F7">
        <w:rPr>
          <w:rFonts w:hint="eastAsia"/>
        </w:rPr>
        <w:t xml:space="preserve"> </w:t>
      </w:r>
      <w:r w:rsidRPr="00723C53">
        <w:t>通过</w:t>
      </w:r>
      <w:proofErr w:type="gramStart"/>
      <w:r w:rsidRPr="00723C53">
        <w:t>矩阵点积运算</w:t>
      </w:r>
      <w:proofErr w:type="gramEnd"/>
      <w:r w:rsidRPr="00723C53">
        <w:t>融合，生成空间注意力权重图。这一权重图能够有效地表示频谱实部与虚部信息在空间维度上的</w:t>
      </w:r>
      <w:proofErr w:type="gramStart"/>
      <w:r w:rsidRPr="00723C53">
        <w:t>短程与</w:t>
      </w:r>
      <w:proofErr w:type="gramEnd"/>
      <w:r w:rsidRPr="00723C53">
        <w:t>长程相关性，经过</w:t>
      </w:r>
      <w:r w:rsidRPr="00723C53">
        <w:t>sigmoid</w:t>
      </w:r>
      <w:r w:rsidRPr="00723C53">
        <w:t>激活函数后对最终输出特征进行调制，从而精确突出目标频谱特征区域</w:t>
      </w:r>
      <w:r>
        <w:rPr>
          <w:rFonts w:hint="eastAsia"/>
        </w:rPr>
        <w:t>：</w:t>
      </w:r>
    </w:p>
    <w:p w14:paraId="24304A8F" w14:textId="72E1F7D8" w:rsidR="00723C53" w:rsidRDefault="0010008F" w:rsidP="0010008F">
      <w:pPr>
        <w:pStyle w:val="aff9"/>
        <w:ind w:firstLine="480"/>
      </w:pPr>
      <w:r>
        <w:rPr>
          <w:rFonts w:eastAsia="宋体"/>
        </w:rPr>
        <w:tab/>
      </w:r>
      <m:oMath>
        <m:sSub>
          <m:sSubPr>
            <m:ctrlPr>
              <w:rPr>
                <w:rFonts w:ascii="Cambria Math" w:hAnsi="Cambria Math"/>
              </w:rPr>
            </m:ctrlPr>
          </m:sSubPr>
          <m:e>
            <m:r>
              <w:rPr>
                <w:rFonts w:ascii="Cambria Math" w:hAnsi="Cambria Math"/>
              </w:rPr>
              <m:t>R</m:t>
            </m:r>
          </m:e>
          <m:sub>
            <m:r>
              <w:rPr>
                <w:rFonts w:ascii="Cambria Math" w:hAnsi="Cambria Math"/>
              </w:rPr>
              <m:t>CAM</m:t>
            </m:r>
          </m:sub>
        </m:sSub>
        <m:r>
          <m:rPr>
            <m:sty m:val="p"/>
          </m:rPr>
          <w:rPr>
            <w:rFonts w:ascii="Cambria Math" w:hAnsi="Cambria Math"/>
          </w:rPr>
          <m:t>=Softmax(</m:t>
        </m:r>
        <m:sSub>
          <m:sSubPr>
            <m:ctrlPr>
              <w:rPr>
                <w:rFonts w:ascii="Cambria Math" w:hAnsi="Cambria Math"/>
              </w:rPr>
            </m:ctrlPr>
          </m:sSubPr>
          <m:e>
            <m:r>
              <w:rPr>
                <w:rFonts w:ascii="Cambria Math" w:hAnsi="Cambria Math"/>
              </w:rPr>
              <m:t>R</m:t>
            </m:r>
          </m:e>
          <m:sub>
            <m:r>
              <m:rPr>
                <m:sty m:val="p"/>
              </m:rPr>
              <w:rPr>
                <w:rFonts w:ascii="Cambria Math" w:hAnsi="Cambria Math"/>
              </w:rPr>
              <m:t>real1×1</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1×</m:t>
            </m:r>
            <m:r>
              <w:rPr>
                <w:rFonts w:ascii="Cambria Math" w:hAnsi="Cambria Math"/>
              </w:rPr>
              <m:t>C</m:t>
            </m:r>
            <m:r>
              <m:rPr>
                <m:sty m:val="p"/>
              </m:rPr>
              <w:rPr>
                <w:rFonts w:ascii="Cambria Math" w:hAnsi="Cambria Math"/>
              </w:rPr>
              <m:t>//</m:t>
            </m:r>
            <m:r>
              <w:rPr>
                <w:rFonts w:ascii="Cambria Math" w:hAnsi="Cambria Math"/>
              </w:rPr>
              <m:t>G</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real3×3</m:t>
            </m:r>
          </m:sub>
        </m:sSub>
        <m:sSup>
          <m:sSupPr>
            <m:ctrlPr>
              <w:rPr>
                <w:rFonts w:ascii="Cambria Math" w:hAnsi="Cambria Math"/>
              </w:rPr>
            </m:ctrlPr>
          </m:sSupPr>
          <m:e>
            <m:r>
              <m:rPr>
                <m:sty m:val="p"/>
              </m:rP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r>
          <m:rPr>
            <m:sty m:val="p"/>
          </m:rPr>
          <w:rPr>
            <w:rFonts w:ascii="Cambria Math" w:hAnsi="Cambria Math"/>
          </w:rPr>
          <m:t>)</m:t>
        </m:r>
      </m:oMath>
      <w:r>
        <w:rPr>
          <w:rFonts w:eastAsia="宋体"/>
        </w:rPr>
        <w:tab/>
      </w:r>
      <w:r>
        <w:rPr>
          <w:rFonts w:eastAsia="宋体" w:hint="eastAsia"/>
        </w:rPr>
        <w:t>(4-19)</w:t>
      </w:r>
    </w:p>
    <w:p w14:paraId="57F22FA6" w14:textId="08DD48D2" w:rsidR="00723C53" w:rsidRDefault="00723C53" w:rsidP="00723C53">
      <w:pPr>
        <w:ind w:firstLine="480"/>
      </w:pPr>
      <w:r>
        <w:rPr>
          <w:rFonts w:hint="eastAsia"/>
        </w:rPr>
        <w:t>CAM</w:t>
      </w:r>
      <w:r>
        <w:rPr>
          <w:rFonts w:hint="eastAsia"/>
        </w:rPr>
        <w:t>模块通过上述策略显著提升了网络捕捉空间特征信息的精度与稳定性，特别是在复数域下对空间结构管理能力的提升，使网络对空间频谱结构的细节表现更加敏感，能够更好地区分出具有短时突发特征的脉冲信号与连续背景噪声。</w:t>
      </w:r>
    </w:p>
    <w:p w14:paraId="7B625FF0" w14:textId="22CF6187" w:rsidR="00723C53" w:rsidRDefault="00723C53" w:rsidP="00723C53">
      <w:pPr>
        <w:ind w:firstLine="480"/>
      </w:pPr>
      <w:r>
        <w:rPr>
          <w:rFonts w:hint="eastAsia"/>
        </w:rPr>
        <w:t>针对水下人为声信号降噪任务，这一复数域的建模策略尤为重要。实际水下场景中，脉冲型人为噪声与背景环境噪声在频谱上经常存在高度的能量叠加或重叠现象，仅凭频谱幅度难以准确区分。</w:t>
      </w:r>
      <w:r>
        <w:rPr>
          <w:rFonts w:hint="eastAsia"/>
        </w:rPr>
        <w:t>CAM</w:t>
      </w:r>
      <w:r>
        <w:rPr>
          <w:rFonts w:hint="eastAsia"/>
        </w:rPr>
        <w:t>模块通过同时捕捉频谱的幅度和相位信息（即实部与虚部信息），有效增强了模型对水下脉冲信号的辨识能力。例如，当桥梁交通产生瞬时振动脉冲时，这些信号通常在频谱上表现出短时相位和幅度的显著变化，</w:t>
      </w:r>
      <w:r>
        <w:rPr>
          <w:rFonts w:hint="eastAsia"/>
        </w:rPr>
        <w:t>CAM</w:t>
      </w:r>
      <w:r>
        <w:rPr>
          <w:rFonts w:hint="eastAsia"/>
        </w:rPr>
        <w:t>能够敏锐捕捉此类复合频谱特征的细节，从而在注意力调制过程中有效突出目标信号的核心特征，同时抑制背景噪声干扰。</w:t>
      </w:r>
    </w:p>
    <w:p w14:paraId="39349FC7" w14:textId="0807803D" w:rsidR="007C47E7" w:rsidRDefault="00723C53" w:rsidP="00723C53">
      <w:pPr>
        <w:ind w:firstLine="480"/>
      </w:pPr>
      <w:r>
        <w:rPr>
          <w:rFonts w:hint="eastAsia"/>
        </w:rPr>
        <w:t>综上所述，</w:t>
      </w:r>
      <w:r>
        <w:rPr>
          <w:rFonts w:hint="eastAsia"/>
        </w:rPr>
        <w:t>CAM</w:t>
      </w:r>
      <w:r>
        <w:rPr>
          <w:rFonts w:hint="eastAsia"/>
        </w:rPr>
        <w:t>模块通过引入复数特征交互单元与</w:t>
      </w:r>
      <w:proofErr w:type="gramStart"/>
      <w:r>
        <w:rPr>
          <w:rFonts w:hint="eastAsia"/>
        </w:rPr>
        <w:t>跨空间</w:t>
      </w:r>
      <w:proofErr w:type="gramEnd"/>
      <w:r>
        <w:rPr>
          <w:rFonts w:hint="eastAsia"/>
        </w:rPr>
        <w:t>学习单元，在复数域内实现了对频谱特征的深度建模与有效交互，大幅提高了网络对频谱细节特征的捕捉和降噪性能，这对于复杂水下环境中的</w:t>
      </w:r>
      <w:proofErr w:type="gramStart"/>
      <w:r>
        <w:rPr>
          <w:rFonts w:hint="eastAsia"/>
        </w:rPr>
        <w:t>自监督</w:t>
      </w:r>
      <w:proofErr w:type="gramEnd"/>
      <w:r>
        <w:rPr>
          <w:rFonts w:hint="eastAsia"/>
        </w:rPr>
        <w:t>降噪任务尤为关键</w:t>
      </w:r>
      <w:r w:rsidR="000E05DE">
        <w:rPr>
          <w:rFonts w:hint="eastAsia"/>
        </w:rPr>
        <w:t>。</w:t>
      </w:r>
    </w:p>
    <w:p w14:paraId="5BDC3874" w14:textId="6DB88C84" w:rsidR="00DA17D6" w:rsidRDefault="001B707E" w:rsidP="00DA17D6">
      <w:pPr>
        <w:pStyle w:val="33"/>
        <w:ind w:firstLineChars="0" w:firstLine="0"/>
        <w:outlineLvl w:val="2"/>
      </w:pPr>
      <w:bookmarkStart w:id="183" w:name="_Toc193117198"/>
      <w:bookmarkStart w:id="184" w:name="_Toc193117261"/>
      <w:bookmarkStart w:id="185" w:name="_Toc193117324"/>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w:t>
      </w:r>
      <w:proofErr w:type="gramStart"/>
      <w:r w:rsidR="00633D29">
        <w:rPr>
          <w:rFonts w:hint="eastAsia"/>
        </w:rPr>
        <w:t>端</w:t>
      </w:r>
      <w:r w:rsidR="00DA17D6" w:rsidRPr="00DA17D6">
        <w:t>特征</w:t>
      </w:r>
      <w:proofErr w:type="gramEnd"/>
      <w:r w:rsidR="00DA17D6">
        <w:rPr>
          <w:rFonts w:hint="eastAsia"/>
        </w:rPr>
        <w:t>连接</w:t>
      </w:r>
      <w:r w:rsidR="0026150C">
        <w:rPr>
          <w:rFonts w:hint="eastAsia"/>
        </w:rPr>
        <w:t>（</w:t>
      </w:r>
      <w:r w:rsidR="0026150C">
        <w:rPr>
          <w:rFonts w:hint="eastAsia"/>
        </w:rPr>
        <w:t>CSFU</w:t>
      </w:r>
      <w:r w:rsidR="0026150C">
        <w:rPr>
          <w:rFonts w:hint="eastAsia"/>
        </w:rPr>
        <w:t>）</w:t>
      </w:r>
      <w:bookmarkEnd w:id="183"/>
      <w:bookmarkEnd w:id="184"/>
      <w:bookmarkEnd w:id="185"/>
    </w:p>
    <w:p w14:paraId="548E9BCA" w14:textId="5C79B0EC" w:rsidR="00E5263A" w:rsidRDefault="00E5263A" w:rsidP="000E05DE">
      <w:pPr>
        <w:ind w:firstLine="480"/>
      </w:pPr>
      <w:r>
        <w:rPr>
          <w:rFonts w:hint="eastAsia"/>
        </w:rPr>
        <w:t>在</w:t>
      </w:r>
      <w:proofErr w:type="spellStart"/>
      <w:r>
        <w:rPr>
          <w:rFonts w:hint="eastAsia"/>
        </w:rPr>
        <w:t>DMFNet</w:t>
      </w:r>
      <w:proofErr w:type="spellEnd"/>
      <w:r>
        <w:rPr>
          <w:rFonts w:hint="eastAsia"/>
        </w:rPr>
        <w:t>网络中，编码端与解码端的衔接</w:t>
      </w:r>
      <w:r w:rsidRPr="00E5263A">
        <w:t>不仅是信号特征从压缩到重构的关键环节，同时也是网络全局特征信息流通的重要桥梁。为了更有效地融合编码端的高级特征，并为解码端的重建提供最优信息表示，</w:t>
      </w:r>
      <w:proofErr w:type="spellStart"/>
      <w:r w:rsidRPr="00E5263A">
        <w:t>DMFNet</w:t>
      </w:r>
      <w:proofErr w:type="spellEnd"/>
      <w:r w:rsidRPr="00E5263A">
        <w:t>在编码器与解码器的瓶颈连接处设计了复数尺度融合单元（</w:t>
      </w:r>
      <w:r w:rsidRPr="00E5263A">
        <w:t>Complex Scope Fusion Unit, CSFU</w:t>
      </w:r>
      <w:r w:rsidRPr="00E5263A">
        <w:t>）。</w:t>
      </w:r>
      <w:r w:rsidRPr="00E5263A">
        <w:t>CSFU</w:t>
      </w:r>
      <w:r w:rsidRPr="00E5263A">
        <w:t>的主要作用是对编码端的顶层特征进行重新编码与权重分配，使其既能保留高层语义信息，又能适应解码端的逐层重建需求。</w:t>
      </w:r>
      <w:r w:rsidRPr="00E5263A">
        <w:t>CSFU</w:t>
      </w:r>
      <w:r w:rsidRPr="00E5263A">
        <w:t>由复数全</w:t>
      </w:r>
      <w:r w:rsidRPr="00E5263A">
        <w:lastRenderedPageBreak/>
        <w:t>局多层感知器（</w:t>
      </w:r>
      <w:r w:rsidRPr="00E5263A">
        <w:t>CGMLP</w:t>
      </w:r>
      <w:r w:rsidRPr="00E5263A">
        <w:t>）和复数局部注意力（</w:t>
      </w:r>
      <w:r w:rsidRPr="00E5263A">
        <w:t>CLA</w:t>
      </w:r>
      <w:r w:rsidRPr="00E5263A">
        <w:t>）两部分组成，这两个子模块分别负责建模顶层特征的全局信息和局部细节，使编码端的高级表示更有利于解码端恢复高质量的降噪频谱。</w:t>
      </w:r>
    </w:p>
    <w:p w14:paraId="162BBF33" w14:textId="49950625" w:rsidR="00E5263A" w:rsidRDefault="00E5263A" w:rsidP="000E05DE">
      <w:pPr>
        <w:ind w:firstLine="480"/>
      </w:pPr>
      <w:r w:rsidRPr="00E5263A">
        <w:t>CSFU</w:t>
      </w:r>
      <w:r w:rsidRPr="00E5263A">
        <w:t>首先对编码器输出的顶层特征进行初步平滑处理，以优化特征分布并增强数据一致性。具体来说，</w:t>
      </w:r>
      <w:r w:rsidRPr="00E5263A">
        <w:t>CSFU</w:t>
      </w:r>
      <w:r w:rsidRPr="00E5263A">
        <w:t>通过一个</w:t>
      </w:r>
      <w:r>
        <w:rPr>
          <w:rFonts w:hint="eastAsia"/>
        </w:rPr>
        <w:t xml:space="preserve"> </w:t>
      </w:r>
      <m:oMath>
        <m:r>
          <w:rPr>
            <w:rFonts w:ascii="Cambria Math" w:hAnsi="Cambria Math"/>
          </w:rPr>
          <m:t>5×5</m:t>
        </m:r>
      </m:oMath>
      <w:r>
        <w:rPr>
          <w:rFonts w:hint="eastAsia"/>
        </w:rPr>
        <w:t xml:space="preserve"> </w:t>
      </w:r>
      <w:r>
        <w:rPr>
          <w:rFonts w:hint="eastAsia"/>
        </w:rPr>
        <w:t>卷积层（步长为</w:t>
      </w:r>
      <w:r>
        <w:rPr>
          <w:rFonts w:hint="eastAsia"/>
        </w:rPr>
        <w:t>1</w:t>
      </w:r>
      <w:r>
        <w:rPr>
          <w:rFonts w:hint="eastAsia"/>
        </w:rPr>
        <w:t>）、</w:t>
      </w:r>
      <w:r>
        <w:rPr>
          <w:rFonts w:hint="eastAsia"/>
        </w:rPr>
        <w:t>BN</w:t>
      </w:r>
      <w:r>
        <w:rPr>
          <w:rFonts w:hint="eastAsia"/>
        </w:rPr>
        <w:t>和</w:t>
      </w:r>
      <w:proofErr w:type="spellStart"/>
      <w:r>
        <w:rPr>
          <w:rFonts w:hint="eastAsia"/>
        </w:rPr>
        <w:t>ReLU</w:t>
      </w:r>
      <w:proofErr w:type="spellEnd"/>
      <w:r>
        <w:rPr>
          <w:rFonts w:hint="eastAsia"/>
        </w:rPr>
        <w:t>激活函数</w:t>
      </w:r>
      <w:r w:rsidR="00D21840">
        <w:rPr>
          <w:rFonts w:hint="eastAsia"/>
        </w:rPr>
        <w:t>对顶层特征的实部与虚部进行独立处理，然后沿通道维度连接：</w:t>
      </w:r>
    </w:p>
    <w:p w14:paraId="49A65AD9" w14:textId="77777777" w:rsidR="00121EEA" w:rsidRDefault="00121EEA" w:rsidP="00121EEA">
      <w:pPr>
        <w:pStyle w:val="aff9"/>
        <w:ind w:firstLine="480"/>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20)</w:t>
      </w:r>
    </w:p>
    <w:p w14:paraId="0A1AC97B" w14:textId="77777777" w:rsidR="00121EEA" w:rsidRDefault="00121EEA" w:rsidP="00121EEA">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0370456" w14:textId="77777777" w:rsidR="00121EEA" w:rsidRDefault="00121EEA" w:rsidP="00121EEA">
      <w:pPr>
        <w:pStyle w:val="aff9"/>
        <w:ind w:firstLine="480"/>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21)</w:t>
      </w:r>
    </w:p>
    <w:p w14:paraId="4FEB3A1C" w14:textId="0E211D6A" w:rsidR="00EE7172" w:rsidRDefault="00121EEA" w:rsidP="00EE7172">
      <w:pPr>
        <w:ind w:firstLine="480"/>
      </w:pPr>
      <w:r>
        <w:rPr>
          <w:rFonts w:hint="eastAsia"/>
        </w:rPr>
        <w:t>其中</w:t>
      </w:r>
      <w:r w:rsidR="00620AF3">
        <w:rPr>
          <w:rFonts w:hint="eastAsia"/>
        </w:rPr>
        <w:t>，</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sidR="00620AF3">
        <w:rPr>
          <w:rFonts w:hint="eastAsia"/>
        </w:rPr>
        <w:t xml:space="preserve"> </w:t>
      </w:r>
      <w:r>
        <w:rPr>
          <w:rFonts w:hint="eastAsia"/>
        </w:rPr>
        <w:t>代表</w:t>
      </w:r>
      <w:r w:rsidR="00620AF3">
        <w:rPr>
          <w:rFonts w:hint="eastAsia"/>
        </w:rPr>
        <w:t xml:space="preserve"> </w:t>
      </w:r>
      <m:oMath>
        <m:r>
          <w:rPr>
            <w:rFonts w:ascii="Cambria Math" w:hAnsi="Cambria Math"/>
          </w:rPr>
          <m:t>5×5</m:t>
        </m:r>
      </m:oMath>
      <w:r w:rsidR="00620AF3">
        <w:rPr>
          <w:rFonts w:hint="eastAsia"/>
        </w:rPr>
        <w:t xml:space="preserve"> </w:t>
      </w:r>
      <w:r w:rsidR="00620AF3">
        <w:rPr>
          <w:rFonts w:hint="eastAsia"/>
        </w:rPr>
        <w:t>卷积</w:t>
      </w:r>
      <w:r>
        <w:rPr>
          <w:rFonts w:hint="eastAsia"/>
        </w:rPr>
        <w:t>运算</w:t>
      </w:r>
      <w:r w:rsidR="00620AF3">
        <w:rPr>
          <w:rFonts w:hint="eastAsia"/>
        </w:rPr>
        <w:t>，</w:t>
      </w:r>
      <m:oMath>
        <m:r>
          <m:rPr>
            <m:sty m:val="p"/>
          </m:rPr>
          <w:rPr>
            <w:rFonts w:ascii="Cambria Math" w:hAnsi="Cambria Math"/>
          </w:rPr>
          <m:t>BN</m:t>
        </m:r>
        <m:r>
          <w:rPr>
            <w:rFonts w:ascii="Cambria Math" w:hAnsi="Cambria Math"/>
          </w:rPr>
          <m:t>(⋅)</m:t>
        </m:r>
      </m:oMath>
      <w:r w:rsidR="00620AF3">
        <w:rPr>
          <w:rFonts w:hint="eastAsia"/>
        </w:rPr>
        <w:t xml:space="preserve"> </w:t>
      </w:r>
      <w:r w:rsidR="00620AF3">
        <w:rPr>
          <w:rFonts w:hint="eastAsia"/>
        </w:rPr>
        <w:t>为批量归一化层，</w:t>
      </w:r>
      <m:oMath>
        <m:r>
          <w:rPr>
            <w:rFonts w:ascii="Cambria Math" w:hAnsi="Cambria Math"/>
          </w:rPr>
          <m:t>σ(⋅)</m:t>
        </m:r>
      </m:oMath>
      <w:r w:rsidR="00620AF3">
        <w:rPr>
          <w:rFonts w:hint="eastAsia"/>
        </w:rPr>
        <w:t xml:space="preserve"> </w:t>
      </w:r>
      <w:r w:rsidR="00620AF3">
        <w:rPr>
          <w:rFonts w:hint="eastAsia"/>
        </w:rPr>
        <w:t>为</w:t>
      </w:r>
      <w:proofErr w:type="spellStart"/>
      <w:r w:rsidR="00620AF3">
        <w:rPr>
          <w:rFonts w:hint="eastAsia"/>
        </w:rPr>
        <w:t>ReLU</w:t>
      </w:r>
      <w:proofErr w:type="spellEnd"/>
      <w:r w:rsidR="00620AF3">
        <w:rPr>
          <w:rFonts w:hint="eastAsia"/>
        </w:rPr>
        <w:t>激活函数</w:t>
      </w:r>
      <w:r w:rsidR="00EE7172">
        <w:rPr>
          <w:rFonts w:hint="eastAsia"/>
        </w:rPr>
        <w:t>。</w:t>
      </w:r>
      <w:r w:rsidR="00EE7172" w:rsidRPr="00EE7172">
        <w:t>此步骤确保顶层特征的实部与虚部具有更稳定的分布特性，为后续信息交互奠定基础。接下来，</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EE7172">
        <w:rPr>
          <w:rFonts w:hint="eastAsia"/>
        </w:rPr>
        <w:t xml:space="preserve"> </w:t>
      </w:r>
      <w:r w:rsidR="00EE7172" w:rsidRPr="00EE7172">
        <w:t>分别输入到</w:t>
      </w:r>
      <w:r w:rsidR="00EE7172" w:rsidRPr="00EE7172">
        <w:t>CGMLP</w:t>
      </w:r>
      <w:r w:rsidR="00EE7172" w:rsidRPr="00EE7172">
        <w:t>和</w:t>
      </w:r>
      <w:r w:rsidR="00EE7172" w:rsidRPr="00EE7172">
        <w:t>CLA</w:t>
      </w:r>
      <w:r w:rsidR="00EE7172" w:rsidRPr="00EE7172">
        <w:t>模块，分别进行全局特征融合和局部特征增强。</w:t>
      </w:r>
    </w:p>
    <w:p w14:paraId="6313FAB9" w14:textId="77777777" w:rsidR="00EE7172" w:rsidRDefault="00EE7172" w:rsidP="00277B6C">
      <w:pPr>
        <w:ind w:firstLine="480"/>
      </w:pPr>
      <w:r w:rsidRPr="00EE7172">
        <w:rPr>
          <w:rFonts w:hint="eastAsia"/>
        </w:rPr>
        <w:t xml:space="preserve">CGMLP </w:t>
      </w:r>
      <w:r w:rsidRPr="00EE7172">
        <w:rPr>
          <w:rFonts w:hint="eastAsia"/>
        </w:rPr>
        <w:t>由四个核心模块组成，首先，深度卷积残差模块采用</w:t>
      </w:r>
      <w:r w:rsidRPr="00EE7172">
        <w:rPr>
          <w:rFonts w:hint="eastAsia"/>
        </w:rPr>
        <w:t xml:space="preserve"> 1</w:t>
      </w:r>
      <w:r w:rsidRPr="00EE7172">
        <w:rPr>
          <w:rFonts w:hint="eastAsia"/>
        </w:rPr>
        <w:t>×</w:t>
      </w:r>
      <w:r w:rsidRPr="00EE7172">
        <w:rPr>
          <w:rFonts w:hint="eastAsia"/>
        </w:rPr>
        <w:t xml:space="preserve">1 </w:t>
      </w:r>
      <w:r w:rsidRPr="00EE7172">
        <w:rPr>
          <w:rFonts w:hint="eastAsia"/>
        </w:rPr>
        <w:t>深度卷积（</w:t>
      </w:r>
      <w:proofErr w:type="spellStart"/>
      <w:r w:rsidRPr="00EE7172">
        <w:rPr>
          <w:rFonts w:hint="eastAsia"/>
        </w:rPr>
        <w:t>Depthwise</w:t>
      </w:r>
      <w:proofErr w:type="spellEnd"/>
      <w:r w:rsidRPr="00EE7172">
        <w:rPr>
          <w:rFonts w:hint="eastAsia"/>
        </w:rPr>
        <w:t xml:space="preserve"> Convolution</w:t>
      </w:r>
      <w:r w:rsidRPr="00EE7172">
        <w:rPr>
          <w:rFonts w:hint="eastAsia"/>
        </w:rPr>
        <w:t>），在降低计算成本的同时增强复数频谱特征的表达能力。随后，应用通道缩放操作（</w:t>
      </w:r>
      <w:r w:rsidRPr="00EE7172">
        <w:rPr>
          <w:rFonts w:hint="eastAsia"/>
        </w:rPr>
        <w:t>Channel Scaling, CS</w:t>
      </w:r>
      <w:r w:rsidRPr="00EE7172">
        <w:rPr>
          <w:rFonts w:hint="eastAsia"/>
        </w:rPr>
        <w:t>）以增强特征的泛化能力：</w:t>
      </w:r>
    </w:p>
    <w:p w14:paraId="2A18E775" w14:textId="3D4054B4" w:rsidR="00D74D99" w:rsidRDefault="00D74D99" w:rsidP="00D74D99">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sidR="0010008F">
        <w:rPr>
          <w:rFonts w:eastAsia="宋体" w:hint="eastAsia"/>
        </w:rPr>
        <w:t>2</w:t>
      </w:r>
      <w:r>
        <w:rPr>
          <w:rFonts w:eastAsia="宋体" w:hint="eastAsia"/>
        </w:rPr>
        <w:t>)</w:t>
      </w:r>
    </w:p>
    <w:p w14:paraId="65BCB93E" w14:textId="6A4DE372" w:rsidR="00D74D99" w:rsidRPr="00D74D99" w:rsidRDefault="009A4B40" w:rsidP="009A4B40">
      <w:pPr>
        <w:ind w:firstLine="480"/>
      </w:pPr>
      <w:r>
        <w:rPr>
          <w:rFonts w:ascii="宋体" w:hAnsi="宋体" w:cs="宋体" w:hint="eastAsia"/>
        </w:rPr>
        <w:t>其中，</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w:t>
      </w:r>
      <w:proofErr w:type="gramStart"/>
      <w:r>
        <w:rPr>
          <w:rFonts w:ascii="宋体" w:hAnsi="宋体" w:cs="宋体" w:hint="eastAsia"/>
        </w:rPr>
        <w:t>表示组</w:t>
      </w:r>
      <w:proofErr w:type="gramEnd"/>
      <w:r>
        <w:rPr>
          <w:rFonts w:ascii="宋体" w:hAnsi="宋体" w:cs="宋体" w:hint="eastAsia"/>
        </w:rPr>
        <w:t>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EE7172" w:rsidRPr="00EE7172">
        <w:rPr>
          <w:rFonts w:ascii="宋体" w:hAnsi="宋体" w:cs="宋体"/>
        </w:rPr>
        <w:t>接下来，特征交互模块通过 1×1 卷积对通道维度的实部和虚部特征进行融合，从而学习复数域的全局信息交互关系：</w:t>
      </w:r>
    </w:p>
    <w:p w14:paraId="6DE1A810" w14:textId="4EDC4A35" w:rsidR="003E27B6" w:rsidRDefault="003E27B6" w:rsidP="003E27B6">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sidR="0010008F">
        <w:rPr>
          <w:rFonts w:eastAsia="宋体" w:hint="eastAsia"/>
        </w:rPr>
        <w:t>3</w:t>
      </w:r>
      <w:r>
        <w:rPr>
          <w:rFonts w:eastAsia="宋体" w:hint="eastAsia"/>
        </w:rPr>
        <w:t>)</w:t>
      </w:r>
    </w:p>
    <w:p w14:paraId="3FB8845B" w14:textId="07265D3D" w:rsidR="00680F70" w:rsidRDefault="00680F70" w:rsidP="00A91253">
      <w:pPr>
        <w:ind w:firstLine="480"/>
      </w:pPr>
      <w:r w:rsidRPr="00680F70">
        <w:t>然后，经过通道</w:t>
      </w:r>
      <w:r w:rsidRPr="00680F70">
        <w:t>MLP</w:t>
      </w:r>
      <w:r w:rsidRPr="00680F70">
        <w:t>残差模块，在通道维度上进行特征提取，同时优化数据分布并提升模型的特征表达能力：</w:t>
      </w:r>
    </w:p>
    <w:p w14:paraId="2CE5C837" w14:textId="2FC1F36E" w:rsidR="00680F70" w:rsidRPr="00680F70" w:rsidRDefault="00680F70" w:rsidP="00680F70">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4)</w:t>
      </w:r>
    </w:p>
    <w:p w14:paraId="240B2EC1" w14:textId="2F573543" w:rsidR="00D74D99" w:rsidRDefault="00F35425" w:rsidP="00680F70">
      <w:pPr>
        <w:ind w:firstLine="480"/>
      </w:pPr>
      <w:r>
        <w:rPr>
          <w:rFonts w:hint="eastAsia"/>
        </w:rPr>
        <w:lastRenderedPageBreak/>
        <w:t>其中，</w:t>
      </w:r>
      <m:oMath>
        <m:r>
          <m:rPr>
            <m:sty m:val="p"/>
          </m:rPr>
          <w:rPr>
            <w:rFonts w:ascii="Cambria Math" w:hAnsi="Cambria Math"/>
          </w:rPr>
          <m:t xml:space="preserve"> MLP</m:t>
        </m:r>
        <m:r>
          <w:rPr>
            <w:rFonts w:ascii="Cambria Math" w:hAnsi="Cambria Math"/>
          </w:rPr>
          <m:t>(⋅)</m:t>
        </m:r>
      </m:oMath>
      <w:r>
        <w:rPr>
          <w:rFonts w:hint="eastAsia"/>
        </w:rPr>
        <w:t xml:space="preserve"> </w:t>
      </w:r>
      <w:r w:rsidR="00680F70" w:rsidRPr="00680F70">
        <w:t>代表通道维度的多层感知机（</w:t>
      </w:r>
      <w:r w:rsidR="00680F70" w:rsidRPr="00680F70">
        <w:t>Multi-Layer Perceptron, MLP</w:t>
      </w:r>
      <w:r w:rsidR="00680F70" w:rsidRPr="00680F70">
        <w:t>）</w:t>
      </w:r>
      <w:r w:rsidR="00680F70" w:rsidRPr="00A91253">
        <w:rPr>
          <w:rFonts w:hint="eastAsia"/>
          <w:vertAlign w:val="superscript"/>
        </w:rPr>
        <w:fldChar w:fldCharType="begin"/>
      </w:r>
      <w:r w:rsidR="00680F70" w:rsidRPr="00A91253">
        <w:rPr>
          <w:rFonts w:hint="eastAsia"/>
          <w:vertAlign w:val="superscript"/>
        </w:rPr>
        <w:instrText xml:space="preserve"> REF _Ref192698601 \r \h </w:instrText>
      </w:r>
      <w:r w:rsidR="00680F70">
        <w:rPr>
          <w:rFonts w:hint="eastAsia"/>
          <w:vertAlign w:val="superscript"/>
        </w:rPr>
        <w:instrText xml:space="preserve"> \* MERGEFORMAT </w:instrText>
      </w:r>
      <w:r w:rsidR="00680F70" w:rsidRPr="00A91253">
        <w:rPr>
          <w:rFonts w:hint="eastAsia"/>
          <w:vertAlign w:val="superscript"/>
        </w:rPr>
      </w:r>
      <w:r w:rsidR="00680F70" w:rsidRPr="00A91253">
        <w:rPr>
          <w:rFonts w:hint="eastAsia"/>
          <w:vertAlign w:val="superscript"/>
        </w:rPr>
        <w:fldChar w:fldCharType="separate"/>
      </w:r>
      <w:r w:rsidR="000357F6">
        <w:rPr>
          <w:vertAlign w:val="superscript"/>
        </w:rPr>
        <w:t>[82]</w:t>
      </w:r>
      <w:r w:rsidR="00680F70" w:rsidRPr="00A91253">
        <w:rPr>
          <w:rFonts w:hint="eastAsia"/>
          <w:vertAlign w:val="superscript"/>
        </w:rPr>
        <w:fldChar w:fldCharType="end"/>
      </w:r>
      <w:r w:rsidR="00680F70" w:rsidRPr="00680F70">
        <w:t>，该模块可通过层级映射增强复数特征之间的跨通道信息交互，从而提升网络的泛化能力</w:t>
      </w:r>
      <w:r w:rsidR="00680F70" w:rsidRPr="00A91253">
        <w:rPr>
          <w:vertAlign w:val="superscript"/>
        </w:rPr>
        <w:fldChar w:fldCharType="begin"/>
      </w:r>
      <w:r w:rsidR="00680F70" w:rsidRPr="00A91253">
        <w:rPr>
          <w:vertAlign w:val="superscript"/>
        </w:rPr>
        <w:instrText xml:space="preserve"> </w:instrText>
      </w:r>
      <w:r w:rsidR="00680F70" w:rsidRPr="00A91253">
        <w:rPr>
          <w:rFonts w:hint="eastAsia"/>
          <w:vertAlign w:val="superscript"/>
        </w:rPr>
        <w:instrText>REF _Ref192698658 \r \h</w:instrText>
      </w:r>
      <w:r w:rsidR="00680F70" w:rsidRPr="00A91253">
        <w:rPr>
          <w:vertAlign w:val="superscript"/>
        </w:rPr>
        <w:instrText xml:space="preserve"> </w:instrText>
      </w:r>
      <w:r w:rsidR="00680F70">
        <w:rPr>
          <w:vertAlign w:val="superscript"/>
        </w:rPr>
        <w:instrText xml:space="preserve"> \* MERGEFORMAT </w:instrText>
      </w:r>
      <w:r w:rsidR="00680F70" w:rsidRPr="00A91253">
        <w:rPr>
          <w:vertAlign w:val="superscript"/>
        </w:rPr>
      </w:r>
      <w:r w:rsidR="00680F70" w:rsidRPr="00A91253">
        <w:rPr>
          <w:vertAlign w:val="superscript"/>
        </w:rPr>
        <w:fldChar w:fldCharType="separate"/>
      </w:r>
      <w:r w:rsidR="000357F6">
        <w:rPr>
          <w:vertAlign w:val="superscript"/>
        </w:rPr>
        <w:t>[83]</w:t>
      </w:r>
      <w:r w:rsidR="00680F70" w:rsidRPr="00A91253">
        <w:rPr>
          <w:vertAlign w:val="superscript"/>
        </w:rPr>
        <w:fldChar w:fldCharType="end"/>
      </w:r>
      <w:r w:rsidR="00680F70" w:rsidRPr="00680F70">
        <w:t>。</w:t>
      </w:r>
      <w:r>
        <w:rPr>
          <w:rFonts w:hint="eastAsia"/>
        </w:rPr>
        <w:t>为了增强泛化能力，对通道</w:t>
      </w:r>
      <w:r>
        <w:rPr>
          <w:rFonts w:hint="eastAsia"/>
        </w:rPr>
        <w:t>MLP</w:t>
      </w:r>
      <w:r>
        <w:rPr>
          <w:rFonts w:hint="eastAsia"/>
        </w:rPr>
        <w:t>输出的通道特征进行</w:t>
      </w:r>
      <w:proofErr w:type="gramStart"/>
      <w:r>
        <w:rPr>
          <w:rFonts w:hint="eastAsia"/>
        </w:rPr>
        <w:t>平均池化操作</w:t>
      </w:r>
      <w:proofErr w:type="gramEnd"/>
      <w:r>
        <w:rPr>
          <w:rFonts w:hint="eastAsia"/>
        </w:rPr>
        <w:t>：</w:t>
      </w:r>
    </w:p>
    <w:p w14:paraId="06FC2382" w14:textId="474317A1" w:rsidR="00F35425" w:rsidRDefault="00F35425" w:rsidP="00F35425">
      <w:pPr>
        <w:pStyle w:val="aff9"/>
        <w:ind w:firstLine="480"/>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sidR="0010008F">
        <w:rPr>
          <w:rFonts w:eastAsia="宋体" w:hint="eastAsia"/>
        </w:rPr>
        <w:t>5</w:t>
      </w:r>
      <w:r>
        <w:rPr>
          <w:rFonts w:eastAsia="宋体" w:hint="eastAsia"/>
        </w:rPr>
        <w:t>)</w:t>
      </w:r>
    </w:p>
    <w:p w14:paraId="60FDA996" w14:textId="07C7B1B4" w:rsidR="00680F70" w:rsidRPr="00F35425" w:rsidRDefault="00130FCB" w:rsidP="00680F70">
      <w:pPr>
        <w:ind w:firstLine="480"/>
      </w:pPr>
      <w:r>
        <w:rPr>
          <w:rFonts w:hint="eastAsia"/>
        </w:rPr>
        <w:t>其中，</w:t>
      </w:r>
      <m:oMath>
        <m:r>
          <m:rPr>
            <m:sty m:val="p"/>
          </m:rPr>
          <w:rPr>
            <w:rFonts w:ascii="Cambria Math" w:hAnsi="Cambria Math"/>
          </w:rPr>
          <m:t>C</m:t>
        </m:r>
      </m:oMath>
      <w:r w:rsidR="00680F70">
        <w:rPr>
          <w:rFonts w:hint="eastAsia"/>
        </w:rPr>
        <w:t xml:space="preserve"> </w:t>
      </w:r>
      <w:r w:rsidR="00680F70" w:rsidRPr="00680F70">
        <w:t>为通道数，该步骤可强化全局特征间的长程依赖，提高模型对噪声能量水平的稳健建模能力。</w:t>
      </w:r>
    </w:p>
    <w:p w14:paraId="438ED020" w14:textId="525E53F5" w:rsidR="00F35425" w:rsidRPr="00F35425" w:rsidRDefault="00680F70" w:rsidP="00F35425">
      <w:pPr>
        <w:ind w:firstLine="480"/>
      </w:pPr>
      <w:r w:rsidRPr="00680F70">
        <w:t>CLA</w:t>
      </w:r>
      <w:r w:rsidRPr="00680F70">
        <w:t>模块采用内置字典机制（</w:t>
      </w:r>
      <w:r w:rsidRPr="00680F70">
        <w:t>Dictionary Mechanism</w:t>
      </w:r>
      <w:r w:rsidRPr="00680F70">
        <w:t>）进行局部特征提取。首先，输入特征通过</w:t>
      </w:r>
      <w:r w:rsidR="00655284">
        <w:rPr>
          <w:rFonts w:hint="eastAsia"/>
        </w:rPr>
        <w:t xml:space="preserve"> </w:t>
      </w:r>
      <m:oMath>
        <m:r>
          <w:rPr>
            <w:rFonts w:ascii="Cambria Math" w:hAnsi="Cambria Math"/>
          </w:rPr>
          <m:t>1×1</m:t>
        </m:r>
      </m:oMath>
      <w:r w:rsidR="00655284">
        <w:rPr>
          <w:rFonts w:hint="eastAsia"/>
        </w:rPr>
        <w:t xml:space="preserve"> </w:t>
      </w:r>
      <w:r w:rsidR="00655284">
        <w:rPr>
          <w:rFonts w:hint="eastAsia"/>
        </w:rPr>
        <w:t>和</w:t>
      </w:r>
      <w:r w:rsidR="00655284">
        <w:rPr>
          <w:rFonts w:hint="eastAsia"/>
        </w:rPr>
        <w:t xml:space="preserve"> </w:t>
      </w:r>
      <m:oMath>
        <m:r>
          <w:rPr>
            <w:rFonts w:ascii="Cambria Math" w:hAnsi="Cambria Math"/>
          </w:rPr>
          <m:t>3×3</m:t>
        </m:r>
      </m:oMath>
      <w:r w:rsidR="00655284">
        <w:rPr>
          <w:rFonts w:hint="eastAsia"/>
        </w:rPr>
        <w:t xml:space="preserve"> </w:t>
      </w:r>
      <w:r w:rsidRPr="00680F70">
        <w:t>卷积调整通道特征，然后利用局部注意力计算相应特征的权重。设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sidRPr="00680F70">
        <w:t>个</w:t>
      </w:r>
      <w:proofErr w:type="gramEnd"/>
      <w:r w:rsidRPr="00680F70">
        <w:t>编码</w:t>
      </w:r>
      <w:proofErr w:type="gramStart"/>
      <w:r w:rsidRPr="00680F70">
        <w:t>子相关</w:t>
      </w:r>
      <w:proofErr w:type="gramEnd"/>
      <w:r w:rsidRPr="00680F70">
        <w:t>的所有特征信息</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计</w:t>
      </w:r>
      <w:r w:rsidR="00340679">
        <w:rPr>
          <w:rFonts w:hint="eastAsia"/>
        </w:rPr>
        <w:t>算如下：</w:t>
      </w:r>
    </w:p>
    <w:p w14:paraId="48E0A8CA" w14:textId="1AD3379A" w:rsidR="00733D21" w:rsidRDefault="00733D21" w:rsidP="00733D21">
      <w:pPr>
        <w:pStyle w:val="aff9"/>
        <w:ind w:firstLine="480"/>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sidR="0010008F">
        <w:rPr>
          <w:rFonts w:eastAsia="宋体" w:hint="eastAsia"/>
        </w:rPr>
        <w:t>6</w:t>
      </w:r>
      <w:r>
        <w:rPr>
          <w:rFonts w:eastAsia="宋体" w:hint="eastAsia"/>
        </w:rPr>
        <w:t>)</w:t>
      </w:r>
    </w:p>
    <w:p w14:paraId="4D87989B" w14:textId="7B06A5C0"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Pr>
          <w:rFonts w:hint="eastAsia"/>
        </w:rPr>
        <w:t>为</w:t>
      </w:r>
      <w:r w:rsidR="00C80F51" w:rsidRPr="00C80F51">
        <w:t>局部编码向量</w:t>
      </w:r>
      <w:r>
        <w:rPr>
          <w:rFonts w:hint="eastAsia"/>
        </w:rPr>
        <w:t>，</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proofErr w:type="gramStart"/>
      <w:r>
        <w:rPr>
          <w:rFonts w:hint="eastAsia"/>
        </w:rPr>
        <w:t>个</w:t>
      </w:r>
      <w:proofErr w:type="gramEnd"/>
      <w:r>
        <w:rPr>
          <w:rFonts w:hint="eastAsia"/>
        </w:rPr>
        <w:t>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w:t>
      </w:r>
      <w:r w:rsidR="00C80F51">
        <w:rPr>
          <w:rFonts w:hint="eastAsia"/>
        </w:rPr>
        <w:t>为</w:t>
      </w:r>
      <w:r>
        <w:rPr>
          <w:rFonts w:hint="eastAsia"/>
        </w:rPr>
        <w:t>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Pr>
          <w:rFonts w:hint="eastAsia"/>
        </w:rPr>
        <w:t>个</w:t>
      </w:r>
      <w:proofErr w:type="gramEnd"/>
      <w:r>
        <w:rPr>
          <w:rFonts w:hint="eastAsia"/>
        </w:rPr>
        <w:t>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w:t>
      </w:r>
      <w:r w:rsidR="00C80F51">
        <w:rPr>
          <w:rFonts w:hint="eastAsia"/>
        </w:rPr>
        <w:t>对</w:t>
      </w:r>
      <w:r>
        <w:rPr>
          <w:rFonts w:hint="eastAsia"/>
        </w:rPr>
        <w:t>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sidRPr="00C80F51">
        <w:t>进行合并，并突出关键类别特征：</w:t>
      </w:r>
    </w:p>
    <w:p w14:paraId="274A0502" w14:textId="40E587A3" w:rsidR="00733D21" w:rsidRDefault="00733D21" w:rsidP="00733D21">
      <w:pPr>
        <w:pStyle w:val="aff9"/>
        <w:ind w:firstLine="480"/>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sidR="0010008F">
        <w:rPr>
          <w:rFonts w:eastAsia="宋体" w:hint="eastAsia"/>
        </w:rPr>
        <w:t>7</w:t>
      </w:r>
      <w:r>
        <w:rPr>
          <w:rFonts w:eastAsia="宋体" w:hint="eastAsia"/>
        </w:rPr>
        <w:t>)</w:t>
      </w:r>
    </w:p>
    <w:p w14:paraId="7675450A" w14:textId="6E09A410" w:rsidR="00550D4C" w:rsidRPr="00550D4C" w:rsidRDefault="00733D21" w:rsidP="00550D4C">
      <w:pPr>
        <w:ind w:firstLine="480"/>
      </w:pPr>
      <w:r>
        <w:rPr>
          <w:rFonts w:hint="eastAsia"/>
        </w:rPr>
        <w:t>其中，</w:t>
      </w:r>
      <m:oMath>
        <m:r>
          <w:rPr>
            <w:rFonts w:ascii="Cambria Math" w:hAnsi="Cambria Math"/>
          </w:rPr>
          <m:t>ϕ</m:t>
        </m:r>
        <w:bookmarkStart w:id="186" w:name="OLE_LINK7"/>
        <m:r>
          <w:rPr>
            <w:rFonts w:ascii="Cambria Math" w:hAnsi="Cambria Math"/>
          </w:rPr>
          <m:t>(⋅)</m:t>
        </m:r>
      </m:oMath>
      <w:bookmarkEnd w:id="186"/>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w:r w:rsidR="00C80F51">
        <w:rPr>
          <w:rFonts w:hint="eastAsia"/>
        </w:rPr>
        <w:t>的联合运算</w:t>
      </w:r>
      <w:r w:rsidR="00C80F51" w:rsidRPr="00C80F51">
        <w:t>。最后，在局部特征层面加入实部与虚部之间的交互，并加权叠加至原始顶层特征</w:t>
      </w:r>
      <w:r w:rsidR="00550D4C">
        <w:rPr>
          <w:rFonts w:hint="eastAsia"/>
        </w:rPr>
        <w:t>：</w:t>
      </w:r>
    </w:p>
    <w:p w14:paraId="1CA40E80" w14:textId="53B76CD5" w:rsidR="00550D4C" w:rsidRDefault="00550D4C" w:rsidP="00550D4C">
      <w:pPr>
        <w:pStyle w:val="aff9"/>
        <w:ind w:firstLine="480"/>
      </w:pPr>
      <w:r>
        <w:rPr>
          <w:rFonts w:eastAsiaTheme="minorEastAsia"/>
        </w:rPr>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sidR="0010008F">
        <w:rPr>
          <w:rFonts w:eastAsia="宋体" w:hint="eastAsia"/>
        </w:rPr>
        <w:t>8</w:t>
      </w:r>
      <w:r>
        <w:rPr>
          <w:rFonts w:eastAsia="宋体" w:hint="eastAsia"/>
        </w:rPr>
        <w:t>)</w:t>
      </w:r>
    </w:p>
    <w:p w14:paraId="31CF94ED" w14:textId="1850EAD2" w:rsidR="00550D4C" w:rsidRDefault="00550D4C" w:rsidP="00550D4C">
      <w:pPr>
        <w:pStyle w:val="aff9"/>
        <w:ind w:firstLine="480"/>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sidR="0010008F">
        <w:rPr>
          <w:rFonts w:eastAsia="宋体" w:hint="eastAsia"/>
        </w:rPr>
        <w:t>9</w:t>
      </w:r>
      <w:r>
        <w:rPr>
          <w:rFonts w:eastAsia="宋体" w:hint="eastAsia"/>
        </w:rPr>
        <w:t>)</w:t>
      </w:r>
    </w:p>
    <w:p w14:paraId="1720FD54" w14:textId="77777777" w:rsidR="00C80F51" w:rsidRDefault="00C13CAA" w:rsidP="00C13CAA">
      <w:pPr>
        <w:ind w:firstLine="480"/>
      </w:pPr>
      <w:r>
        <w:rPr>
          <w:rFonts w:hint="eastAsia"/>
        </w:rPr>
        <w:t>其中，</w:t>
      </w:r>
      <m:oMath>
        <m:r>
          <w:rPr>
            <w:rFonts w:ascii="Cambria Math" w:hAnsi="Cambria Math"/>
          </w:rPr>
          <m:t>δ(⋅)</m:t>
        </m:r>
      </m:oMath>
      <w:r>
        <w:rPr>
          <w:rFonts w:hint="eastAsia"/>
        </w:rPr>
        <w:t xml:space="preserve"> </w:t>
      </w:r>
      <w:r w:rsidR="00C80F51">
        <w:rPr>
          <w:rFonts w:hint="eastAsia"/>
        </w:rPr>
        <w:t>为</w:t>
      </w:r>
      <w:r>
        <w:rPr>
          <w:rFonts w:hint="eastAsia"/>
        </w:rPr>
        <w:t>sigmoid</w:t>
      </w:r>
      <w:r>
        <w:rPr>
          <w:rFonts w:hint="eastAsia"/>
        </w:rPr>
        <w:t>函数，</w:t>
      </w:r>
      <m:oMath>
        <m:r>
          <m:rPr>
            <m:sty m:val="p"/>
          </m:rPr>
          <w:rPr>
            <w:rFonts w:ascii="Cambria Math" w:hAnsi="Cambria Math"/>
          </w:rPr>
          <m:t>⊗</m:t>
        </m:r>
      </m:oMath>
      <w:r>
        <w:rPr>
          <w:rFonts w:hint="eastAsia"/>
        </w:rPr>
        <w:t xml:space="preserve"> </w:t>
      </w:r>
      <w:r w:rsidR="00C80F51">
        <w:rPr>
          <w:rFonts w:hint="eastAsia"/>
        </w:rPr>
        <w:t>为</w:t>
      </w:r>
      <w:r>
        <w:rPr>
          <w:rFonts w:hint="eastAsia"/>
        </w:rPr>
        <w:t>通道</w:t>
      </w:r>
      <w:proofErr w:type="gramStart"/>
      <w:r>
        <w:rPr>
          <w:rFonts w:hint="eastAsia"/>
        </w:rPr>
        <w:t>维度点乘</w:t>
      </w:r>
      <w:proofErr w:type="gramEnd"/>
      <w:r>
        <w:rPr>
          <w:rFonts w:hint="eastAsia"/>
        </w:rPr>
        <w:t>，</w:t>
      </w:r>
      <m:oMath>
        <m:r>
          <w:rPr>
            <w:rFonts w:ascii="Cambria Math" w:hAnsi="Cambria Math"/>
          </w:rPr>
          <m:t>⊕</m:t>
        </m:r>
      </m:oMath>
      <w:r>
        <w:rPr>
          <w:rFonts w:hint="eastAsia"/>
        </w:rPr>
        <w:t xml:space="preserve"> </w:t>
      </w:r>
      <w:r w:rsidR="00C80F51">
        <w:rPr>
          <w:rFonts w:hint="eastAsia"/>
        </w:rPr>
        <w:t>为</w:t>
      </w:r>
      <w:r>
        <w:rPr>
          <w:rFonts w:hint="eastAsia"/>
        </w:rPr>
        <w:t>通道维度加法。</w:t>
      </w:r>
    </w:p>
    <w:p w14:paraId="67B4FEB9" w14:textId="04B8A21F" w:rsidR="00550D4C" w:rsidRPr="00550D4C" w:rsidRDefault="00C80F51" w:rsidP="00C13CAA">
      <w:pPr>
        <w:ind w:firstLine="480"/>
      </w:pPr>
      <w:r w:rsidRPr="00C80F51">
        <w:rPr>
          <w:rFonts w:hint="eastAsia"/>
        </w:rPr>
        <w:t>CSFU</w:t>
      </w:r>
      <w:r w:rsidRPr="00C80F51">
        <w:rPr>
          <w:rFonts w:hint="eastAsia"/>
        </w:rPr>
        <w:t>通过</w:t>
      </w:r>
      <w:r w:rsidRPr="00C80F51">
        <w:rPr>
          <w:rFonts w:hint="eastAsia"/>
        </w:rPr>
        <w:t>CGMLP</w:t>
      </w:r>
      <w:r w:rsidRPr="00C80F51">
        <w:rPr>
          <w:rFonts w:hint="eastAsia"/>
        </w:rPr>
        <w:t>和</w:t>
      </w:r>
      <w:r w:rsidRPr="00C80F51">
        <w:rPr>
          <w:rFonts w:hint="eastAsia"/>
        </w:rPr>
        <w:t>CLA</w:t>
      </w:r>
      <w:r w:rsidRPr="00C80F51">
        <w:rPr>
          <w:rFonts w:hint="eastAsia"/>
        </w:rPr>
        <w:t>的协同作用，实现了频谱全局与局部信息的</w:t>
      </w:r>
      <w:proofErr w:type="gramStart"/>
      <w:r w:rsidRPr="00C80F51">
        <w:rPr>
          <w:rFonts w:hint="eastAsia"/>
        </w:rPr>
        <w:t>交互与</w:t>
      </w:r>
      <w:proofErr w:type="gramEnd"/>
      <w:r w:rsidRPr="00C80F51">
        <w:rPr>
          <w:rFonts w:hint="eastAsia"/>
        </w:rPr>
        <w:t>整合。</w:t>
      </w:r>
      <w:r w:rsidRPr="00C80F51">
        <w:rPr>
          <w:rFonts w:hint="eastAsia"/>
        </w:rPr>
        <w:t>CGMLP</w:t>
      </w:r>
      <w:r w:rsidRPr="00C80F51">
        <w:rPr>
          <w:rFonts w:hint="eastAsia"/>
        </w:rPr>
        <w:t>建模长程全局依赖，</w:t>
      </w:r>
      <w:r w:rsidRPr="00C80F51">
        <w:rPr>
          <w:rFonts w:hint="eastAsia"/>
        </w:rPr>
        <w:t>CLA</w:t>
      </w:r>
      <w:r w:rsidRPr="00C80F51">
        <w:rPr>
          <w:rFonts w:hint="eastAsia"/>
        </w:rPr>
        <w:t>捕捉局部细节信息，两者共同确</w:t>
      </w:r>
      <w:r w:rsidRPr="00C80F51">
        <w:rPr>
          <w:rFonts w:hint="eastAsia"/>
        </w:rPr>
        <w:lastRenderedPageBreak/>
        <w:t>保编码端高层特征的有效性，为解码端的高质量频谱重建奠定坚实基础</w:t>
      </w:r>
      <w:r w:rsidR="0056272E">
        <w:rPr>
          <w:rFonts w:hint="eastAsia"/>
        </w:rPr>
        <w:t>。</w:t>
      </w:r>
    </w:p>
    <w:p w14:paraId="06B01FD6" w14:textId="58BF8A34" w:rsidR="00F80B29" w:rsidRDefault="00633D29" w:rsidP="00196326">
      <w:pPr>
        <w:pStyle w:val="33"/>
        <w:ind w:firstLineChars="0" w:firstLine="0"/>
        <w:outlineLvl w:val="2"/>
      </w:pPr>
      <w:bookmarkStart w:id="187" w:name="_Toc193117199"/>
      <w:bookmarkStart w:id="188" w:name="_Toc193117262"/>
      <w:bookmarkStart w:id="189" w:name="_Toc193117325"/>
      <w:r>
        <w:rPr>
          <w:rFonts w:hint="eastAsia"/>
        </w:rPr>
        <w:t>4</w:t>
      </w:r>
      <w:r>
        <w:t>.</w:t>
      </w:r>
      <w:r>
        <w:rPr>
          <w:rFonts w:hint="eastAsia"/>
        </w:rPr>
        <w:t>2</w:t>
      </w:r>
      <w:r>
        <w:t>.</w:t>
      </w:r>
      <w:r>
        <w:rPr>
          <w:rFonts w:hint="eastAsia"/>
        </w:rPr>
        <w:t>5</w:t>
      </w:r>
      <w:r>
        <w:t xml:space="preserve"> </w:t>
      </w:r>
      <w:r>
        <w:rPr>
          <w:rFonts w:hint="eastAsia"/>
        </w:rPr>
        <w:t>多尺度跳跃连接</w:t>
      </w:r>
      <w:r w:rsidR="0026150C">
        <w:rPr>
          <w:rFonts w:hint="eastAsia"/>
        </w:rPr>
        <w:t>(CMFFU)</w:t>
      </w:r>
      <w:bookmarkEnd w:id="187"/>
      <w:bookmarkEnd w:id="188"/>
      <w:bookmarkEnd w:id="189"/>
    </w:p>
    <w:p w14:paraId="44AEA8D5" w14:textId="77777777" w:rsidR="00E617B9" w:rsidRPr="00E617B9" w:rsidRDefault="00E617B9" w:rsidP="00E617B9">
      <w:pPr>
        <w:ind w:firstLine="480"/>
      </w:pPr>
      <w:r w:rsidRPr="00E617B9">
        <w:t>在数据稀缺的自监督学习场景下，充分利用频谱信息的实部与虚部特征对于模型的学习效果至关重要。为了确保网络能够兼顾局部细节信息与全局上下文特征，本文提出了复数多尺度特征融合单元（</w:t>
      </w:r>
      <w:r w:rsidRPr="00E617B9">
        <w:t>Complex Multi-scale Feature Fusion Unit, CMFFU</w:t>
      </w:r>
      <w:r w:rsidRPr="00E617B9">
        <w:t>）。该模块的核心目标是在解码过程中有效融合编码</w:t>
      </w:r>
      <w:proofErr w:type="gramStart"/>
      <w:r w:rsidRPr="00E617B9">
        <w:t>端不同</w:t>
      </w:r>
      <w:proofErr w:type="gramEnd"/>
      <w:r w:rsidRPr="00E617B9">
        <w:t>尺度的特征表示，以充分利用粗略尺度的上下文信息和精细尺度的结构信息，从而提升降</w:t>
      </w:r>
      <w:proofErr w:type="gramStart"/>
      <w:r w:rsidRPr="00E617B9">
        <w:t>噪</w:t>
      </w:r>
      <w:proofErr w:type="gramEnd"/>
      <w:r w:rsidRPr="00E617B9">
        <w:t>性能。</w:t>
      </w:r>
    </w:p>
    <w:p w14:paraId="7B8FCA84" w14:textId="77777777" w:rsidR="00E617B9" w:rsidRPr="00E617B9" w:rsidRDefault="00E617B9" w:rsidP="00E617B9">
      <w:pPr>
        <w:ind w:firstLine="480"/>
      </w:pPr>
      <w:r w:rsidRPr="00E617B9">
        <w:t>对于水下环境中的人为脉冲声信号，由于其通常伴随缓变的低频背景噪声，同时包含短暂的高频脉冲信号，因此单一尺度的特征表达往往无法全面描述其频谱特性。如果仅依赖浅层特征，网络可能会在降噪过程中丢失全局低频结构，而如果仅依赖深层特征，则可能会忽略高频脉冲信号的精细纹理。因此，在</w:t>
      </w:r>
      <w:proofErr w:type="spellStart"/>
      <w:r w:rsidRPr="00E617B9">
        <w:t>DMFNet</w:t>
      </w:r>
      <w:proofErr w:type="spellEnd"/>
      <w:r w:rsidRPr="00E617B9">
        <w:t>的解码端，每个特征图都与三个最相近的尺度特征图进行融合，以确保跨尺度信息的有效交互。</w:t>
      </w:r>
    </w:p>
    <w:p w14:paraId="565933AC" w14:textId="77777777" w:rsidR="00E617B9" w:rsidRPr="00E617B9" w:rsidRDefault="00E617B9" w:rsidP="00E617B9">
      <w:pPr>
        <w:ind w:firstLine="480"/>
      </w:pPr>
      <w:r w:rsidRPr="00E617B9">
        <w:t>CMFFU</w:t>
      </w:r>
      <w:r w:rsidRPr="00E617B9">
        <w:t>首先对编码端的不同层级特征进行上采样和下采样，使得所有参与融合的特征图在空间尺度上达到可比状态。标准化后的</w:t>
      </w:r>
      <w:proofErr w:type="gramStart"/>
      <w:r w:rsidRPr="00E617B9">
        <w:t>特征图沿通道</w:t>
      </w:r>
      <w:proofErr w:type="gramEnd"/>
      <w:r w:rsidRPr="00E617B9">
        <w:t>维度进行拼接，并通过</w:t>
      </w:r>
      <w:r w:rsidRPr="00E617B9">
        <w:t xml:space="preserve"> 1×1 </w:t>
      </w:r>
      <w:r w:rsidRPr="00E617B9">
        <w:t>卷积层进行初步融合，以压缩通道信息并增强特征表示能力。随后，引入通道注意力（</w:t>
      </w:r>
      <w:r w:rsidRPr="00E617B9">
        <w:t>Channel Attention, CA</w:t>
      </w:r>
      <w:r w:rsidRPr="00E617B9">
        <w:t>）机制，以自适应地为每个通道分配权重，使得网络能够突出对目标信号最相关的特征，同时抑制冗余信息。</w:t>
      </w:r>
    </w:p>
    <w:p w14:paraId="372021EE" w14:textId="77777777" w:rsidR="00E617B9" w:rsidRPr="00E617B9" w:rsidRDefault="00E617B9" w:rsidP="00E617B9">
      <w:pPr>
        <w:ind w:firstLine="480"/>
      </w:pPr>
      <w:r w:rsidRPr="00E617B9">
        <w:t>在自监督学习模式下，由于网络无法依赖干净的监督信号进行优化，因此如何有效地分离出目标信号成为关键挑战。对于水下脉冲噪声而言，其时频分布具有显著的非均匀性，缓变低频背景噪声往往具有较强的稳态成分，而脉冲噪声则表现为短时高幅度的瞬态峰值。这种特性决定了网络在降噪过程中不能仅依赖单一尺度的信息，而是需要跨尺度联合建模，以保证目标信号的完整恢复。</w:t>
      </w:r>
    </w:p>
    <w:p w14:paraId="077F53E5" w14:textId="05792E11" w:rsidR="00F80B29" w:rsidRDefault="00E617B9" w:rsidP="004714FE">
      <w:pPr>
        <w:ind w:firstLine="480"/>
      </w:pPr>
      <w:r w:rsidRPr="00E617B9">
        <w:t>CMFFU</w:t>
      </w:r>
      <w:r w:rsidRPr="00E617B9">
        <w:t>的多尺度特征融合策略确保了不同频率成分的信息在解码过程中得以全面保留，尤其是在低频背景噪声与高频瞬态脉冲信号共存的情况下，网络能够灵活调整感受野，使得各尺度特征能够相互补充。这种策略不仅增强了网</w:t>
      </w:r>
      <w:r w:rsidRPr="00E617B9">
        <w:lastRenderedPageBreak/>
        <w:t>络对频谱全局结构的理解能力，还提高了其对局部细节的分辨能力，从而在</w:t>
      </w:r>
      <w:proofErr w:type="gramStart"/>
      <w:r w:rsidRPr="00E617B9">
        <w:t>自监督</w:t>
      </w:r>
      <w:proofErr w:type="gramEnd"/>
      <w:r w:rsidRPr="00E617B9">
        <w:t>降噪任务中提供更加稳定和高效的特征表示。</w:t>
      </w:r>
    </w:p>
    <w:p w14:paraId="79A96C41" w14:textId="2681A715" w:rsidR="001961C5" w:rsidRDefault="00982887" w:rsidP="0027770D">
      <w:pPr>
        <w:pStyle w:val="21"/>
        <w:ind w:firstLineChars="0" w:firstLine="0"/>
        <w:outlineLvl w:val="1"/>
      </w:pPr>
      <w:bookmarkStart w:id="190" w:name="_Toc6744966"/>
      <w:bookmarkStart w:id="191" w:name="_Toc482206162"/>
      <w:bookmarkStart w:id="192" w:name="_Toc480056270"/>
      <w:bookmarkStart w:id="193" w:name="_Toc482706356"/>
      <w:bookmarkStart w:id="194" w:name="_Toc193117200"/>
      <w:bookmarkStart w:id="195" w:name="_Toc193117263"/>
      <w:bookmarkStart w:id="196" w:name="_Toc193117326"/>
      <w:r>
        <w:rPr>
          <w:rFonts w:hint="eastAsia"/>
        </w:rPr>
        <w:t>4</w:t>
      </w:r>
      <w:r>
        <w:t xml:space="preserve">.3 </w:t>
      </w:r>
      <w:bookmarkEnd w:id="190"/>
      <w:bookmarkEnd w:id="191"/>
      <w:bookmarkEnd w:id="192"/>
      <w:bookmarkEnd w:id="193"/>
      <w:r w:rsidR="0027770D" w:rsidRPr="0027770D">
        <w:rPr>
          <w:rFonts w:hint="eastAsia"/>
        </w:rPr>
        <w:t>自监督学习策略与算法细节</w:t>
      </w:r>
      <w:bookmarkEnd w:id="194"/>
      <w:bookmarkEnd w:id="195"/>
      <w:bookmarkEnd w:id="196"/>
    </w:p>
    <w:p w14:paraId="4A9CD650" w14:textId="0E92BFB3" w:rsidR="00277B6C" w:rsidRDefault="00982887" w:rsidP="00277B6C">
      <w:pPr>
        <w:pStyle w:val="33"/>
        <w:ind w:firstLineChars="0" w:firstLine="0"/>
        <w:outlineLvl w:val="2"/>
      </w:pPr>
      <w:bookmarkStart w:id="197" w:name="_Toc193117201"/>
      <w:bookmarkStart w:id="198" w:name="_Toc193117264"/>
      <w:bookmarkStart w:id="199" w:name="_Toc193117327"/>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bookmarkEnd w:id="197"/>
      <w:bookmarkEnd w:id="198"/>
      <w:bookmarkEnd w:id="199"/>
    </w:p>
    <w:p w14:paraId="56BBEF15" w14:textId="712C6380" w:rsidR="00CD1655" w:rsidRDefault="00CD1655" w:rsidP="008960B7">
      <w:pPr>
        <w:ind w:firstLine="480"/>
      </w:pPr>
      <w:r w:rsidRPr="00CD1655">
        <w:t>在</w:t>
      </w:r>
      <w:proofErr w:type="spellStart"/>
      <w:r w:rsidRPr="00CD1655">
        <w:t>DMFNet</w:t>
      </w:r>
      <w:proofErr w:type="spellEnd"/>
      <w:r w:rsidRPr="00CD1655">
        <w:t>的网络架构基础上，本节聚焦于模型的自监督训练策略，包括训练数据的构造方法及优化目标的设定。由于本研究采用自监督学习方式进行模型训练，无法直接获取干净的目标信号，因此需要利用噪声信号自身构造伪</w:t>
      </w:r>
      <w:r w:rsidRPr="00CD1655">
        <w:t>“</w:t>
      </w:r>
      <w:r w:rsidRPr="00CD1655">
        <w:t>干净</w:t>
      </w:r>
      <w:r w:rsidRPr="00CD1655">
        <w:t>”</w:t>
      </w:r>
      <w:r w:rsidRPr="00CD1655">
        <w:t>目标，以提供有效的监督信号。本研究借鉴了</w:t>
      </w:r>
      <w:r w:rsidRPr="00CD1655">
        <w:t>Nbr2Nbr</w:t>
      </w:r>
      <w:r w:rsidRPr="00CD1655">
        <w:t>方法的思想</w:t>
      </w:r>
      <w:r w:rsidRPr="00CD1655">
        <w:rPr>
          <w:vertAlign w:val="superscript"/>
        </w:rPr>
        <w:fldChar w:fldCharType="begin"/>
      </w:r>
      <w:r w:rsidRPr="00CD1655">
        <w:rPr>
          <w:vertAlign w:val="superscript"/>
        </w:rPr>
        <w:instrText xml:space="preserve"> REF _Ref191902738 \r \h </w:instrText>
      </w:r>
      <w:r>
        <w:rPr>
          <w:vertAlign w:val="superscript"/>
        </w:rPr>
        <w:instrText xml:space="preserve"> \* MERGEFORMAT </w:instrText>
      </w:r>
      <w:r w:rsidRPr="00CD1655">
        <w:rPr>
          <w:vertAlign w:val="superscript"/>
        </w:rPr>
      </w:r>
      <w:r w:rsidRPr="00CD1655">
        <w:rPr>
          <w:vertAlign w:val="superscript"/>
        </w:rPr>
        <w:fldChar w:fldCharType="separate"/>
      </w:r>
      <w:r w:rsidR="000357F6">
        <w:rPr>
          <w:vertAlign w:val="superscript"/>
        </w:rPr>
        <w:t>[75]</w:t>
      </w:r>
      <w:r w:rsidRPr="00CD1655">
        <w:rPr>
          <w:vertAlign w:val="superscript"/>
        </w:rPr>
        <w:fldChar w:fldCharType="end"/>
      </w:r>
      <w:r w:rsidRPr="00CD1655">
        <w:t>，在单通道水下噪声数据上应用子采样策略，以生成用于自监督训练的数据对。</w:t>
      </w:r>
    </w:p>
    <w:p w14:paraId="2F59389A" w14:textId="1ABCB19C" w:rsidR="008960B7" w:rsidRDefault="008960B7" w:rsidP="008960B7">
      <w:pPr>
        <w:ind w:firstLine="480"/>
      </w:pPr>
      <w:r>
        <w:rPr>
          <w:rFonts w:hint="eastAsia"/>
        </w:rPr>
        <w:t>设原始噪声信号为</w:t>
      </w:r>
      <w:r>
        <w:rPr>
          <w:rFonts w:hint="eastAsia"/>
        </w:rPr>
        <w:t xml:space="preserve"> </w:t>
      </w:r>
      <m:oMath>
        <m:r>
          <w:rPr>
            <w:rFonts w:ascii="Cambria Math" w:hAnsi="Cambria Math"/>
          </w:rPr>
          <m:t>n(t)</m:t>
        </m:r>
      </m:oMath>
      <w:r>
        <w:rPr>
          <w:rFonts w:hint="eastAsia"/>
        </w:rPr>
        <w:t>，信号采样点数为</w:t>
      </w:r>
      <w:r>
        <w:rPr>
          <w:rFonts w:hint="eastAsia"/>
        </w:rPr>
        <w:t>dim</w:t>
      </w:r>
      <w:r>
        <w:rPr>
          <w:rFonts w:hint="eastAsia"/>
        </w:rPr>
        <w:t>，将其视为二维张量</w:t>
      </w:r>
      <w:r w:rsidR="00CD1655">
        <w:rPr>
          <w:rFonts w:hint="eastAsia"/>
        </w:rPr>
        <w:t>，</w:t>
      </w:r>
      <w:r>
        <w:rPr>
          <w:rFonts w:hint="eastAsia"/>
        </w:rPr>
        <w:t>假设通道数为</w:t>
      </w:r>
      <w:r>
        <w:rPr>
          <w:rFonts w:hint="eastAsia"/>
        </w:rPr>
        <w:t>C</w:t>
      </w:r>
      <w:r>
        <w:rPr>
          <w:rFonts w:hint="eastAsia"/>
        </w:rPr>
        <w:t>，</w:t>
      </w:r>
      <w:r w:rsidR="00CD1655">
        <w:rPr>
          <w:rFonts w:hint="eastAsia"/>
        </w:rPr>
        <w:t>则</w:t>
      </w:r>
      <w:r>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Pr>
          <w:rFonts w:hint="eastAsia"/>
        </w:rPr>
        <w:t>。为</w:t>
      </w:r>
      <w:r w:rsidR="00CD1655">
        <w:rPr>
          <w:rFonts w:hint="eastAsia"/>
        </w:rPr>
        <w:t>了</w:t>
      </w:r>
      <w:r>
        <w:rPr>
          <w:rFonts w:hint="eastAsia"/>
        </w:rPr>
        <w:t>实现随机子采样，设定</w:t>
      </w:r>
      <w:r w:rsidR="00CD1655">
        <w:rPr>
          <w:rFonts w:hint="eastAsia"/>
        </w:rPr>
        <w:t>子采样</w:t>
      </w:r>
      <w:r>
        <w:rPr>
          <w:rFonts w:hint="eastAsia"/>
        </w:rPr>
        <w:t>步长</w:t>
      </w:r>
      <w:r>
        <w:rPr>
          <w:rFonts w:hint="eastAsia"/>
        </w:rPr>
        <w:t xml:space="preserve"> </w:t>
      </w:r>
      <m:oMath>
        <m:r>
          <w:rPr>
            <w:rFonts w:ascii="Cambria Math" w:hAnsi="Cambria Math"/>
          </w:rPr>
          <m:t>k=2</m:t>
        </m:r>
      </m:oMath>
      <w:r>
        <w:rPr>
          <w:rFonts w:hint="eastAsia"/>
        </w:rPr>
        <w:t>，</w:t>
      </w:r>
      <w:r w:rsidR="00002CED" w:rsidRPr="00002CED">
        <w:t>将信号按连续的两个采样点分组。设分组后信号的组数为</w:t>
      </w:r>
      <w:r>
        <w:rPr>
          <w:rFonts w:hint="eastAsia"/>
        </w:rPr>
        <w:t>dim1</w:t>
      </w:r>
      <w:r w:rsidR="00002CED">
        <w:rPr>
          <w:rFonts w:hint="eastAsia"/>
        </w:rPr>
        <w:t>，</w:t>
      </w:r>
      <w:r>
        <w:rPr>
          <w:rFonts w:hint="eastAsia"/>
        </w:rPr>
        <w:t>计算公式</w:t>
      </w:r>
      <w:r w:rsidR="00002CED">
        <w:rPr>
          <w:rFonts w:hint="eastAsia"/>
        </w:rPr>
        <w:t>如下</w:t>
      </w:r>
      <w:r>
        <w:rPr>
          <w:rFonts w:hint="eastAsia"/>
        </w:rPr>
        <w:t>：</w:t>
      </w:r>
    </w:p>
    <w:p w14:paraId="53EE3D57" w14:textId="5BE33C45"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7147E31B" w:rsidR="00277B6C" w:rsidRDefault="001879B0" w:rsidP="001879B0">
      <w:pPr>
        <w:ind w:firstLine="480"/>
      </w:pPr>
      <w:r>
        <w:rPr>
          <w:rFonts w:hint="eastAsia"/>
        </w:rPr>
        <w:t>其中</w:t>
      </w:r>
      <w:r>
        <w:rPr>
          <w:rFonts w:hint="eastAsia"/>
        </w:rPr>
        <w:t xml:space="preserve"> </w:t>
      </w:r>
      <m:oMath>
        <m:r>
          <m:rPr>
            <m:sty m:val="p"/>
          </m:rPr>
          <w:rPr>
            <w:rFonts w:ascii="Cambria Math" w:hAnsi="Cambria Math"/>
          </w:rPr>
          <m:t>Δ</m:t>
        </m:r>
      </m:oMath>
      <w:r>
        <w:rPr>
          <w:rFonts w:hint="eastAsia"/>
        </w:rPr>
        <w:t xml:space="preserve"> </w:t>
      </w:r>
      <w:r>
        <w:rPr>
          <w:rFonts w:hint="eastAsia"/>
        </w:rPr>
        <w:t>为</w:t>
      </w:r>
      <w:r w:rsidR="00F77272">
        <w:rPr>
          <w:rFonts w:hint="eastAsia"/>
        </w:rPr>
        <w:t>边界安全</w:t>
      </w:r>
      <w:r w:rsidR="004D0BA9">
        <w:rPr>
          <w:rFonts w:hint="eastAsia"/>
        </w:rPr>
        <w:t>额度，</w:t>
      </w:r>
      <w:r w:rsidR="00F77272">
        <w:rPr>
          <w:rFonts w:hint="eastAsia"/>
        </w:rPr>
        <w:t>本方案设定为</w:t>
      </w:r>
      <w:r w:rsidR="00F77272">
        <w:rPr>
          <w:rFonts w:hint="eastAsia"/>
        </w:rPr>
        <w:t>128</w:t>
      </w:r>
      <w:r w:rsidR="00F77272">
        <w:rPr>
          <w:rFonts w:hint="eastAsia"/>
        </w:rPr>
        <w:t>，以免索引越界。</w:t>
      </w:r>
      <w:r w:rsidR="004D0BA9" w:rsidRPr="004D0BA9">
        <w:t>为了确保随机子采样的均匀性和数据覆盖率，在每一组数据中生成随机二值变量</w:t>
      </w:r>
      <w:r w:rsidR="00F77272">
        <w:rPr>
          <w:rFonts w:hint="eastAsia"/>
        </w:rPr>
        <w:t xml:space="preserve"> </w:t>
      </w:r>
      <m:oMath>
        <m:r>
          <w:rPr>
            <w:rFonts w:ascii="Cambria Math" w:hAnsi="Cambria Math"/>
          </w:rPr>
          <m:t>r∈{0,1}</m:t>
        </m:r>
      </m:oMath>
      <w:r w:rsidR="00F77272">
        <w:rPr>
          <w:rFonts w:hint="eastAsia"/>
        </w:rPr>
        <w:t>，</w:t>
      </w:r>
      <w:r w:rsidR="004D0BA9" w:rsidRPr="004D0BA9">
        <w:t>其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4D0BA9" w:rsidRPr="004D0BA9">
        <w:t>，并定义两个布尔掩码</w:t>
      </w:r>
      <w:r w:rsidR="00F77272">
        <w:rPr>
          <w:rFonts w:hint="eastAsia"/>
        </w:rPr>
        <w:t>：</w:t>
      </w:r>
    </w:p>
    <w:p w14:paraId="311B425A" w14:textId="53DFD895"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r==0</m:t>
            </m:r>
          </m:e>
        </m:d>
        <m:r>
          <w:rPr>
            <w:rFonts w:ascii="Cambria Math" w:hAnsi="Cambria Math"/>
          </w:rPr>
          <m:t xml:space="preserve">, </m:t>
        </m:r>
        <m:r>
          <w:rPr>
            <w:rFonts w:ascii="Cambria Math" w:eastAsiaTheme="minorEastAsia" w:hAnsi="Cambria Math"/>
          </w:rPr>
          <m:t xml:space="preserve">     </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7ACF4E72" w:rsidR="00F77272" w:rsidRDefault="00F77272" w:rsidP="00F77272">
      <w:pPr>
        <w:ind w:firstLine="480"/>
      </w:pPr>
      <w:r>
        <w:rPr>
          <w:rFonts w:hint="eastAsia"/>
        </w:rPr>
        <w:t>同时</w:t>
      </w:r>
      <w:r w:rsidR="004D0BA9">
        <w:rPr>
          <w:rFonts w:hint="eastAsia"/>
        </w:rPr>
        <w:t>，</w:t>
      </w:r>
      <w:r w:rsidR="004D0BA9" w:rsidRPr="004D0BA9">
        <w:t>设每组的起始索引为</w:t>
      </w:r>
      <w:r>
        <w:rPr>
          <w:rFonts w:hint="eastAsia"/>
        </w:rPr>
        <w:t>：</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200" w:name="OLE_LINK5"/>
      <w:r>
        <w:rPr>
          <w:rFonts w:eastAsia="宋体" w:hint="eastAsia"/>
        </w:rPr>
        <w:t>(</w:t>
      </w:r>
      <w:r w:rsidR="00982887">
        <w:rPr>
          <w:rFonts w:eastAsia="宋体" w:hint="eastAsia"/>
        </w:rPr>
        <w:t>4</w:t>
      </w:r>
      <w:r>
        <w:rPr>
          <w:rFonts w:eastAsia="宋体" w:hint="eastAsia"/>
        </w:rPr>
        <w:t>-21)</w:t>
      </w:r>
    </w:p>
    <w:bookmarkEnd w:id="200"/>
    <w:p w14:paraId="374787B4" w14:textId="65989E29" w:rsidR="00F77272" w:rsidRDefault="004D0BA9" w:rsidP="00F77272">
      <w:pPr>
        <w:ind w:firstLine="480"/>
      </w:pPr>
      <w:r w:rsidRPr="004D0BA9">
        <w:t>则每一组的子采样信号可分别表示为</w:t>
      </w:r>
      <w:r w:rsidR="00F77272">
        <w:rPr>
          <w:rFonts w:hint="eastAsia"/>
        </w:rPr>
        <w:t>：</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535EB337" w14:textId="77777777" w:rsidR="00F13813" w:rsidRDefault="00752481" w:rsidP="00752481">
      <w:pPr>
        <w:ind w:firstLine="480"/>
      </w:pPr>
      <w:r w:rsidRPr="00752481">
        <w:t>最后</w:t>
      </w:r>
      <w:r w:rsidR="00F13813">
        <w:rPr>
          <w:rFonts w:hint="eastAsia"/>
        </w:rPr>
        <w:t>，</w:t>
      </w:r>
      <w:r w:rsidRPr="00752481">
        <w:t>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w:t>
      </w:r>
      <w:r w:rsidR="00F13813">
        <w:rPr>
          <w:rFonts w:hint="eastAsia"/>
        </w:rPr>
        <w:t>矩阵</w:t>
      </w:r>
      <w:r>
        <w:rPr>
          <w:rFonts w:hint="eastAsia"/>
        </w:rPr>
        <w:t>，得到两</w:t>
      </w:r>
      <w:r w:rsidR="00F13813">
        <w:rPr>
          <w:rFonts w:hint="eastAsia"/>
        </w:rPr>
        <w:t>个</w:t>
      </w:r>
      <w:r>
        <w:rPr>
          <w:rFonts w:hint="eastAsia"/>
        </w:rPr>
        <w:t>子采样信号</w:t>
      </w:r>
      <w:r w:rsidR="00F13813">
        <w:rPr>
          <w:rFonts w:hint="eastAsia"/>
        </w:rPr>
        <w:t>：</w:t>
      </w:r>
    </w:p>
    <w:p w14:paraId="55485B94" w14:textId="7B4E95D1" w:rsidR="00F13813" w:rsidRDefault="00F13813" w:rsidP="00F13813">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 xml:space="preserve">)], </m:t>
        </m:r>
        <m:r>
          <m:rPr>
            <m:sty m:val="p"/>
          </m:rP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oMath>
      <w:r>
        <w:rPr>
          <w:rFonts w:eastAsia="宋体"/>
        </w:rPr>
        <w:tab/>
      </w:r>
      <w:r>
        <w:rPr>
          <w:rFonts w:eastAsia="宋体" w:hint="eastAsia"/>
        </w:rPr>
        <w:t>(4-24)</w:t>
      </w:r>
    </w:p>
    <w:p w14:paraId="02A9AE78" w14:textId="5DDFF9CC" w:rsidR="00F13813" w:rsidRPr="00F13813" w:rsidRDefault="00F13813" w:rsidP="00F13813">
      <w:pPr>
        <w:ind w:firstLine="480"/>
      </w:pPr>
      <w:r>
        <w:rPr>
          <w:rFonts w:hint="eastAsia"/>
        </w:rPr>
        <w:t>这种子采样方法确保在每一组中，每个采样点均被利用，</w:t>
      </w:r>
      <w:r w:rsidRPr="00F13813">
        <w:t>并且通过随机交</w:t>
      </w:r>
      <w:r w:rsidRPr="00F13813">
        <w:lastRenderedPageBreak/>
        <w:t>叉分配，使得两次子采样在局部时域上的细节信息具有互补性。此外，由于子采样是对整个时间段的均匀覆盖，背景噪声的整体能量得以保持一致，从而避免了随机丢弃可能带来的能量偏差问题。此外，该方法采用矢量化操作实现，使其能够高效地在</w:t>
      </w:r>
      <w:r w:rsidRPr="00F13813">
        <w:t>GPU</w:t>
      </w:r>
      <w:r w:rsidRPr="00F13813">
        <w:t>上运行，提升模型训练效率</w:t>
      </w:r>
      <w:r>
        <w:rPr>
          <w:rFonts w:hint="eastAsia"/>
        </w:rPr>
        <w:t>。</w:t>
      </w:r>
    </w:p>
    <w:p w14:paraId="2D75AA0B" w14:textId="63047813" w:rsidR="001D656F" w:rsidRDefault="001D656F" w:rsidP="00752481">
      <w:pPr>
        <w:ind w:firstLine="480"/>
      </w:pPr>
      <w:r>
        <w:rPr>
          <w:rFonts w:hint="eastAsia"/>
        </w:rPr>
        <w:t>接下来，将</w:t>
      </w:r>
      <w:r w:rsidR="00F13813" w:rsidRPr="00F13813">
        <w:t>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sidR="00F13813">
        <w:rPr>
          <w:rFonts w:hint="eastAsia"/>
        </w:rPr>
        <w:t xml:space="preserve"> </w:t>
      </w:r>
      <w:r>
        <w:rPr>
          <w:rFonts w:hint="eastAsia"/>
        </w:rPr>
        <w:t>转换为频谱表示</w:t>
      </w:r>
      <w:r w:rsidR="00F13813">
        <w:rPr>
          <w:rFonts w:hint="eastAsia"/>
        </w:rPr>
        <w:t>，分别得到</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w:t>
      </w:r>
      <w:r w:rsidR="00F13813">
        <w:rPr>
          <w:rFonts w:hint="eastAsia"/>
        </w:rPr>
        <w:t>每次</w:t>
      </w:r>
      <w:r>
        <w:rPr>
          <w:rFonts w:hint="eastAsia"/>
        </w:rPr>
        <w:t>训练迭代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r w:rsidR="00F13813">
        <w:rPr>
          <w:rFonts w:hint="eastAsia"/>
        </w:rPr>
        <w:t>网络</w:t>
      </w:r>
      <w:r>
        <w:rPr>
          <w:rFonts w:hint="eastAsia"/>
        </w:rPr>
        <w:t>得到</w:t>
      </w:r>
      <w:r w:rsidR="00F13813">
        <w:rPr>
          <w:rFonts w:hint="eastAsia"/>
        </w:rPr>
        <w:t>估计</w:t>
      </w:r>
      <w:r>
        <w:rPr>
          <w:rFonts w:hint="eastAsia"/>
        </w:rPr>
        <w:t>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sidR="00F13813">
        <w:rPr>
          <w:rFonts w:hint="eastAsia"/>
        </w:rPr>
        <w:t>目标</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7ACC56C8" w14:textId="0C2A24A8" w:rsidR="00B56F67" w:rsidRDefault="00B56F67" w:rsidP="00B56F67">
      <w:pPr>
        <w:ind w:firstLine="480"/>
      </w:pPr>
      <w:r w:rsidRPr="00B56F67">
        <w:t>这一训练机制的理论依据在于</w:t>
      </w:r>
      <w:r w:rsidRPr="00B56F67">
        <w:t>4.1.1</w:t>
      </w:r>
      <w:r w:rsidRPr="00B56F67">
        <w:t>小节介绍的噪声随机无相关性假设。假设背景噪声是零均值的随机过程，则</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1D656F">
        <w:rPr>
          <w:rFonts w:hint="eastAsia"/>
        </w:rPr>
        <w:t xml:space="preserve"> </w:t>
      </w:r>
      <w:r w:rsidR="001D656F">
        <w:rPr>
          <w:rFonts w:hint="eastAsia"/>
        </w:rPr>
        <w:t>和</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1D656F">
        <w:rPr>
          <w:rFonts w:hint="eastAsia"/>
        </w:rPr>
        <w:t xml:space="preserve"> </w:t>
      </w:r>
      <w:r w:rsidRPr="00B56F67">
        <w:t>之间的差异主要由噪声的随机波动部分构成，而它们的公共成分即为信号的稳定成分，即非随机的人为水下脉冲</w:t>
      </w:r>
      <w:r>
        <w:rPr>
          <w:rFonts w:hint="eastAsia"/>
        </w:rPr>
        <w:t>信号</w:t>
      </w:r>
      <w:r w:rsidRPr="00B56F67">
        <w:t>。因此，</w:t>
      </w:r>
      <w:proofErr w:type="spellStart"/>
      <w:r w:rsidRPr="00B56F67">
        <w:t>DMFNet</w:t>
      </w:r>
      <w:proofErr w:type="spellEnd"/>
      <w:r w:rsidRPr="00B56F67">
        <w:t>通过最小化</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r w:rsidR="0088703E">
        <w:rPr>
          <w:rFonts w:hint="eastAsia"/>
        </w:rPr>
        <w:t>，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Pr>
          <w:rFonts w:hint="eastAsia"/>
        </w:rPr>
        <w:t>缺失的部分</w:t>
      </w:r>
      <w:r w:rsidRPr="00B56F67">
        <w:t>，这相当于在训练过程中主动补全子采样导致的频谱缺失信息。</w:t>
      </w:r>
    </w:p>
    <w:p w14:paraId="1FE5882D" w14:textId="6B0007EE" w:rsidR="003E0DDB" w:rsidRPr="003E0DDB" w:rsidRDefault="003E0DDB" w:rsidP="003E0DDB">
      <w:pPr>
        <w:pStyle w:val="33"/>
        <w:ind w:firstLineChars="0" w:firstLine="0"/>
        <w:outlineLvl w:val="2"/>
      </w:pPr>
      <w:bookmarkStart w:id="201" w:name="_Toc193117202"/>
      <w:bookmarkStart w:id="202" w:name="_Toc193117265"/>
      <w:bookmarkStart w:id="203" w:name="_Toc193117328"/>
      <w:r>
        <w:rPr>
          <w:rFonts w:hint="eastAsia"/>
        </w:rPr>
        <w:t>4</w:t>
      </w:r>
      <w:r>
        <w:t>.</w:t>
      </w:r>
      <w:r>
        <w:rPr>
          <w:rFonts w:hint="eastAsia"/>
        </w:rPr>
        <w:t>3</w:t>
      </w:r>
      <w:r>
        <w:t>.</w:t>
      </w:r>
      <w:r>
        <w:rPr>
          <w:rFonts w:hint="eastAsia"/>
        </w:rPr>
        <w:t>2</w:t>
      </w:r>
      <w:r>
        <w:t xml:space="preserve"> </w:t>
      </w:r>
      <w:r w:rsidRPr="003E0DDB">
        <w:rPr>
          <w:rFonts w:hint="eastAsia"/>
        </w:rPr>
        <w:t>损失函数设计与优化策略</w:t>
      </w:r>
      <w:bookmarkEnd w:id="201"/>
      <w:bookmarkEnd w:id="202"/>
      <w:bookmarkEnd w:id="203"/>
    </w:p>
    <w:p w14:paraId="457DE97F" w14:textId="6CBEFF36" w:rsidR="00DA03A2" w:rsidRPr="00DA03A2" w:rsidRDefault="00DA03A2" w:rsidP="00752481">
      <w:pPr>
        <w:ind w:firstLine="480"/>
      </w:pPr>
      <w:r w:rsidRPr="00DA03A2">
        <w:t>在自监督学习框架下，损失函数的设计对于模型的训练效果至关重要。针对水下声信号的特点，本文构建的损失函数综合了时域和频域的误差项，并在频域部分引入了针对不同频带的加权策略，以确保模型能够有效学习水下噪声环境中的目标信号特征。</w:t>
      </w:r>
    </w:p>
    <w:p w14:paraId="30F070BB" w14:textId="538930F6" w:rsidR="00DA03A2" w:rsidRDefault="00DA03A2" w:rsidP="00752481">
      <w:pPr>
        <w:ind w:firstLine="480"/>
      </w:pPr>
      <w:r w:rsidRPr="00DA03A2">
        <w:t>设模型输出的时域信号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sidRPr="00DA03A2">
        <w:t xml:space="preserve"> </w:t>
      </w:r>
      <w:r w:rsidRPr="00DA03A2">
        <w:t>，其对应的目标信号为</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sidR="00060FAF">
        <w:rPr>
          <w:rFonts w:hint="eastAsia"/>
        </w:rPr>
        <w:t>，两者的</w:t>
      </w:r>
      <w:r w:rsidR="00060FAF">
        <w:rPr>
          <w:rFonts w:hint="eastAsia"/>
        </w:rPr>
        <w:t>STFT</w:t>
      </w:r>
      <w:r w:rsidR="00060FAF">
        <w:rPr>
          <w:rFonts w:hint="eastAsia"/>
        </w:rPr>
        <w:t>分别记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sidR="00060FAF">
        <w:rPr>
          <w:rFonts w:hint="eastAsia"/>
        </w:rPr>
        <w:t xml:space="preserve"> </w:t>
      </w:r>
      <w:r w:rsidR="00060FAF">
        <w:rPr>
          <w:rFonts w:hint="eastAsia"/>
        </w:rPr>
        <w:t>和</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sidR="00060FAF">
        <w:rPr>
          <w:rFonts w:hint="eastAsia"/>
        </w:rPr>
        <w:t>。在每一帧中，时域信号长度为</w:t>
      </w:r>
      <w:r w:rsidR="00060FAF">
        <w:rPr>
          <w:rFonts w:hint="eastAsia"/>
        </w:rPr>
        <w:t xml:space="preserve"> </w:t>
      </w:r>
      <m:oMath>
        <m:r>
          <w:rPr>
            <w:rFonts w:ascii="Cambria Math" w:hAnsi="Cambria Math"/>
          </w:rPr>
          <m:t>N</m:t>
        </m:r>
      </m:oMath>
      <w:r w:rsidR="00060FAF">
        <w:rPr>
          <w:rFonts w:hint="eastAsia"/>
        </w:rPr>
        <w:t>，频域采样点数为</w:t>
      </w:r>
      <w:r w:rsidR="00060FAF">
        <w:rPr>
          <w:rFonts w:hint="eastAsia"/>
        </w:rPr>
        <w:t xml:space="preserve"> </w:t>
      </w:r>
      <m:oMath>
        <m:r>
          <w:rPr>
            <w:rFonts w:ascii="Cambria Math" w:hAnsi="Cambria Math"/>
          </w:rPr>
          <m:t>F</m:t>
        </m:r>
      </m:oMath>
      <w:r w:rsidR="00060FAF">
        <w:rPr>
          <w:rFonts w:hint="eastAsia"/>
        </w:rPr>
        <w:t>，</w:t>
      </w:r>
      <w:proofErr w:type="gramStart"/>
      <w:r w:rsidR="00060FAF">
        <w:rPr>
          <w:rFonts w:hint="eastAsia"/>
        </w:rPr>
        <w:t>总帧数</w:t>
      </w:r>
      <w:proofErr w:type="gramEnd"/>
      <w:r w:rsidR="00060FAF">
        <w:rPr>
          <w:rFonts w:hint="eastAsia"/>
        </w:rPr>
        <w:t>为</w:t>
      </w:r>
      <w:r w:rsidR="00060FAF">
        <w:rPr>
          <w:rFonts w:hint="eastAsia"/>
        </w:rPr>
        <w:t xml:space="preserve"> </w:t>
      </w:r>
      <m:oMath>
        <m:r>
          <w:rPr>
            <w:rFonts w:ascii="Cambria Math" w:hAnsi="Cambria Math"/>
          </w:rPr>
          <m:t>T</m:t>
        </m:r>
      </m:oMath>
      <w:r>
        <w:rPr>
          <w:rFonts w:hint="eastAsia"/>
        </w:rPr>
        <w:t>。</w:t>
      </w:r>
      <w:r w:rsidRPr="00DA03A2">
        <w:t>综合考虑时域信号的重建精度、频域信号的频谱一致性以及模型的正则化约束，本文定义了如下损失函数</w:t>
      </w:r>
      <w:r>
        <w:rPr>
          <w:rFonts w:hint="eastAsia"/>
        </w:rPr>
        <w:t>：</w:t>
      </w:r>
    </w:p>
    <w:p w14:paraId="0DF8FC78" w14:textId="766A903A" w:rsidR="00DA03A2" w:rsidRDefault="00DA03A2" w:rsidP="00DA03A2">
      <w:pPr>
        <w:pStyle w:val="aff9"/>
        <w:ind w:firstLine="480"/>
        <w:rPr>
          <w:rFonts w:eastAsia="宋体"/>
        </w:rPr>
      </w:pPr>
      <w:r>
        <w:rPr>
          <w:rFonts w:eastAsia="宋体"/>
        </w:rPr>
        <w:tab/>
      </w:r>
      <m:oMath>
        <m:r>
          <w:rPr>
            <w:rFonts w:ascii="Cambria Math" w:hAnsi="Cambria Math"/>
          </w:rPr>
          <m:t>L=</m:t>
        </m:r>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w:rPr>
            <w:rFonts w:ascii="Cambria Math" w:hAnsi="Cambria Math"/>
          </w:rPr>
          <m:t>+α</m:t>
        </m:r>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w:rPr>
            <w:rFonts w:ascii="Cambria Math" w:hAnsi="Cambria Math"/>
          </w:rPr>
          <m:t>+β</m:t>
        </m:r>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eastAsia="宋体"/>
        </w:rPr>
        <w:tab/>
      </w:r>
      <w:r>
        <w:rPr>
          <w:rFonts w:eastAsia="宋体" w:hint="eastAsia"/>
        </w:rPr>
        <w:t>(4-25)</w:t>
      </w:r>
    </w:p>
    <w:p w14:paraId="093CC659" w14:textId="19152004" w:rsidR="00C15125" w:rsidRDefault="00C15125" w:rsidP="00C15125">
      <w:pPr>
        <w:ind w:firstLine="480"/>
      </w:pPr>
      <w:r>
        <w:rPr>
          <w:rFonts w:hint="eastAsia"/>
        </w:rPr>
        <w:t>其中，</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Pr>
          <w:rFonts w:hint="eastAsia"/>
        </w:rPr>
        <w:t xml:space="preserve"> </w:t>
      </w:r>
      <w:r>
        <w:rPr>
          <w:rFonts w:hint="eastAsia"/>
        </w:rPr>
        <w:t>主要用于保证时域信号的整体波形重建精度，</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Pr>
          <w:rFonts w:hint="eastAsia"/>
        </w:rPr>
        <w:t xml:space="preserve"> </w:t>
      </w:r>
      <w:r>
        <w:rPr>
          <w:rFonts w:hint="eastAsia"/>
        </w:rPr>
        <w:t>约束模型对频谱特征的精准重构，而</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 xml:space="preserve"> </w:t>
      </w:r>
      <w:r>
        <w:rPr>
          <w:rFonts w:hint="eastAsia"/>
        </w:rPr>
        <w:t>则用于在训练过程中引入额外的正则化约束。</w:t>
      </w:r>
    </w:p>
    <w:p w14:paraId="5C338B53" w14:textId="128786B4" w:rsidR="00A16CB2" w:rsidRDefault="00A16CB2" w:rsidP="00C15125">
      <w:pPr>
        <w:ind w:firstLine="480"/>
      </w:pPr>
      <w:r>
        <w:rPr>
          <w:rFonts w:hint="eastAsia"/>
        </w:rPr>
        <w:t>首先，在时域损失部分，采用</w:t>
      </w:r>
      <w:r>
        <w:rPr>
          <w:rFonts w:hint="eastAsia"/>
        </w:rPr>
        <w:t>MSE</w:t>
      </w:r>
      <w:r w:rsidRPr="00A16CB2">
        <w:t>衡量模型输出与目标信号之间的误差：</w:t>
      </w:r>
    </w:p>
    <w:p w14:paraId="40A97D1B" w14:textId="76B24AD4" w:rsidR="00A16CB2" w:rsidRPr="00DA126B" w:rsidRDefault="00A16CB2" w:rsidP="00A16CB2">
      <w:pPr>
        <w:pStyle w:val="aff9"/>
        <w:ind w:firstLine="480"/>
        <w:rPr>
          <w:rFonts w:eastAsiaTheme="minorEastAsia"/>
        </w:rPr>
      </w:pPr>
      <w:r>
        <w:rPr>
          <w:rFonts w:eastAsia="宋体"/>
          <w:i/>
        </w:rPr>
        <w:tab/>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4-26)</w:t>
      </w:r>
    </w:p>
    <w:p w14:paraId="732DB3AA" w14:textId="56300B46" w:rsidR="00A16CB2" w:rsidRDefault="007F6CCD" w:rsidP="00C15125">
      <w:pPr>
        <w:ind w:firstLine="480"/>
      </w:pPr>
      <w:r>
        <w:rPr>
          <w:rFonts w:hint="eastAsia"/>
        </w:rPr>
        <w:lastRenderedPageBreak/>
        <w:t>其次，</w:t>
      </w:r>
      <w:r w:rsidRPr="007F6CCD">
        <w:t>在频域损失部分，为了确保模型在不同频率段的重建精度，引入了一种加权误差策略。</w:t>
      </w:r>
      <w:r w:rsidRPr="007F6CCD">
        <w:t>STFT</w:t>
      </w:r>
      <w:r w:rsidRPr="007F6CCD">
        <w:t>变换后，计算模型输出与目标信号在频域的误差，并通过频率加权函数</w:t>
      </w:r>
      <w:r>
        <w:rPr>
          <w:rFonts w:hint="eastAsia"/>
        </w:rPr>
        <w:t xml:space="preserve"> </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7F6CCD">
        <w:t>给予不同频率成分不同的关注度：</w:t>
      </w:r>
    </w:p>
    <w:p w14:paraId="4A04836B" w14:textId="01888877" w:rsidR="007F6CCD" w:rsidRDefault="007F6CCD" w:rsidP="007F6CCD">
      <w:pPr>
        <w:pStyle w:val="aff9"/>
        <w:ind w:firstLine="480"/>
        <w:rPr>
          <w:rFonts w:eastAsia="宋体"/>
        </w:rPr>
      </w:pPr>
      <w:r>
        <w:rPr>
          <w:rFonts w:eastAsiaTheme="minorEastAsia"/>
        </w:rPr>
        <w:tab/>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4-2</w:t>
      </w:r>
      <w:r w:rsidR="00132930">
        <w:rPr>
          <w:rFonts w:eastAsia="宋体" w:hint="eastAsia"/>
        </w:rPr>
        <w:t>7</w:t>
      </w:r>
      <w:r>
        <w:rPr>
          <w:rFonts w:eastAsia="宋体" w:hint="eastAsia"/>
        </w:rPr>
        <w:t>)</w:t>
      </w:r>
    </w:p>
    <w:p w14:paraId="39780929" w14:textId="7992BB5C" w:rsidR="00DA126B" w:rsidRDefault="007F6CCD" w:rsidP="00DA126B">
      <w:pPr>
        <w:ind w:firstLine="480"/>
      </w:pPr>
      <w:r>
        <w:rPr>
          <w:rFonts w:hint="eastAsia"/>
        </w:rPr>
        <w:t>其中，</w:t>
      </w:r>
      <m:oMath>
        <m:r>
          <w:rPr>
            <w:rFonts w:ascii="Cambria Math" w:hAnsi="Cambria Math"/>
          </w:rPr>
          <m:t>α</m:t>
        </m:r>
      </m:oMath>
      <w:r w:rsidR="00DA126B">
        <w:rPr>
          <w:rFonts w:hint="eastAsia"/>
        </w:rPr>
        <w:t xml:space="preserve"> </w:t>
      </w:r>
      <w:r w:rsidR="00DA126B" w:rsidRPr="00DA126B">
        <w:t>为平衡系数</w:t>
      </w:r>
      <w:r w:rsidRPr="007F6CCD">
        <w:t>，用以调节时域损失与频域损失的相对重要性，</w:t>
      </w:r>
      <m:oMath>
        <m:r>
          <w:rPr>
            <w:rFonts w:ascii="Cambria Math" w:hAnsi="Cambria Math" w:hint="eastAsia"/>
          </w:rPr>
          <m:t>w</m:t>
        </m:r>
        <m:d>
          <m:dPr>
            <m:ctrlPr>
              <w:rPr>
                <w:rFonts w:ascii="Cambria Math" w:hAnsi="Cambria Math"/>
              </w:rPr>
            </m:ctrlPr>
          </m:dPr>
          <m:e>
            <m:r>
              <w:rPr>
                <w:rFonts w:ascii="Cambria Math" w:hAnsi="Cambria Math"/>
              </w:rPr>
              <m:t>f</m:t>
            </m:r>
          </m:e>
        </m:d>
      </m:oMath>
      <w:r w:rsidR="00DA126B">
        <w:rPr>
          <w:rFonts w:hint="eastAsia"/>
        </w:rPr>
        <w:t xml:space="preserve"> </w:t>
      </w:r>
      <w:r w:rsidRPr="007F6CCD">
        <w:t>为频率加权函数，用于在不同频率段施加不同的关注度。人为水下声信号的主要能量通常集中在中高频区域，而低频</w:t>
      </w:r>
      <w:proofErr w:type="gramStart"/>
      <w:r w:rsidRPr="007F6CCD">
        <w:t>段往往</w:t>
      </w:r>
      <w:proofErr w:type="gramEnd"/>
      <w:r w:rsidRPr="007F6CCD">
        <w:t>包含较强的背景噪声，因此在加权策略上对高频区域施加更大的权重，以确保模型能够更精确地重构这些关键频带的信号特征，同时对低频段施加较小权重，以降低背景噪声的影响。加权策略定义如下：</w:t>
      </w:r>
    </w:p>
    <w:p w14:paraId="1DEE2C6B" w14:textId="67A9E49D"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w:t>
      </w:r>
      <w:r w:rsidR="00132930">
        <w:rPr>
          <w:rFonts w:eastAsia="宋体" w:hint="eastAsia"/>
        </w:rPr>
        <w:t>8</w:t>
      </w:r>
      <w:r>
        <w:rPr>
          <w:rFonts w:eastAsia="宋体" w:hint="eastAsia"/>
        </w:rPr>
        <w:t>)</w:t>
      </w:r>
    </w:p>
    <w:p w14:paraId="634CF0B6" w14:textId="3460CE30" w:rsidR="00132930" w:rsidRDefault="00132930" w:rsidP="00441BAA">
      <w:pPr>
        <w:ind w:firstLine="480"/>
      </w:pPr>
      <w:r w:rsidRPr="00132930">
        <w:t>其中，</w:t>
      </w:r>
      <m:oMath>
        <m:sSub>
          <m:sSubPr>
            <m:ctrlPr>
              <w:rPr>
                <w:rFonts w:ascii="Cambria Math" w:hAnsi="Cambria Math"/>
              </w:rPr>
            </m:ctrlPr>
          </m:sSubPr>
          <m:e>
            <m:r>
              <w:rPr>
                <w:rFonts w:ascii="Cambria Math" w:hAnsi="Cambria Math"/>
              </w:rPr>
              <m:t>w</m:t>
            </m:r>
          </m:e>
          <m:sub>
            <m:r>
              <w:rPr>
                <w:rFonts w:ascii="Cambria Math" w:hAnsi="Cambria Math"/>
              </w:rPr>
              <m:t>h</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m:t>
            </m:r>
          </m:sub>
        </m:sSub>
      </m:oMath>
      <w:r>
        <w:rPr>
          <w:rFonts w:hint="eastAsia"/>
        </w:rPr>
        <w:t xml:space="preserve"> </w:t>
      </w:r>
      <w:r w:rsidRPr="00132930">
        <w:t>分别表示高频段和低频段的加权系数，</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 xml:space="preserve"> </w:t>
      </w:r>
      <w:r>
        <w:rPr>
          <w:rFonts w:hint="eastAsia"/>
        </w:rPr>
        <w:t>为</w:t>
      </w:r>
      <w:r w:rsidRPr="00132930">
        <w:t>频率阈值。该策略使得模型在优化过程中更倾向于关注高频脉冲信号，而对低频噪声的建模保持适度约束，以避免过度拟合背景噪声成分。</w:t>
      </w:r>
    </w:p>
    <w:p w14:paraId="14F97BD9" w14:textId="65F58AD0" w:rsidR="00132930" w:rsidRDefault="00132930" w:rsidP="00441BAA">
      <w:pPr>
        <w:ind w:firstLine="480"/>
      </w:pPr>
      <w:r w:rsidRPr="00132930">
        <w:t>此外，为了进一步提升模型的泛化能力，并确保自监督学习过程中网络能够更稳定地提取有用信息，本文在损失函数中加入了正则化约束项</w:t>
      </w:r>
      <w:r>
        <w:rPr>
          <w:rFonts w:hint="eastAsia"/>
        </w:rP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其定义如下：</w:t>
      </w:r>
    </w:p>
    <w:p w14:paraId="752A8DA6" w14:textId="4D403152"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204"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204"/>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D77B11">
        <w:rPr>
          <w:rFonts w:eastAsia="宋体" w:hint="eastAsia"/>
        </w:rPr>
        <w:t>8</w:t>
      </w:r>
      <w:r>
        <w:rPr>
          <w:rFonts w:eastAsia="宋体" w:hint="eastAsia"/>
        </w:rPr>
        <w:t>)</w:t>
      </w:r>
    </w:p>
    <w:p w14:paraId="35E6717C" w14:textId="5657C241" w:rsidR="008B7AD5" w:rsidRDefault="00441BAA" w:rsidP="00132930">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hint="eastAsia"/>
        </w:rPr>
        <w:t xml:space="preserve"> </w:t>
      </w:r>
      <w:r>
        <w:rPr>
          <w:rFonts w:hint="eastAsia"/>
        </w:rPr>
        <w:t>表示训练的降噪网络</w:t>
      </w:r>
      <w:r w:rsidR="00132930">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1</m:t>
            </m:r>
          </m:sub>
        </m:sSub>
      </m:oMath>
      <w:r w:rsidR="00132930">
        <w:rPr>
          <w:rFonts w:hint="eastAsia"/>
        </w:rPr>
        <w:t xml:space="preserve"> </w:t>
      </w:r>
      <w:r w:rsidR="00132930">
        <w:rPr>
          <w:rFonts w:hint="eastAsia"/>
        </w:rPr>
        <w:t>和</w:t>
      </w:r>
      <w:r w:rsidR="00132930">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2</m:t>
            </m:r>
          </m:sub>
        </m:sSub>
      </m:oMath>
      <w:r w:rsidR="00132930">
        <w:rPr>
          <w:rFonts w:hint="eastAsia"/>
        </w:rPr>
        <w:t xml:space="preserve"> </w:t>
      </w:r>
      <w:r w:rsidR="00132930" w:rsidRPr="00132930">
        <w:rPr>
          <w:rFonts w:hint="eastAsia"/>
        </w:rPr>
        <w:t>为</w:t>
      </w:r>
      <w:r w:rsidR="00132930" w:rsidRPr="00132930">
        <w:rPr>
          <w:rFonts w:hint="eastAsia"/>
        </w:rPr>
        <w:t>Nbr2Nbr</w:t>
      </w:r>
      <w:r w:rsidR="00132930" w:rsidRPr="00132930">
        <w:rPr>
          <w:rFonts w:hint="eastAsia"/>
        </w:rPr>
        <w:t>策略生成的两个子采样信号对。该正则项约束了模型输出的自一致性，即要求网络在不同子采样条件下的降噪结果保持稳定性，并减少过拟合风险。该正则化约束项的加入能够有效提升模型对水下脉冲信号的敏感度，同时降低因子采样带来的信息缺失影响，使模型更关注信号的稳定成分而非背景噪声的随机波动部分</w:t>
      </w:r>
      <w:r>
        <w:rPr>
          <w:rFonts w:hint="eastAsia"/>
        </w:rPr>
        <w:t>。</w:t>
      </w:r>
    </w:p>
    <w:p w14:paraId="25A44ED1" w14:textId="651F7C8A" w:rsidR="003E0DDB" w:rsidRDefault="003E0DDB" w:rsidP="003E0DDB">
      <w:pPr>
        <w:pStyle w:val="33"/>
        <w:ind w:firstLineChars="0" w:firstLine="0"/>
        <w:outlineLvl w:val="2"/>
        <w:rPr>
          <w:bCs/>
        </w:rPr>
      </w:pPr>
      <w:bookmarkStart w:id="205" w:name="_Toc193117203"/>
      <w:bookmarkStart w:id="206" w:name="_Toc193117266"/>
      <w:bookmarkStart w:id="207" w:name="_Toc193117329"/>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bookmarkEnd w:id="205"/>
      <w:bookmarkEnd w:id="206"/>
      <w:bookmarkEnd w:id="207"/>
    </w:p>
    <w:p w14:paraId="37629E1A" w14:textId="77777777" w:rsidR="00AD4A68" w:rsidRDefault="00AD4A68" w:rsidP="005F58F4">
      <w:pPr>
        <w:ind w:firstLine="480"/>
      </w:pPr>
      <w:r w:rsidRPr="00AD4A68">
        <w:rPr>
          <w:rFonts w:hint="eastAsia"/>
        </w:rPr>
        <w:t>本研究提出的</w:t>
      </w:r>
      <w:proofErr w:type="gramStart"/>
      <w:r w:rsidRPr="00AD4A68">
        <w:rPr>
          <w:rFonts w:hint="eastAsia"/>
        </w:rPr>
        <w:t>自监督</w:t>
      </w:r>
      <w:proofErr w:type="gramEnd"/>
      <w:r w:rsidRPr="00AD4A68">
        <w:rPr>
          <w:rFonts w:hint="eastAsia"/>
        </w:rPr>
        <w:t>深度学习降噪方案采用</w:t>
      </w:r>
      <w:proofErr w:type="spellStart"/>
      <w:r w:rsidRPr="00AD4A68">
        <w:rPr>
          <w:rFonts w:hint="eastAsia"/>
        </w:rPr>
        <w:t>DMFNet</w:t>
      </w:r>
      <w:proofErr w:type="spellEnd"/>
      <w:r w:rsidRPr="00AD4A68">
        <w:rPr>
          <w:rFonts w:hint="eastAsia"/>
        </w:rPr>
        <w:t>网络模型进行训练和</w:t>
      </w:r>
      <w:r w:rsidRPr="00AD4A68">
        <w:rPr>
          <w:rFonts w:hint="eastAsia"/>
        </w:rPr>
        <w:lastRenderedPageBreak/>
        <w:t>预测，为确保模型能够在不同噪声环境下有效泛化，整个训练流程遵循严格的数据划分策略和优化设置，以提高模型的鲁棒性和收敛稳定性。</w:t>
      </w:r>
    </w:p>
    <w:p w14:paraId="16960C71" w14:textId="50B93CEE" w:rsidR="00AD4A68" w:rsidRDefault="00AD4A68" w:rsidP="00AD4A68">
      <w:pPr>
        <w:ind w:firstLine="480"/>
      </w:pPr>
      <w:r>
        <w:rPr>
          <w:rFonts w:hint="eastAsia"/>
        </w:rPr>
        <w:t>在数据集划分方面，按照</w:t>
      </w:r>
      <w:r>
        <w:rPr>
          <w:rFonts w:hint="eastAsia"/>
        </w:rPr>
        <w:t xml:space="preserve"> 7:2:1 </w:t>
      </w:r>
      <w:r>
        <w:rPr>
          <w:rFonts w:hint="eastAsia"/>
        </w:rPr>
        <w:t>的比例将数据集随机划分为训练集、验证集和测试集，其中</w:t>
      </w:r>
      <w:r>
        <w:rPr>
          <w:rFonts w:hint="eastAsia"/>
        </w:rPr>
        <w:t xml:space="preserve"> 70% </w:t>
      </w:r>
      <w:r>
        <w:rPr>
          <w:rFonts w:hint="eastAsia"/>
        </w:rPr>
        <w:t>的数据用于模型训练，</w:t>
      </w:r>
      <w:r>
        <w:rPr>
          <w:rFonts w:hint="eastAsia"/>
        </w:rPr>
        <w:t xml:space="preserve">20% </w:t>
      </w:r>
      <w:r>
        <w:rPr>
          <w:rFonts w:hint="eastAsia"/>
        </w:rPr>
        <w:t>的数据用于验证模型性能，并在训练过程中进行超参数调整，最后</w:t>
      </w:r>
      <w:r>
        <w:rPr>
          <w:rFonts w:hint="eastAsia"/>
        </w:rPr>
        <w:t xml:space="preserve"> 10% </w:t>
      </w:r>
      <w:r>
        <w:rPr>
          <w:rFonts w:hint="eastAsia"/>
        </w:rPr>
        <w:t>的数据用于独立测试，以评估模型在未见数据上的泛化能力。这种数据划分方式能够有效避免过拟合，并确保模型在不同环境噪声条件下的适应性。</w:t>
      </w:r>
    </w:p>
    <w:p w14:paraId="73359FA4" w14:textId="6EF9AAD4" w:rsidR="005F58F4" w:rsidRPr="005F58F4" w:rsidRDefault="00AD4A68" w:rsidP="00AD4A68">
      <w:pPr>
        <w:ind w:firstLine="480"/>
      </w:pPr>
      <w:r>
        <w:rPr>
          <w:rFonts w:hint="eastAsia"/>
        </w:rPr>
        <w:t>数据预处理阶段，为了确保所有音频样本具有一致的输入尺寸，所有音频数据均被统一为</w:t>
      </w:r>
      <w:r>
        <w:rPr>
          <w:rFonts w:hint="eastAsia"/>
        </w:rPr>
        <w:t xml:space="preserve"> 65280 </w:t>
      </w:r>
      <w:proofErr w:type="gramStart"/>
      <w:r>
        <w:rPr>
          <w:rFonts w:hint="eastAsia"/>
        </w:rPr>
        <w:t>个</w:t>
      </w:r>
      <w:proofErr w:type="gramEnd"/>
      <w:r>
        <w:rPr>
          <w:rFonts w:hint="eastAsia"/>
        </w:rPr>
        <w:t>采样点，并采用</w:t>
      </w:r>
      <w:r>
        <w:rPr>
          <w:rFonts w:hint="eastAsia"/>
        </w:rPr>
        <w:t>STFT</w:t>
      </w:r>
      <w:r>
        <w:rPr>
          <w:rFonts w:hint="eastAsia"/>
        </w:rPr>
        <w:t>将时域波形转换为频域表示，以便网络能够更有效地学习水下噪声信号的频谱特征。该转换过程利用</w:t>
      </w:r>
      <w:r>
        <w:rPr>
          <w:rFonts w:hint="eastAsia"/>
        </w:rPr>
        <w:t xml:space="preserve"> </w:t>
      </w:r>
      <w:proofErr w:type="spellStart"/>
      <w:r>
        <w:rPr>
          <w:rFonts w:hint="eastAsia"/>
        </w:rPr>
        <w:t>PyTorch</w:t>
      </w:r>
      <w:proofErr w:type="spellEnd"/>
      <w:r>
        <w:rPr>
          <w:rFonts w:hint="eastAsia"/>
        </w:rPr>
        <w:t xml:space="preserve"> </w:t>
      </w:r>
      <w:r>
        <w:rPr>
          <w:rFonts w:hint="eastAsia"/>
        </w:rPr>
        <w:t>中的</w:t>
      </w:r>
      <w:r>
        <w:rPr>
          <w:rFonts w:hint="eastAsia"/>
        </w:rPr>
        <w:t xml:space="preserve"> </w:t>
      </w:r>
      <w:proofErr w:type="spellStart"/>
      <w:r>
        <w:rPr>
          <w:rFonts w:hint="eastAsia"/>
        </w:rPr>
        <w:t>torch.stft</w:t>
      </w:r>
      <w:proofErr w:type="spellEnd"/>
      <w:r>
        <w:rPr>
          <w:rFonts w:hint="eastAsia"/>
        </w:rPr>
        <w:t xml:space="preserve"> </w:t>
      </w:r>
      <w:r>
        <w:rPr>
          <w:rFonts w:hint="eastAsia"/>
        </w:rPr>
        <w:t>函数实现，具体变换公式如下</w:t>
      </w:r>
      <w:r w:rsidR="005F58F4">
        <w:rPr>
          <w:rFonts w:hint="eastAsia"/>
        </w:rPr>
        <w:t>：</w:t>
      </w:r>
    </w:p>
    <w:p w14:paraId="044228D0" w14:textId="4FC5A7DB" w:rsidR="005F58F4" w:rsidRDefault="005F58F4" w:rsidP="005F58F4">
      <w:pPr>
        <w:pStyle w:val="aff9"/>
        <w:ind w:firstLine="480"/>
      </w:pPr>
      <w:r>
        <w:rPr>
          <w:rFonts w:eastAsia="宋体"/>
          <w:iCs/>
        </w:rPr>
        <w:tab/>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r>
              <w:rPr>
                <w:rFonts w:ascii="Cambria Math" w:hAnsi="Cambria Math"/>
              </w:rPr>
              <m:t>x</m:t>
            </m:r>
          </m:e>
        </m:nary>
        <m:d>
          <m:dPr>
            <m:begChr m:val="["/>
            <m:endChr m:val="]"/>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w</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H</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N</m:t>
                </m:r>
              </m:den>
            </m:f>
            <m:r>
              <w:rPr>
                <w:rFonts w:ascii="Cambria Math" w:hAnsi="Cambria Math"/>
              </w:rPr>
              <m:t>kn</m:t>
            </m:r>
          </m:sup>
        </m:sSup>
      </m:oMath>
      <w:r>
        <w:rPr>
          <w:rFonts w:eastAsia="宋体"/>
        </w:rPr>
        <w:tab/>
      </w:r>
      <w:r>
        <w:rPr>
          <w:rFonts w:eastAsia="宋体" w:hint="eastAsia"/>
        </w:rPr>
        <w:t>(4-2</w:t>
      </w:r>
      <w:r w:rsidR="00AD4A68">
        <w:rPr>
          <w:rFonts w:eastAsia="宋体" w:hint="eastAsia"/>
        </w:rPr>
        <w:t>9</w:t>
      </w:r>
      <w:r>
        <w:rPr>
          <w:rFonts w:eastAsia="宋体" w:hint="eastAsia"/>
        </w:rPr>
        <w:t>)</w:t>
      </w:r>
    </w:p>
    <w:p w14:paraId="5B5701EA" w14:textId="6DA47834" w:rsidR="005F58F4" w:rsidRDefault="005F58F4" w:rsidP="005F58F4">
      <w:pPr>
        <w:ind w:firstLine="480"/>
      </w:pPr>
      <w:r>
        <w:rPr>
          <w:rFonts w:hint="eastAsia"/>
        </w:rPr>
        <w:t>其中，</w:t>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oMath>
      <w:r>
        <w:rPr>
          <w:rFonts w:hint="eastAsia"/>
        </w:rPr>
        <w:t xml:space="preserve"> </w:t>
      </w:r>
      <w:r>
        <w:rPr>
          <w:rFonts w:hint="eastAsia"/>
        </w:rPr>
        <w:t>表示在时间帧</w:t>
      </w:r>
      <w:r>
        <w:rPr>
          <w:rFonts w:hint="eastAsia"/>
        </w:rPr>
        <w:t xml:space="preserve"> </w:t>
      </w:r>
      <m:oMath>
        <m:r>
          <w:rPr>
            <w:rFonts w:ascii="Cambria Math" w:hAnsi="Cambria Math"/>
          </w:rPr>
          <m:t>m</m:t>
        </m:r>
      </m:oMath>
      <w:r>
        <w:rPr>
          <w:rFonts w:hint="eastAsia"/>
          <w:iCs/>
        </w:rPr>
        <w:t xml:space="preserve"> </w:t>
      </w:r>
      <w:r>
        <w:rPr>
          <w:rFonts w:hint="eastAsia"/>
          <w:iCs/>
        </w:rPr>
        <w:t>和频率索引</w:t>
      </w:r>
      <w:r>
        <w:rPr>
          <w:rFonts w:hint="eastAsia"/>
          <w:iCs/>
        </w:rPr>
        <w:t xml:space="preserve"> </w:t>
      </w:r>
      <m:oMath>
        <m:r>
          <w:rPr>
            <w:rFonts w:ascii="Cambria Math" w:hAnsi="Cambria Math"/>
          </w:rPr>
          <m:t>k</m:t>
        </m:r>
      </m:oMath>
      <w:r>
        <w:rPr>
          <w:rFonts w:hint="eastAsia"/>
          <w:iCs/>
        </w:rPr>
        <w:t xml:space="preserve"> </w:t>
      </w:r>
      <w:r>
        <w:rPr>
          <w:rFonts w:hint="eastAsia"/>
          <w:iCs/>
        </w:rPr>
        <w:t>处的复数频谱，</w:t>
      </w:r>
      <m:oMath>
        <m:r>
          <w:rPr>
            <w:rFonts w:ascii="Cambria Math" w:hAnsi="Cambria Math"/>
          </w:rPr>
          <m:t>x</m:t>
        </m:r>
        <m:d>
          <m:dPr>
            <m:begChr m:val="["/>
            <m:endChr m:val="]"/>
            <m:ctrlPr>
              <w:rPr>
                <w:rFonts w:ascii="Cambria Math" w:hAnsi="Cambria Math"/>
              </w:rPr>
            </m:ctrlPr>
          </m:dPr>
          <m:e>
            <m:r>
              <w:rPr>
                <w:rFonts w:ascii="Cambria Math" w:hAnsi="Cambria Math"/>
              </w:rPr>
              <m:t>n</m:t>
            </m:r>
          </m:e>
        </m:d>
      </m:oMath>
      <w:r w:rsidR="00AD4A68">
        <w:rPr>
          <w:rFonts w:hint="eastAsia"/>
        </w:rPr>
        <w:t xml:space="preserve"> </w:t>
      </w:r>
      <w:r w:rsidR="00AD4A68" w:rsidRPr="00AD4A68">
        <w:t>为输入音频信号</w:t>
      </w:r>
      <w:r w:rsidR="00AD4A68">
        <w:rPr>
          <w:rFonts w:hint="eastAsia"/>
          <w:iCs/>
        </w:rPr>
        <w:t>，</w:t>
      </w:r>
      <m:oMath>
        <m:r>
          <w:rPr>
            <w:rFonts w:ascii="Cambria Math" w:hAnsi="Cambria Math"/>
          </w:rPr>
          <m:t>w</m:t>
        </m:r>
        <m:d>
          <m:dPr>
            <m:begChr m:val="["/>
            <m:endChr m:val="]"/>
            <m:ctrlPr>
              <w:rPr>
                <w:rFonts w:ascii="Cambria Math" w:hAnsi="Cambria Math"/>
              </w:rPr>
            </m:ctrlPr>
          </m:dPr>
          <m:e>
            <m:r>
              <w:rPr>
                <w:rFonts w:ascii="Cambria Math" w:hAnsi="Cambria Math"/>
              </w:rPr>
              <m:t>n</m:t>
            </m:r>
          </m:e>
        </m:d>
      </m:oMath>
      <w:r>
        <w:rPr>
          <w:rFonts w:hint="eastAsia"/>
        </w:rPr>
        <w:t xml:space="preserve"> </w:t>
      </w:r>
      <w:r>
        <w:rPr>
          <w:rFonts w:hint="eastAsia"/>
        </w:rPr>
        <w:t>为窗函数，</w:t>
      </w:r>
      <w:r w:rsidR="00AD4A68" w:rsidRPr="00AD4A68">
        <w:t>本研究采用</w:t>
      </w:r>
      <w:proofErr w:type="gramStart"/>
      <w:r w:rsidR="00AD4A68" w:rsidRPr="00AD4A68">
        <w:t>汉宁窗以</w:t>
      </w:r>
      <w:proofErr w:type="gramEnd"/>
      <w:r w:rsidR="00AD4A68" w:rsidRPr="00AD4A68">
        <w:t>减少频谱泄漏效应，窗口长度设置为</w:t>
      </w:r>
      <w:r w:rsidR="00AD4A68" w:rsidRPr="00AD4A68">
        <w:t xml:space="preserve"> 1022</w:t>
      </w:r>
      <w:r w:rsidR="00AD4A68" w:rsidRPr="00AD4A68">
        <w:t>，步长设置为</w:t>
      </w:r>
      <w:r w:rsidR="00AD4A68" w:rsidRPr="00AD4A68">
        <w:t xml:space="preserve"> 256</w:t>
      </w:r>
      <w:r w:rsidR="00AD4A68" w:rsidRPr="00AD4A68">
        <w:t>，以保证时间分辨率和频率分辨率的平衡。此外，</w:t>
      </w:r>
      <w:r w:rsidR="00AD4A68" w:rsidRPr="00AD4A68">
        <w:t xml:space="preserve">STFT </w:t>
      </w:r>
      <w:r w:rsidR="00AD4A68" w:rsidRPr="00AD4A68">
        <w:t>转换后得到的复数频谱被拆分为实部和虚部，并分别输入到网络的不同通道，以适应</w:t>
      </w:r>
      <w:r w:rsidR="00AD4A68" w:rsidRPr="00AD4A68">
        <w:t xml:space="preserve"> </w:t>
      </w:r>
      <w:proofErr w:type="spellStart"/>
      <w:r w:rsidR="00AD4A68" w:rsidRPr="00AD4A68">
        <w:t>DMFNet</w:t>
      </w:r>
      <w:proofErr w:type="spellEnd"/>
      <w:r w:rsidR="00AD4A68" w:rsidRPr="00AD4A68">
        <w:t xml:space="preserve"> </w:t>
      </w:r>
      <w:r w:rsidR="00AD4A68" w:rsidRPr="00AD4A68">
        <w:t>复数卷积网络的输入格式。</w:t>
      </w:r>
    </w:p>
    <w:p w14:paraId="662FB753" w14:textId="6FC1B5DF" w:rsidR="00AD4A68" w:rsidRDefault="00AD4A68" w:rsidP="00AD4A68">
      <w:pPr>
        <w:ind w:firstLine="480"/>
      </w:pPr>
      <w:r w:rsidRPr="00AD4A68">
        <w:t>在训练过程中，采用</w:t>
      </w:r>
      <w:r w:rsidRPr="00AD4A68">
        <w:t xml:space="preserve"> Adam</w:t>
      </w:r>
      <w:r w:rsidRPr="00AD4A68">
        <w:t>优化器进行参数更新，以确保梯度计算的稳定性，并提升收敛速度。初始学习</w:t>
      </w:r>
      <w:proofErr w:type="gramStart"/>
      <w:r w:rsidRPr="00AD4A68">
        <w:t>率设置</w:t>
      </w:r>
      <w:proofErr w:type="gramEnd"/>
      <w:r w:rsidRPr="00AD4A68">
        <w:t>为</w:t>
      </w:r>
      <w:r w:rsidRPr="00AD4A68">
        <w:t xml:space="preserve"> 0.001</w:t>
      </w:r>
      <w:r w:rsidRPr="00AD4A68">
        <w:t>，并采用指数衰减策略，每个</w:t>
      </w:r>
      <w:r w:rsidRPr="00AD4A68">
        <w:t xml:space="preserve"> epoch </w:t>
      </w:r>
      <w:r w:rsidRPr="00AD4A68">
        <w:t>之后学习率按照衰减因子</w:t>
      </w:r>
      <w:r w:rsidRPr="00AD4A68">
        <w:t xml:space="preserve"> 0.1 </w:t>
      </w:r>
      <w:r w:rsidRPr="00AD4A68">
        <w:t>进行调整，即学习率在模型损失未显著下降时自动降低，以保证训练的稳定性并防止过拟合。此外，为了避免梯度爆炸问题，本研究在训练过程中引入了梯度裁剪策略，设定最大梯度范数阈值为</w:t>
      </w:r>
      <w:r w:rsidRPr="00AD4A68">
        <w:t xml:space="preserve"> 5</w:t>
      </w:r>
      <w:r w:rsidRPr="00AD4A68">
        <w:t>，当梯度范数超过该阈值时进行归一化处理，以保持训练过程的稳定性。</w:t>
      </w:r>
    </w:p>
    <w:p w14:paraId="4F98C7EA" w14:textId="49732660" w:rsidR="00AD4A68" w:rsidRPr="00AD4A68" w:rsidRDefault="00AD4A68" w:rsidP="00AD4A68">
      <w:pPr>
        <w:ind w:firstLine="480"/>
      </w:pPr>
      <w:r w:rsidRPr="00AD4A68">
        <w:t>训练批次大小设置为</w:t>
      </w:r>
      <w:r w:rsidRPr="00AD4A68">
        <w:t xml:space="preserve"> 16</w:t>
      </w:r>
      <w:r w:rsidRPr="00AD4A68">
        <w:t>，以平衡计算效率与模型泛化能力。在训练过程中，每个</w:t>
      </w:r>
      <w:r w:rsidRPr="00AD4A68">
        <w:t xml:space="preserve"> epoch </w:t>
      </w:r>
      <w:r w:rsidRPr="00AD4A68">
        <w:t>均对完整训练集进行一次遍历，并计算验证集上的损失，以监控模型性能。损失函数采用</w:t>
      </w:r>
      <w:r w:rsidRPr="00AD4A68">
        <w:t xml:space="preserve"> 4.3.2 </w:t>
      </w:r>
      <w:r w:rsidRPr="00AD4A68">
        <w:t>小节中设计的时域损失</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sidRPr="00AD4A68">
        <w:t>、频域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sidRPr="00AD4A68">
        <w:t xml:space="preserve"> </w:t>
      </w:r>
      <w:r w:rsidRPr="00AD4A68">
        <w:t>和正则化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sidRPr="00AD4A68">
        <w:t xml:space="preserve"> </w:t>
      </w:r>
      <w:r w:rsidRPr="00AD4A68">
        <w:t>的加权和，并通过</w:t>
      </w:r>
      <w:r w:rsidRPr="00AD4A68">
        <w:t xml:space="preserve"> Adam </w:t>
      </w:r>
      <w:r w:rsidRPr="00AD4A68">
        <w:t>优化器最小化损失。在训练过程中，若</w:t>
      </w:r>
      <w:r w:rsidRPr="00AD4A68">
        <w:lastRenderedPageBreak/>
        <w:t>连续</w:t>
      </w:r>
      <w:r w:rsidRPr="00AD4A68">
        <w:t xml:space="preserve"> 5 </w:t>
      </w:r>
      <w:proofErr w:type="gramStart"/>
      <w:r w:rsidRPr="00AD4A68">
        <w:t>个</w:t>
      </w:r>
      <w:proofErr w:type="gramEnd"/>
      <w:r w:rsidRPr="00AD4A68">
        <w:t xml:space="preserve"> epoch </w:t>
      </w:r>
      <w:r w:rsidRPr="00AD4A68">
        <w:t>验证损失无显著下降，则触发早停机制，以避免模型在训练数据上过拟合，并确保模型在泛化性能达到最优时终止训练。</w:t>
      </w:r>
    </w:p>
    <w:p w14:paraId="4EBB35E3" w14:textId="2022C1AC" w:rsidR="00C1000E" w:rsidRDefault="00C1000E" w:rsidP="00C1000E">
      <w:pPr>
        <w:pStyle w:val="21"/>
        <w:ind w:firstLineChars="0" w:firstLine="0"/>
        <w:outlineLvl w:val="1"/>
      </w:pPr>
      <w:bookmarkStart w:id="208" w:name="_Toc193117204"/>
      <w:bookmarkStart w:id="209" w:name="_Toc193117267"/>
      <w:bookmarkStart w:id="210" w:name="_Toc193117330"/>
      <w:r>
        <w:rPr>
          <w:rFonts w:hint="eastAsia"/>
        </w:rPr>
        <w:t>4</w:t>
      </w:r>
      <w:r>
        <w:t>.</w:t>
      </w:r>
      <w:r>
        <w:rPr>
          <w:rFonts w:hint="eastAsia"/>
        </w:rPr>
        <w:t>4</w:t>
      </w:r>
      <w:r>
        <w:t xml:space="preserve"> </w:t>
      </w:r>
      <w:r>
        <w:rPr>
          <w:rFonts w:hint="eastAsia"/>
        </w:rPr>
        <w:t>本章小</w:t>
      </w:r>
      <w:r w:rsidR="004E10C0">
        <w:rPr>
          <w:rFonts w:hint="eastAsia"/>
        </w:rPr>
        <w:t>结</w:t>
      </w:r>
      <w:bookmarkEnd w:id="208"/>
      <w:bookmarkEnd w:id="209"/>
      <w:bookmarkEnd w:id="210"/>
    </w:p>
    <w:p w14:paraId="6406CE14" w14:textId="77777777" w:rsidR="00C1000E" w:rsidRPr="00277B6C" w:rsidRDefault="00C1000E" w:rsidP="00C1000E">
      <w:pPr>
        <w:ind w:firstLine="480"/>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2"/>
          <w:pgSz w:w="11906" w:h="16838"/>
          <w:pgMar w:top="1440" w:right="1800" w:bottom="1440" w:left="1800" w:header="851" w:footer="992" w:gutter="0"/>
          <w:cols w:space="720"/>
          <w:docGrid w:type="lines" w:linePitch="312"/>
        </w:sectPr>
      </w:pPr>
    </w:p>
    <w:p w14:paraId="67969DD8" w14:textId="64844F3B" w:rsidR="001961C5" w:rsidRDefault="00000000">
      <w:pPr>
        <w:pStyle w:val="11"/>
        <w:ind w:firstLine="602"/>
        <w:outlineLvl w:val="0"/>
      </w:pPr>
      <w:bookmarkStart w:id="211" w:name="_Toc482206163"/>
      <w:bookmarkStart w:id="212" w:name="_Toc482706357"/>
      <w:bookmarkStart w:id="213" w:name="_Toc6744975"/>
      <w:bookmarkStart w:id="214" w:name="_Toc193117205"/>
      <w:bookmarkStart w:id="215" w:name="_Toc193117268"/>
      <w:bookmarkStart w:id="216" w:name="_Toc193117331"/>
      <w:r>
        <w:lastRenderedPageBreak/>
        <w:t>第</w:t>
      </w:r>
      <w:r w:rsidR="000C3183">
        <w:rPr>
          <w:rFonts w:hint="eastAsia"/>
        </w:rPr>
        <w:t>五</w:t>
      </w:r>
      <w:r>
        <w:t>章</w:t>
      </w:r>
      <w:r>
        <w:t xml:space="preserve"> </w:t>
      </w:r>
      <w:bookmarkEnd w:id="211"/>
      <w:bookmarkEnd w:id="212"/>
      <w:bookmarkEnd w:id="213"/>
      <w:r w:rsidR="000C3183">
        <w:rPr>
          <w:rFonts w:hint="eastAsia"/>
        </w:rPr>
        <w:t>降噪实验与结果分析</w:t>
      </w:r>
      <w:bookmarkEnd w:id="214"/>
      <w:bookmarkEnd w:id="215"/>
      <w:bookmarkEnd w:id="216"/>
    </w:p>
    <w:p w14:paraId="18324A9A" w14:textId="77777777" w:rsidR="001961C5" w:rsidRDefault="001961C5">
      <w:pPr>
        <w:pStyle w:val="21"/>
        <w:ind w:firstLine="480"/>
        <w:rPr>
          <w:rFonts w:eastAsia="宋体"/>
          <w:b w:val="0"/>
          <w:sz w:val="24"/>
        </w:rPr>
      </w:pPr>
      <w:bookmarkStart w:id="217" w:name="_Toc482706358"/>
      <w:bookmarkStart w:id="218" w:name="_Toc482206164"/>
    </w:p>
    <w:p w14:paraId="5C64B555" w14:textId="42E06C84" w:rsidR="001961C5" w:rsidRDefault="00000000">
      <w:pPr>
        <w:pStyle w:val="21"/>
        <w:ind w:firstLine="480"/>
        <w:rPr>
          <w:rFonts w:eastAsia="宋体"/>
          <w:b w:val="0"/>
          <w:sz w:val="24"/>
        </w:rPr>
      </w:pPr>
      <w:r>
        <w:rPr>
          <w:rFonts w:eastAsia="宋体" w:hint="eastAsia"/>
          <w:b w:val="0"/>
          <w:sz w:val="24"/>
        </w:rPr>
        <w:t>本</w:t>
      </w:r>
      <w:bookmarkStart w:id="219" w:name="_Hlk142577895"/>
      <w:bookmarkStart w:id="220" w:name="OLE_LINK99"/>
      <w:bookmarkStart w:id="221" w:name="_Hlk154763509"/>
      <w:r>
        <w:rPr>
          <w:rFonts w:eastAsia="宋体" w:hint="eastAsia"/>
          <w:b w:val="0"/>
          <w:sz w:val="24"/>
        </w:rPr>
        <w:t>性和可靠性，进一步降低节点能耗，提高数据包传递率（</w:t>
      </w:r>
      <w:r>
        <w:rPr>
          <w:rFonts w:eastAsia="宋体" w:hint="eastAsia"/>
          <w:b w:val="0"/>
          <w:sz w:val="24"/>
        </w:rPr>
        <w:t>PDR</w:t>
      </w:r>
      <w:r>
        <w:rPr>
          <w:rFonts w:eastAsia="宋体" w:hint="eastAsia"/>
          <w:b w:val="0"/>
          <w:sz w:val="24"/>
        </w:rPr>
        <w:t>），延长网络寿命。</w:t>
      </w:r>
      <w:bookmarkEnd w:id="219"/>
      <w:bookmarkEnd w:id="220"/>
      <w:bookmarkEnd w:id="221"/>
    </w:p>
    <w:p w14:paraId="1E8D7159" w14:textId="228F6C0F" w:rsidR="001961C5" w:rsidRDefault="000C3183">
      <w:pPr>
        <w:pStyle w:val="21"/>
        <w:ind w:firstLine="562"/>
        <w:outlineLvl w:val="1"/>
      </w:pPr>
      <w:bookmarkStart w:id="222" w:name="_Toc482206167"/>
      <w:bookmarkStart w:id="223" w:name="_Toc482706361"/>
      <w:bookmarkStart w:id="224" w:name="_Toc6744976"/>
      <w:bookmarkStart w:id="225" w:name="_Toc193117206"/>
      <w:bookmarkStart w:id="226" w:name="_Toc193117269"/>
      <w:bookmarkStart w:id="227" w:name="_Toc193117332"/>
      <w:bookmarkEnd w:id="217"/>
      <w:bookmarkEnd w:id="218"/>
      <w:r>
        <w:rPr>
          <w:rFonts w:hint="eastAsia"/>
        </w:rPr>
        <w:t>5</w:t>
      </w:r>
      <w:r>
        <w:t xml:space="preserve">.1 </w:t>
      </w:r>
      <w:bookmarkEnd w:id="222"/>
      <w:bookmarkEnd w:id="223"/>
      <w:bookmarkEnd w:id="224"/>
      <w:r>
        <w:rPr>
          <w:rFonts w:hint="eastAsia"/>
        </w:rPr>
        <w:t>数据集与实验设置</w:t>
      </w:r>
      <w:bookmarkEnd w:id="225"/>
      <w:bookmarkEnd w:id="226"/>
      <w:bookmarkEnd w:id="227"/>
    </w:p>
    <w:p w14:paraId="5FED3D41" w14:textId="3924D21B" w:rsidR="00D20ED4" w:rsidRDefault="00D20ED4" w:rsidP="00D20ED4">
      <w:pPr>
        <w:pStyle w:val="33"/>
        <w:ind w:firstLine="482"/>
        <w:outlineLvl w:val="2"/>
      </w:pPr>
      <w:bookmarkStart w:id="228" w:name="_Toc193117207"/>
      <w:bookmarkStart w:id="229" w:name="_Toc193117270"/>
      <w:bookmarkStart w:id="230" w:name="_Toc193117333"/>
      <w:r>
        <w:rPr>
          <w:rFonts w:hint="eastAsia"/>
        </w:rPr>
        <w:t>5</w:t>
      </w:r>
      <w:r>
        <w:t>.</w:t>
      </w:r>
      <w:r>
        <w:rPr>
          <w:rFonts w:hint="eastAsia"/>
        </w:rPr>
        <w:t>1</w:t>
      </w:r>
      <w:r>
        <w:t xml:space="preserve">.1 </w:t>
      </w:r>
      <w:r>
        <w:rPr>
          <w:rFonts w:hint="eastAsia"/>
        </w:rPr>
        <w:t>数据集构建与来源</w:t>
      </w:r>
      <w:bookmarkEnd w:id="228"/>
      <w:bookmarkEnd w:id="229"/>
      <w:bookmarkEnd w:id="230"/>
    </w:p>
    <w:p w14:paraId="3D1CE7A6" w14:textId="25095585" w:rsidR="00D20ED4" w:rsidRDefault="00D20ED4" w:rsidP="00D20ED4">
      <w:pPr>
        <w:pStyle w:val="33"/>
        <w:ind w:firstLine="482"/>
        <w:outlineLvl w:val="2"/>
      </w:pPr>
      <w:bookmarkStart w:id="231" w:name="_Toc193117208"/>
      <w:bookmarkStart w:id="232" w:name="_Toc193117271"/>
      <w:bookmarkStart w:id="233" w:name="_Toc193117334"/>
      <w:r>
        <w:rPr>
          <w:rFonts w:hint="eastAsia"/>
        </w:rPr>
        <w:t>5</w:t>
      </w:r>
      <w:r>
        <w:t>.</w:t>
      </w:r>
      <w:r>
        <w:rPr>
          <w:rFonts w:hint="eastAsia"/>
        </w:rPr>
        <w:t>1</w:t>
      </w:r>
      <w:r>
        <w:t>.</w:t>
      </w:r>
      <w:r w:rsidR="00A24F62">
        <w:rPr>
          <w:rFonts w:hint="eastAsia"/>
        </w:rPr>
        <w:t>2</w:t>
      </w:r>
      <w:r>
        <w:t xml:space="preserve"> </w:t>
      </w:r>
      <w:r>
        <w:rPr>
          <w:rFonts w:hint="eastAsia"/>
        </w:rPr>
        <w:t>实验环境与预处理流程</w:t>
      </w:r>
      <w:bookmarkEnd w:id="231"/>
      <w:bookmarkEnd w:id="232"/>
      <w:bookmarkEnd w:id="233"/>
    </w:p>
    <w:p w14:paraId="364CD489" w14:textId="354A56D8" w:rsidR="00466A5D" w:rsidRPr="00466A5D" w:rsidRDefault="00466A5D" w:rsidP="00466A5D">
      <w:pPr>
        <w:ind w:firstLine="480"/>
        <w:rPr>
          <w:rFonts w:hint="eastAsia"/>
        </w:rPr>
      </w:pPr>
      <w:r w:rsidRPr="00466A5D">
        <w:rPr>
          <w:rFonts w:hint="eastAsia"/>
        </w:rPr>
        <w:t>本研究的实验在高性能计算服务器上进行，以确保模型训练和推理的计算效率。服务器配备</w:t>
      </w:r>
      <w:r w:rsidRPr="00466A5D">
        <w:rPr>
          <w:rFonts w:hint="eastAsia"/>
        </w:rPr>
        <w:t xml:space="preserve"> NVIDIA RTX 4090 GPU</w:t>
      </w:r>
      <w:r w:rsidRPr="00466A5D">
        <w:rPr>
          <w:rFonts w:hint="eastAsia"/>
        </w:rPr>
        <w:t>，采用</w:t>
      </w:r>
      <w:r>
        <w:rPr>
          <w:rFonts w:hint="eastAsia"/>
        </w:rPr>
        <w:t>Linux</w:t>
      </w:r>
      <w:r w:rsidRPr="00466A5D">
        <w:rPr>
          <w:rFonts w:hint="eastAsia"/>
        </w:rPr>
        <w:t xml:space="preserve"> Ubuntu 20.04 </w:t>
      </w:r>
      <w:r w:rsidRPr="00466A5D">
        <w:rPr>
          <w:rFonts w:hint="eastAsia"/>
        </w:rPr>
        <w:t>操作系统，并运行</w:t>
      </w:r>
      <w:r w:rsidRPr="00466A5D">
        <w:rPr>
          <w:rFonts w:hint="eastAsia"/>
        </w:rPr>
        <w:t xml:space="preserve"> Python 3.8 </w:t>
      </w:r>
      <w:r w:rsidRPr="00466A5D">
        <w:rPr>
          <w:rFonts w:hint="eastAsia"/>
        </w:rPr>
        <w:t>作为开发环境。深度学习框架选用</w:t>
      </w:r>
      <w:r w:rsidRPr="00466A5D">
        <w:rPr>
          <w:rFonts w:hint="eastAsia"/>
        </w:rPr>
        <w:t xml:space="preserve"> </w:t>
      </w:r>
      <w:proofErr w:type="spellStart"/>
      <w:r w:rsidRPr="00466A5D">
        <w:rPr>
          <w:rFonts w:hint="eastAsia"/>
        </w:rPr>
        <w:t>PyTorch</w:t>
      </w:r>
      <w:proofErr w:type="spellEnd"/>
      <w:r w:rsidRPr="00466A5D">
        <w:rPr>
          <w:rFonts w:hint="eastAsia"/>
        </w:rPr>
        <w:t xml:space="preserve"> 1.10.0</w:t>
      </w:r>
      <w:r w:rsidRPr="00466A5D">
        <w:rPr>
          <w:rFonts w:hint="eastAsia"/>
        </w:rPr>
        <w:t>，并结合</w:t>
      </w:r>
      <w:r w:rsidRPr="00466A5D">
        <w:rPr>
          <w:rFonts w:hint="eastAsia"/>
        </w:rPr>
        <w:t xml:space="preserve"> CUDA 11.3 </w:t>
      </w:r>
      <w:r w:rsidRPr="00466A5D">
        <w:rPr>
          <w:rFonts w:hint="eastAsia"/>
        </w:rPr>
        <w:t>进行并行加速计算，以优化大规模数据处理性能。在模型训练完成后，最佳模型的参数将用于测试集推理，以评估其在真实水下声信号数据上的降噪性能。</w:t>
      </w:r>
    </w:p>
    <w:p w14:paraId="1B4D64A7" w14:textId="33229ED9" w:rsidR="00D20ED4" w:rsidRPr="00D20ED4" w:rsidRDefault="00D20ED4" w:rsidP="00D20ED4">
      <w:pPr>
        <w:pStyle w:val="33"/>
        <w:ind w:firstLine="482"/>
        <w:outlineLvl w:val="2"/>
        <w:rPr>
          <w:bCs/>
        </w:rPr>
      </w:pPr>
      <w:bookmarkStart w:id="234" w:name="_Toc193117209"/>
      <w:bookmarkStart w:id="235" w:name="_Toc193117272"/>
      <w:bookmarkStart w:id="236" w:name="_Toc193117335"/>
      <w:r>
        <w:rPr>
          <w:rFonts w:hint="eastAsia"/>
        </w:rPr>
        <w:t>5</w:t>
      </w:r>
      <w:r>
        <w:t>.</w:t>
      </w:r>
      <w:r>
        <w:rPr>
          <w:rFonts w:hint="eastAsia"/>
        </w:rPr>
        <w:t>1</w:t>
      </w:r>
      <w:r>
        <w:t>.</w:t>
      </w:r>
      <w:r w:rsidR="00A24F62">
        <w:rPr>
          <w:rFonts w:hint="eastAsia"/>
        </w:rPr>
        <w:t>3</w:t>
      </w:r>
      <w:r w:rsidR="004B2FBB">
        <w:rPr>
          <w:rFonts w:hint="eastAsia"/>
        </w:rPr>
        <w:t xml:space="preserve"> </w:t>
      </w:r>
      <w:r w:rsidRPr="00D20ED4">
        <w:rPr>
          <w:bCs/>
        </w:rPr>
        <w:t>评价指标与实验方案</w:t>
      </w:r>
      <w:bookmarkEnd w:id="234"/>
      <w:bookmarkEnd w:id="235"/>
      <w:bookmarkEnd w:id="236"/>
    </w:p>
    <w:p w14:paraId="40352AD5" w14:textId="64C9F9DA" w:rsidR="001961C5" w:rsidRDefault="000C3183" w:rsidP="00940EE6">
      <w:pPr>
        <w:pStyle w:val="33"/>
        <w:ind w:firstLine="562"/>
        <w:outlineLvl w:val="1"/>
        <w:rPr>
          <w:sz w:val="28"/>
          <w:szCs w:val="28"/>
        </w:rPr>
      </w:pPr>
      <w:bookmarkStart w:id="237" w:name="_Toc6744977"/>
      <w:bookmarkStart w:id="238" w:name="_Toc193117210"/>
      <w:bookmarkStart w:id="239" w:name="_Toc193117273"/>
      <w:bookmarkStart w:id="240" w:name="_Toc193117336"/>
      <w:r>
        <w:rPr>
          <w:rFonts w:hint="eastAsia"/>
          <w:sz w:val="28"/>
          <w:szCs w:val="28"/>
        </w:rPr>
        <w:t>5</w:t>
      </w:r>
      <w:r>
        <w:rPr>
          <w:sz w:val="28"/>
          <w:szCs w:val="28"/>
        </w:rPr>
        <w:t xml:space="preserve">.2 </w:t>
      </w:r>
      <w:bookmarkEnd w:id="237"/>
      <w:r w:rsidR="003948C2">
        <w:rPr>
          <w:rFonts w:hint="eastAsia"/>
          <w:sz w:val="28"/>
          <w:szCs w:val="28"/>
        </w:rPr>
        <w:t>降噪效果展示</w:t>
      </w:r>
      <w:bookmarkEnd w:id="238"/>
      <w:bookmarkEnd w:id="239"/>
      <w:bookmarkEnd w:id="240"/>
      <w:r>
        <w:rPr>
          <w:sz w:val="28"/>
          <w:szCs w:val="28"/>
        </w:rPr>
        <w:t xml:space="preserve"> </w:t>
      </w:r>
    </w:p>
    <w:p w14:paraId="452D9F39" w14:textId="73BB5F1A" w:rsidR="00A24F62" w:rsidRPr="00D20ED4" w:rsidRDefault="00A24F62" w:rsidP="00A24F62">
      <w:pPr>
        <w:pStyle w:val="33"/>
        <w:ind w:firstLine="482"/>
        <w:outlineLvl w:val="2"/>
        <w:rPr>
          <w:bCs/>
        </w:rPr>
      </w:pPr>
      <w:r>
        <w:rPr>
          <w:rFonts w:hint="eastAsia"/>
        </w:rPr>
        <w:t>5</w:t>
      </w:r>
      <w:r>
        <w:t>.</w:t>
      </w:r>
      <w:r>
        <w:rPr>
          <w:rFonts w:hint="eastAsia"/>
        </w:rPr>
        <w:t>2</w:t>
      </w:r>
      <w:r>
        <w:t>.1</w:t>
      </w:r>
      <w:r>
        <w:rPr>
          <w:rFonts w:hint="eastAsia"/>
        </w:rPr>
        <w:t xml:space="preserve"> </w:t>
      </w:r>
      <w:r w:rsidRPr="00A24F62">
        <w:rPr>
          <w:rFonts w:hint="eastAsia"/>
          <w:bCs/>
        </w:rPr>
        <w:t>人造数据降噪效果</w:t>
      </w:r>
    </w:p>
    <w:p w14:paraId="09BA2517" w14:textId="53BBA9DB" w:rsidR="00A24F62" w:rsidRPr="00A24F62" w:rsidRDefault="00A24F62" w:rsidP="00A24F62">
      <w:pPr>
        <w:pStyle w:val="33"/>
        <w:ind w:firstLine="482"/>
        <w:outlineLvl w:val="2"/>
        <w:rPr>
          <w:rFonts w:hint="eastAsia"/>
          <w:bCs/>
        </w:rPr>
      </w:pPr>
      <w:r>
        <w:rPr>
          <w:rFonts w:hint="eastAsia"/>
        </w:rPr>
        <w:t>5</w:t>
      </w:r>
      <w:r>
        <w:t>.</w:t>
      </w:r>
      <w:r>
        <w:rPr>
          <w:rFonts w:hint="eastAsia"/>
        </w:rPr>
        <w:t>2</w:t>
      </w:r>
      <w:r>
        <w:t>.</w:t>
      </w:r>
      <w:r>
        <w:rPr>
          <w:rFonts w:hint="eastAsia"/>
        </w:rPr>
        <w:t>2</w:t>
      </w:r>
      <w:r>
        <w:rPr>
          <w:rFonts w:hint="eastAsia"/>
        </w:rPr>
        <w:t xml:space="preserve"> </w:t>
      </w:r>
      <w:r w:rsidRPr="00A24F62">
        <w:rPr>
          <w:rFonts w:hint="eastAsia"/>
          <w:bCs/>
        </w:rPr>
        <w:t>实际数据降噪效果</w:t>
      </w:r>
    </w:p>
    <w:p w14:paraId="3E657F2A" w14:textId="1624719D" w:rsidR="001961C5" w:rsidRDefault="000C3183" w:rsidP="00940EE6">
      <w:pPr>
        <w:pStyle w:val="33"/>
        <w:ind w:firstLine="562"/>
        <w:outlineLvl w:val="1"/>
        <w:rPr>
          <w:sz w:val="28"/>
          <w:szCs w:val="28"/>
        </w:rPr>
      </w:pPr>
      <w:bookmarkStart w:id="241" w:name="_Toc6744980"/>
      <w:bookmarkStart w:id="242" w:name="_Toc193117211"/>
      <w:bookmarkStart w:id="243" w:name="_Toc193117274"/>
      <w:bookmarkStart w:id="244" w:name="_Toc193117337"/>
      <w:r>
        <w:rPr>
          <w:rFonts w:hint="eastAsia"/>
          <w:sz w:val="28"/>
          <w:szCs w:val="28"/>
        </w:rPr>
        <w:t>5</w:t>
      </w:r>
      <w:r>
        <w:rPr>
          <w:sz w:val="28"/>
          <w:szCs w:val="28"/>
        </w:rPr>
        <w:t>.3</w:t>
      </w:r>
      <w:bookmarkStart w:id="245" w:name="OLE_LINK103"/>
      <w:bookmarkStart w:id="246" w:name="_Hlk142578936"/>
      <w:bookmarkEnd w:id="241"/>
      <w:bookmarkEnd w:id="242"/>
      <w:bookmarkEnd w:id="243"/>
      <w:bookmarkEnd w:id="244"/>
      <w:r w:rsidR="00A24F62" w:rsidRPr="00A24F62">
        <w:rPr>
          <w:rFonts w:hint="eastAsia"/>
          <w:sz w:val="28"/>
          <w:szCs w:val="28"/>
        </w:rPr>
        <w:t>结果讨论与对比分析</w:t>
      </w:r>
    </w:p>
    <w:p w14:paraId="6DC13BF0" w14:textId="25F8BB6E" w:rsidR="00A24F62" w:rsidRPr="00D20ED4" w:rsidRDefault="00A24F62" w:rsidP="00A24F62">
      <w:pPr>
        <w:pStyle w:val="33"/>
        <w:ind w:firstLine="482"/>
        <w:outlineLvl w:val="2"/>
        <w:rPr>
          <w:bCs/>
        </w:rPr>
      </w:pPr>
      <w:r>
        <w:rPr>
          <w:rFonts w:hint="eastAsia"/>
        </w:rPr>
        <w:t>5</w:t>
      </w:r>
      <w:r>
        <w:t>.</w:t>
      </w:r>
      <w:r>
        <w:rPr>
          <w:rFonts w:hint="eastAsia"/>
        </w:rPr>
        <w:t>3</w:t>
      </w:r>
      <w:r>
        <w:t>.1</w:t>
      </w:r>
      <w:r>
        <w:rPr>
          <w:rFonts w:hint="eastAsia"/>
        </w:rPr>
        <w:t xml:space="preserve"> </w:t>
      </w:r>
      <w:r w:rsidRPr="00A24F62">
        <w:rPr>
          <w:rFonts w:hint="eastAsia"/>
          <w:bCs/>
        </w:rPr>
        <w:t>传统方法对比</w:t>
      </w:r>
    </w:p>
    <w:p w14:paraId="63609B89" w14:textId="19DA32C8" w:rsidR="00A24F62" w:rsidRPr="00A24F62" w:rsidRDefault="00A24F62" w:rsidP="00A24F62">
      <w:pPr>
        <w:pStyle w:val="33"/>
        <w:ind w:firstLine="482"/>
        <w:outlineLvl w:val="2"/>
        <w:rPr>
          <w:rFonts w:hint="eastAsia"/>
          <w:bCs/>
        </w:rPr>
      </w:pPr>
      <w:r>
        <w:rPr>
          <w:rFonts w:hint="eastAsia"/>
        </w:rPr>
        <w:t>5</w:t>
      </w:r>
      <w:r>
        <w:t>.</w:t>
      </w:r>
      <w:r>
        <w:rPr>
          <w:rFonts w:hint="eastAsia"/>
        </w:rPr>
        <w:t>3</w:t>
      </w:r>
      <w:r>
        <w:t>.</w:t>
      </w:r>
      <w:r>
        <w:rPr>
          <w:rFonts w:hint="eastAsia"/>
        </w:rPr>
        <w:t>2</w:t>
      </w:r>
      <w:r>
        <w:rPr>
          <w:rFonts w:hint="eastAsia"/>
        </w:rPr>
        <w:t xml:space="preserve"> </w:t>
      </w:r>
      <w:r w:rsidRPr="00A24F62">
        <w:rPr>
          <w:rFonts w:hint="eastAsia"/>
          <w:bCs/>
        </w:rPr>
        <w:t>模型各模块消融实验</w:t>
      </w:r>
    </w:p>
    <w:bookmarkEnd w:id="245"/>
    <w:bookmarkEnd w:id="246"/>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3"/>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4"/>
          <w:type w:val="continuous"/>
          <w:pgSz w:w="11906" w:h="16838"/>
          <w:pgMar w:top="1440" w:right="1800" w:bottom="1440" w:left="1800" w:header="851" w:footer="992" w:gutter="0"/>
          <w:cols w:space="720"/>
          <w:docGrid w:type="lines" w:linePitch="312"/>
        </w:sectPr>
      </w:pPr>
      <w:bookmarkStart w:id="247" w:name="_Toc482706365"/>
      <w:bookmarkStart w:id="248" w:name="_Toc482206171"/>
    </w:p>
    <w:p w14:paraId="74DB41F8" w14:textId="56A1EA78" w:rsidR="001961C5" w:rsidRDefault="00000000" w:rsidP="003E43DD">
      <w:pPr>
        <w:pStyle w:val="11"/>
        <w:ind w:firstLine="602"/>
        <w:outlineLvl w:val="0"/>
      </w:pPr>
      <w:bookmarkStart w:id="249" w:name="_Toc6744998"/>
      <w:bookmarkStart w:id="250" w:name="_Toc193117214"/>
      <w:bookmarkStart w:id="251" w:name="_Toc193117277"/>
      <w:bookmarkStart w:id="252" w:name="_Toc193117340"/>
      <w:r>
        <w:lastRenderedPageBreak/>
        <w:t>第</w:t>
      </w:r>
      <w:r w:rsidR="001740B0">
        <w:rPr>
          <w:rFonts w:hint="eastAsia"/>
        </w:rPr>
        <w:t>六</w:t>
      </w:r>
      <w:r>
        <w:t>章</w:t>
      </w:r>
      <w:r>
        <w:t xml:space="preserve"> </w:t>
      </w:r>
      <w:r>
        <w:t>总结与展望</w:t>
      </w:r>
      <w:bookmarkEnd w:id="247"/>
      <w:bookmarkEnd w:id="248"/>
      <w:bookmarkEnd w:id="249"/>
      <w:bookmarkEnd w:id="250"/>
      <w:bookmarkEnd w:id="251"/>
      <w:bookmarkEnd w:id="252"/>
    </w:p>
    <w:p w14:paraId="38D522EF" w14:textId="2CC35B27" w:rsidR="00025E97" w:rsidRDefault="001740B0" w:rsidP="003E43DD">
      <w:pPr>
        <w:pStyle w:val="21"/>
        <w:ind w:firstLine="562"/>
        <w:outlineLvl w:val="1"/>
      </w:pPr>
      <w:bookmarkStart w:id="253" w:name="_Toc482706366"/>
      <w:bookmarkStart w:id="254" w:name="_Toc482206172"/>
      <w:bookmarkStart w:id="255" w:name="_Toc6744999"/>
      <w:bookmarkStart w:id="256" w:name="_Toc193117215"/>
      <w:bookmarkStart w:id="257" w:name="_Toc193117278"/>
      <w:bookmarkStart w:id="258" w:name="_Toc193117341"/>
      <w:r>
        <w:rPr>
          <w:rFonts w:hint="eastAsia"/>
        </w:rPr>
        <w:t>6</w:t>
      </w:r>
      <w:r>
        <w:t xml:space="preserve">.1 </w:t>
      </w:r>
      <w:r>
        <w:t>论文的主要工作与创新点</w:t>
      </w:r>
      <w:bookmarkEnd w:id="253"/>
      <w:bookmarkEnd w:id="254"/>
      <w:bookmarkEnd w:id="255"/>
      <w:bookmarkEnd w:id="256"/>
      <w:bookmarkEnd w:id="257"/>
      <w:bookmarkEnd w:id="258"/>
    </w:p>
    <w:p w14:paraId="78C0D90B" w14:textId="7C53B5B4" w:rsidR="00025E97" w:rsidRDefault="001740B0" w:rsidP="003E43DD">
      <w:pPr>
        <w:pStyle w:val="21"/>
        <w:ind w:firstLine="562"/>
        <w:outlineLvl w:val="1"/>
      </w:pPr>
      <w:bookmarkStart w:id="259" w:name="_Toc6745000"/>
      <w:bookmarkStart w:id="260" w:name="_Toc482706367"/>
      <w:bookmarkStart w:id="261" w:name="_Toc482206173"/>
      <w:bookmarkStart w:id="262" w:name="_Toc193117216"/>
      <w:bookmarkStart w:id="263" w:name="_Toc193117279"/>
      <w:bookmarkStart w:id="264" w:name="_Toc193117342"/>
      <w:r>
        <w:rPr>
          <w:rFonts w:hint="eastAsia"/>
        </w:rPr>
        <w:t>6</w:t>
      </w:r>
      <w:r>
        <w:t xml:space="preserve">.2 </w:t>
      </w:r>
      <w:r>
        <w:t>未来工作展望</w:t>
      </w:r>
      <w:bookmarkEnd w:id="259"/>
      <w:bookmarkEnd w:id="260"/>
      <w:bookmarkEnd w:id="261"/>
      <w:bookmarkEnd w:id="262"/>
      <w:bookmarkEnd w:id="263"/>
      <w:bookmarkEnd w:id="264"/>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5"/>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265" w:name="_Toc482206174"/>
      <w:bookmarkStart w:id="266" w:name="_Toc6745001"/>
      <w:bookmarkStart w:id="267" w:name="_Toc482706368"/>
      <w:bookmarkStart w:id="268" w:name="_Toc193117217"/>
      <w:bookmarkStart w:id="269" w:name="_Toc193117280"/>
      <w:bookmarkStart w:id="270" w:name="_Toc193117343"/>
      <w:r>
        <w:lastRenderedPageBreak/>
        <w:t>参考文献</w:t>
      </w:r>
      <w:bookmarkEnd w:id="265"/>
      <w:bookmarkEnd w:id="266"/>
      <w:bookmarkEnd w:id="267"/>
      <w:bookmarkEnd w:id="268"/>
      <w:bookmarkEnd w:id="269"/>
      <w:bookmarkEnd w:id="270"/>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271" w:name="_Ref159941335"/>
      <w:bookmarkStart w:id="272"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273" w:name="_Ref159941961"/>
      <w:bookmarkEnd w:id="271"/>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273"/>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274"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275" w:name="_Ref160381177"/>
      <w:bookmarkEnd w:id="274"/>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276" w:name="_Ref159944081"/>
      <w:bookmarkEnd w:id="275"/>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277" w:name="_Ref164100758"/>
      <w:bookmarkEnd w:id="276"/>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278" w:name="_Ref190369420"/>
      <w:bookmarkEnd w:id="277"/>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279" w:name="_Ref190369988"/>
      <w:bookmarkEnd w:id="278"/>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280" w:name="_Ref160381184"/>
      <w:bookmarkStart w:id="281" w:name="_Ref159945674"/>
      <w:bookmarkEnd w:id="279"/>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282" w:name="_Ref190368651"/>
      <w:bookmarkEnd w:id="280"/>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283" w:name="_Ref190364678"/>
      <w:bookmarkEnd w:id="282"/>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284" w:name="_Ref160381189"/>
      <w:bookmarkEnd w:id="283"/>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285" w:name="_Ref190364991"/>
      <w:bookmarkEnd w:id="281"/>
      <w:bookmarkEnd w:id="284"/>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286" w:name="_Ref160391784"/>
      <w:bookmarkStart w:id="287" w:name="_Ref159946831"/>
      <w:bookmarkEnd w:id="285"/>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288" w:name="_Ref164100817"/>
      <w:bookmarkEnd w:id="286"/>
      <w:bookmarkEnd w:id="287"/>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289" w:name="_Ref159953323"/>
      <w:bookmarkEnd w:id="288"/>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290" w:name="_Ref164100851"/>
      <w:bookmarkEnd w:id="289"/>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291" w:name="_Ref160028358"/>
      <w:bookmarkEnd w:id="290"/>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292" w:name="_Ref160029625"/>
      <w:bookmarkEnd w:id="291"/>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293" w:name="_Ref190692960"/>
      <w:bookmarkStart w:id="294" w:name="_Ref160032075"/>
      <w:bookmarkEnd w:id="292"/>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293"/>
      <w:r w:rsidRPr="00997131">
        <w:rPr>
          <w:shd w:val="clear" w:color="auto" w:fill="FFFFFF"/>
        </w:rPr>
        <w:t xml:space="preserve"> </w:t>
      </w:r>
      <w:bookmarkStart w:id="295"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95"/>
      <w:r w:rsidRPr="00997131">
        <w:rPr>
          <w:shd w:val="clear" w:color="auto" w:fill="FFFFFF"/>
        </w:rPr>
        <w:t xml:space="preserve"> </w:t>
      </w:r>
      <w:bookmarkStart w:id="296"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97" w:name="_Ref160381204"/>
      <w:bookmarkStart w:id="298" w:name="_Ref160116470"/>
      <w:bookmarkEnd w:id="296"/>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99" w:name="_Ref20886"/>
      <w:bookmarkEnd w:id="297"/>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300" w:name="_Ref22075"/>
      <w:bookmarkEnd w:id="299"/>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301" w:name="_Ref190698765"/>
      <w:bookmarkEnd w:id="300"/>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302" w:name="_Ref190700787"/>
      <w:bookmarkEnd w:id="301"/>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303" w:name="_Ref190704612"/>
      <w:bookmarkStart w:id="304" w:name="_Ref160116703"/>
      <w:bookmarkEnd w:id="302"/>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305" w:name="_Ref190708480"/>
      <w:bookmarkEnd w:id="303"/>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306" w:name="_Ref190954372"/>
      <w:bookmarkEnd w:id="305"/>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307" w:name="_Ref190954379"/>
      <w:bookmarkEnd w:id="306"/>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308" w:name="_Ref190954730"/>
      <w:bookmarkEnd w:id="307"/>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309" w:name="_Ref190708821"/>
      <w:bookmarkEnd w:id="308"/>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310" w:name="_Ref190709528"/>
      <w:bookmarkEnd w:id="309"/>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311" w:name="_Ref190709538"/>
      <w:bookmarkEnd w:id="310"/>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312" w:name="_Ref190954887"/>
      <w:bookmarkEnd w:id="311"/>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313" w:name="_Ref190955080"/>
      <w:bookmarkEnd w:id="312"/>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314" w:name="_Ref190959557"/>
      <w:bookmarkEnd w:id="313"/>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315" w:name="_Ref190959598"/>
      <w:bookmarkEnd w:id="314"/>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316" w:name="_Ref190959611"/>
      <w:bookmarkEnd w:id="315"/>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317" w:name="_Ref190960523"/>
      <w:bookmarkEnd w:id="316"/>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318" w:name="_Ref190960558"/>
      <w:bookmarkEnd w:id="317"/>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319" w:name="_Ref190960591"/>
      <w:bookmarkEnd w:id="318"/>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320" w:name="_Ref190960609"/>
      <w:bookmarkEnd w:id="319"/>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321" w:name="_Ref190960626"/>
      <w:bookmarkEnd w:id="320"/>
    </w:p>
    <w:p w14:paraId="7E71084A" w14:textId="74172D87" w:rsidR="006E70FD" w:rsidRDefault="006E70FD" w:rsidP="00997131">
      <w:pPr>
        <w:pStyle w:val="aff5"/>
        <w:numPr>
          <w:ilvl w:val="0"/>
          <w:numId w:val="2"/>
        </w:numPr>
        <w:rPr>
          <w:shd w:val="clear" w:color="auto" w:fill="FFFFFF"/>
        </w:rPr>
      </w:pPr>
      <w:bookmarkStart w:id="322" w:name="_Ref193113794"/>
      <w:bookmarkStart w:id="323" w:name="_Ref191048502"/>
      <w:bookmarkEnd w:id="321"/>
      <w:r w:rsidRPr="006E70FD">
        <w:rPr>
          <w:rFonts w:hint="eastAsia"/>
          <w:shd w:val="clear" w:color="auto" w:fill="FFFFFF"/>
        </w:rPr>
        <w:t>赵润晗</w:t>
      </w:r>
      <w:r w:rsidRPr="006E70FD">
        <w:rPr>
          <w:rFonts w:hint="eastAsia"/>
          <w:shd w:val="clear" w:color="auto" w:fill="FFFFFF"/>
        </w:rPr>
        <w:t>.</w:t>
      </w:r>
      <w:r w:rsidRPr="006E70FD">
        <w:rPr>
          <w:rFonts w:hint="eastAsia"/>
          <w:shd w:val="clear" w:color="auto" w:fill="FFFFFF"/>
        </w:rPr>
        <w:t>海上打桩噪声对中华白海豚</w:t>
      </w:r>
      <w:r w:rsidRPr="006E70FD">
        <w:rPr>
          <w:rFonts w:hint="eastAsia"/>
          <w:shd w:val="clear" w:color="auto" w:fill="FFFFFF"/>
        </w:rPr>
        <w:t>whistles</w:t>
      </w:r>
      <w:r w:rsidRPr="006E70FD">
        <w:rPr>
          <w:rFonts w:hint="eastAsia"/>
          <w:shd w:val="clear" w:color="auto" w:fill="FFFFFF"/>
        </w:rPr>
        <w:t>信号的掩蔽效应评估</w:t>
      </w:r>
      <w:r w:rsidRPr="006E70FD">
        <w:rPr>
          <w:rFonts w:hint="eastAsia"/>
          <w:shd w:val="clear" w:color="auto" w:fill="FFFFFF"/>
        </w:rPr>
        <w:t>[D].</w:t>
      </w:r>
      <w:r w:rsidRPr="006E70FD">
        <w:rPr>
          <w:rFonts w:hint="eastAsia"/>
          <w:shd w:val="clear" w:color="auto" w:fill="FFFFFF"/>
        </w:rPr>
        <w:t>厦门大学</w:t>
      </w:r>
      <w:r w:rsidRPr="006E70FD">
        <w:rPr>
          <w:rFonts w:hint="eastAsia"/>
          <w:shd w:val="clear" w:color="auto" w:fill="FFFFFF"/>
        </w:rPr>
        <w:t>,2022.</w:t>
      </w:r>
      <w:proofErr w:type="gramStart"/>
      <w:r w:rsidRPr="006E70FD">
        <w:rPr>
          <w:rFonts w:hint="eastAsia"/>
          <w:shd w:val="clear" w:color="auto" w:fill="FFFFFF"/>
        </w:rPr>
        <w:t>DOI:10.27424/d.cnki.gxmdu</w:t>
      </w:r>
      <w:proofErr w:type="gramEnd"/>
      <w:r w:rsidRPr="006E70FD">
        <w:rPr>
          <w:rFonts w:hint="eastAsia"/>
          <w:shd w:val="clear" w:color="auto" w:fill="FFFFFF"/>
        </w:rPr>
        <w:t>.2022.003062.</w:t>
      </w:r>
      <w:bookmarkEnd w:id="322"/>
    </w:p>
    <w:p w14:paraId="4364200B" w14:textId="36B0B274" w:rsidR="0083654A" w:rsidRDefault="0083654A" w:rsidP="00997131">
      <w:pPr>
        <w:pStyle w:val="aff5"/>
        <w:numPr>
          <w:ilvl w:val="0"/>
          <w:numId w:val="2"/>
        </w:numPr>
        <w:rPr>
          <w:shd w:val="clear" w:color="auto" w:fill="FFFFFF"/>
        </w:rPr>
      </w:pPr>
      <w:bookmarkStart w:id="324" w:name="_Ref193117034"/>
      <w:r w:rsidRPr="0083654A">
        <w:rPr>
          <w:shd w:val="clear" w:color="auto" w:fill="FFFFFF"/>
        </w:rPr>
        <w:t>Chuang Z, Zhong-Chang S, Yu Z. Sound reception pathway of the Indo-Pacific humpback dolphin[J]. ACTA PHYSICA SINICA, 2020, 69(23).</w:t>
      </w:r>
      <w:bookmarkEnd w:id="324"/>
    </w:p>
    <w:p w14:paraId="05B36D17" w14:textId="77777777" w:rsidR="00997131" w:rsidRDefault="00005C04" w:rsidP="00997131">
      <w:pPr>
        <w:pStyle w:val="aff5"/>
        <w:numPr>
          <w:ilvl w:val="0"/>
          <w:numId w:val="2"/>
        </w:numPr>
        <w:rPr>
          <w:shd w:val="clear" w:color="auto" w:fill="FFFFFF"/>
        </w:rPr>
      </w:pPr>
      <w:bookmarkStart w:id="325" w:name="_Ref193113836"/>
      <w:r w:rsidRPr="00997131">
        <w:rPr>
          <w:shd w:val="clear" w:color="auto" w:fill="FFFFFF"/>
        </w:rPr>
        <w:t>Reeder D B, Joseph J E, Rago T A. Underwater sound generated by motor vehicle traffic in an underwater tunnel[J]. The Journal of the Acoustical Society of America, 2020, 148(3): EL215-EL220.</w:t>
      </w:r>
      <w:bookmarkStart w:id="326" w:name="_Ref191048741"/>
      <w:bookmarkEnd w:id="323"/>
      <w:bookmarkEnd w:id="325"/>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327" w:name="_Ref191049753"/>
      <w:bookmarkEnd w:id="326"/>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328" w:name="_Ref191050206"/>
      <w:bookmarkEnd w:id="327"/>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329" w:name="_Ref191054563"/>
      <w:bookmarkEnd w:id="328"/>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330" w:name="_Ref191054570"/>
      <w:bookmarkEnd w:id="329"/>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331" w:name="_Ref191054706"/>
      <w:bookmarkEnd w:id="330"/>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332" w:name="_Ref191054713"/>
      <w:bookmarkEnd w:id="331"/>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333" w:name="_Ref191054721"/>
      <w:bookmarkEnd w:id="332"/>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334" w:name="_Ref191054727"/>
      <w:bookmarkEnd w:id="333"/>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335" w:name="_Ref191054849"/>
      <w:bookmarkEnd w:id="334"/>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336" w:name="_Ref191054860"/>
      <w:bookmarkEnd w:id="335"/>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337" w:name="_Ref191309977"/>
      <w:bookmarkEnd w:id="336"/>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338" w:name="_Ref191310243"/>
      <w:bookmarkEnd w:id="337"/>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339" w:name="_Ref191310024"/>
      <w:bookmarkEnd w:id="338"/>
    </w:p>
    <w:p w14:paraId="2F8EFC54" w14:textId="77777777" w:rsidR="00997131" w:rsidRDefault="00080358" w:rsidP="00997131">
      <w:pPr>
        <w:pStyle w:val="aff5"/>
        <w:numPr>
          <w:ilvl w:val="0"/>
          <w:numId w:val="2"/>
        </w:numPr>
        <w:rPr>
          <w:shd w:val="clear" w:color="auto" w:fill="FFFFFF"/>
        </w:rPr>
      </w:pPr>
      <w:r w:rsidRPr="00997131">
        <w:rPr>
          <w:shd w:val="clear" w:color="auto" w:fill="FFFFFF"/>
        </w:rPr>
        <w:lastRenderedPageBreak/>
        <w:t>Yang L, Xu X, Huang Z, et al. Recording and analyzing underwater noise during pile driving for bridge construction[J]. Acoustics Australia, 2015, 43: 159-167.</w:t>
      </w:r>
      <w:bookmarkStart w:id="340" w:name="_Ref191310008"/>
      <w:bookmarkEnd w:id="339"/>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341" w:name="_Ref191310183"/>
      <w:bookmarkEnd w:id="340"/>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342" w:name="_Ref191310196"/>
      <w:bookmarkEnd w:id="341"/>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343" w:name="_Ref191310231"/>
      <w:bookmarkEnd w:id="342"/>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344" w:name="_Ref191310208"/>
      <w:bookmarkEnd w:id="343"/>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345" w:name="_Ref191563965"/>
      <w:bookmarkEnd w:id="344"/>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346" w:name="_Ref191563985"/>
      <w:bookmarkEnd w:id="345"/>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347" w:name="_Ref191649308"/>
      <w:bookmarkEnd w:id="346"/>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348" w:name="_Ref191654761"/>
      <w:bookmarkEnd w:id="347"/>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349" w:name="_Ref191730879"/>
      <w:bookmarkEnd w:id="348"/>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350" w:name="_Ref191735111"/>
      <w:bookmarkEnd w:id="349"/>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350"/>
    </w:p>
    <w:p w14:paraId="4F4A4FEC" w14:textId="404A0AD4" w:rsidR="008B757F" w:rsidRDefault="006D64E5" w:rsidP="008B757F">
      <w:pPr>
        <w:pStyle w:val="aff5"/>
        <w:numPr>
          <w:ilvl w:val="0"/>
          <w:numId w:val="2"/>
        </w:numPr>
        <w:rPr>
          <w:shd w:val="clear" w:color="auto" w:fill="FFFFFF"/>
        </w:rPr>
      </w:pPr>
      <w:bookmarkStart w:id="351"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351"/>
    </w:p>
    <w:p w14:paraId="6B02219F" w14:textId="47E5DC29" w:rsidR="006D64E5" w:rsidRDefault="00406524" w:rsidP="008B757F">
      <w:pPr>
        <w:pStyle w:val="aff5"/>
        <w:numPr>
          <w:ilvl w:val="0"/>
          <w:numId w:val="2"/>
        </w:numPr>
        <w:rPr>
          <w:shd w:val="clear" w:color="auto" w:fill="FFFFFF"/>
        </w:rPr>
      </w:pPr>
      <w:bookmarkStart w:id="352"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352"/>
    </w:p>
    <w:p w14:paraId="2805D4A3" w14:textId="4B4F4251" w:rsidR="00406524" w:rsidRDefault="003B7B9E" w:rsidP="008B757F">
      <w:pPr>
        <w:pStyle w:val="aff5"/>
        <w:numPr>
          <w:ilvl w:val="0"/>
          <w:numId w:val="2"/>
        </w:numPr>
        <w:rPr>
          <w:shd w:val="clear" w:color="auto" w:fill="FFFFFF"/>
        </w:rPr>
      </w:pPr>
      <w:bookmarkStart w:id="353" w:name="_Ref191902903"/>
      <w:r w:rsidRPr="003B7B9E">
        <w:rPr>
          <w:shd w:val="clear" w:color="auto" w:fill="FFFFFF"/>
        </w:rPr>
        <w:t>Wu J, Li Q, Yang G, et al. Self-supervised speech denoising using only noisy audio signals[J]. Speech Communication, 2023, 149: 63-73.</w:t>
      </w:r>
      <w:bookmarkEnd w:id="353"/>
    </w:p>
    <w:p w14:paraId="7C265626" w14:textId="13693E76" w:rsidR="003B7B9E" w:rsidRDefault="00196E53" w:rsidP="008B757F">
      <w:pPr>
        <w:pStyle w:val="aff5"/>
        <w:numPr>
          <w:ilvl w:val="0"/>
          <w:numId w:val="2"/>
        </w:numPr>
        <w:rPr>
          <w:shd w:val="clear" w:color="auto" w:fill="FFFFFF"/>
        </w:rPr>
      </w:pPr>
      <w:bookmarkStart w:id="354"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354"/>
    </w:p>
    <w:p w14:paraId="6DAFC2E4" w14:textId="57BD7354" w:rsidR="00196E53" w:rsidRDefault="006F51DD" w:rsidP="008B757F">
      <w:pPr>
        <w:pStyle w:val="aff5"/>
        <w:numPr>
          <w:ilvl w:val="0"/>
          <w:numId w:val="2"/>
        </w:numPr>
        <w:rPr>
          <w:shd w:val="clear" w:color="auto" w:fill="FFFFFF"/>
        </w:rPr>
      </w:pPr>
      <w:bookmarkStart w:id="355" w:name="_Ref192248503"/>
      <w:r w:rsidRPr="006F51DD">
        <w:rPr>
          <w:shd w:val="clear" w:color="auto" w:fill="FFFFFF"/>
        </w:rPr>
        <w:t>Dai J, Qi H, Xiong Y, et al. Deformable convolutional networks[C]//Proceedings of the IEEE international conference on computer vision. 2017: 764-773.</w:t>
      </w:r>
      <w:bookmarkEnd w:id="355"/>
    </w:p>
    <w:p w14:paraId="3C2C0311" w14:textId="1002907B" w:rsidR="003965E7" w:rsidRDefault="003965E7" w:rsidP="008B757F">
      <w:pPr>
        <w:pStyle w:val="aff5"/>
        <w:numPr>
          <w:ilvl w:val="0"/>
          <w:numId w:val="2"/>
        </w:numPr>
        <w:rPr>
          <w:shd w:val="clear" w:color="auto" w:fill="FFFFFF"/>
        </w:rPr>
      </w:pPr>
      <w:bookmarkStart w:id="356" w:name="_Ref192251689"/>
      <w:r w:rsidRPr="003965E7">
        <w:rPr>
          <w:shd w:val="clear" w:color="auto" w:fill="FFFFFF"/>
        </w:rPr>
        <w:t>Hu J, Shen L, Sun G. Squeeze-and-excitation networks[C]//Proceedings of the IEEE conference on computer vision and pattern recognition. 2018: 7132-7141.</w:t>
      </w:r>
      <w:bookmarkEnd w:id="356"/>
    </w:p>
    <w:p w14:paraId="60A8879D" w14:textId="69B21701" w:rsidR="003965E7" w:rsidRDefault="007A21E7" w:rsidP="008B757F">
      <w:pPr>
        <w:pStyle w:val="aff5"/>
        <w:numPr>
          <w:ilvl w:val="0"/>
          <w:numId w:val="2"/>
        </w:numPr>
        <w:rPr>
          <w:shd w:val="clear" w:color="auto" w:fill="FFFFFF"/>
        </w:rPr>
      </w:pPr>
      <w:bookmarkStart w:id="357" w:name="_Ref192254866"/>
      <w:r w:rsidRPr="007A21E7">
        <w:rPr>
          <w:shd w:val="clear" w:color="auto" w:fill="FFFFFF"/>
        </w:rPr>
        <w:t xml:space="preserve">Zhang Y, Li K, Li K, et al. Image super-resolution using very deep residual channel attention </w:t>
      </w:r>
      <w:r w:rsidRPr="007A21E7">
        <w:rPr>
          <w:shd w:val="clear" w:color="auto" w:fill="FFFFFF"/>
        </w:rPr>
        <w:lastRenderedPageBreak/>
        <w:t>networks[C]//Proceedings of the European conference on computer vision (ECCV). 2018: 286-301.</w:t>
      </w:r>
      <w:bookmarkEnd w:id="357"/>
    </w:p>
    <w:p w14:paraId="65620434" w14:textId="4737A9D6" w:rsidR="007A21E7" w:rsidRDefault="00736300" w:rsidP="008B757F">
      <w:pPr>
        <w:pStyle w:val="aff5"/>
        <w:numPr>
          <w:ilvl w:val="0"/>
          <w:numId w:val="2"/>
        </w:numPr>
        <w:rPr>
          <w:shd w:val="clear" w:color="auto" w:fill="FFFFFF"/>
        </w:rPr>
      </w:pPr>
      <w:bookmarkStart w:id="358" w:name="_Ref192257338"/>
      <w:r w:rsidRPr="00736300">
        <w:rPr>
          <w:shd w:val="clear" w:color="auto" w:fill="FFFFFF"/>
        </w:rPr>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358"/>
    </w:p>
    <w:p w14:paraId="58637645" w14:textId="1172CA3B" w:rsidR="00736300" w:rsidRDefault="00DF0C7D" w:rsidP="008B757F">
      <w:pPr>
        <w:pStyle w:val="aff5"/>
        <w:numPr>
          <w:ilvl w:val="0"/>
          <w:numId w:val="2"/>
        </w:numPr>
        <w:rPr>
          <w:shd w:val="clear" w:color="auto" w:fill="FFFFFF"/>
        </w:rPr>
      </w:pPr>
      <w:bookmarkStart w:id="359"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359"/>
    </w:p>
    <w:p w14:paraId="1F6A62D9" w14:textId="707E9C23" w:rsidR="00DF0C7D" w:rsidRDefault="00DF0C7D" w:rsidP="008B757F">
      <w:pPr>
        <w:pStyle w:val="aff5"/>
        <w:numPr>
          <w:ilvl w:val="0"/>
          <w:numId w:val="2"/>
        </w:numPr>
        <w:rPr>
          <w:shd w:val="clear" w:color="auto" w:fill="FFFFFF"/>
        </w:rPr>
      </w:pPr>
      <w:bookmarkStart w:id="360" w:name="_Ref192698658"/>
      <w:r w:rsidRPr="00DF0C7D">
        <w:rPr>
          <w:shd w:val="clear" w:color="auto" w:fill="FFFFFF"/>
        </w:rPr>
        <w:t>Nosrati L, Fazel M S, Ghavami M. Improving indoor localization using mobile UWB sensor and deep neural networks[J]. IEEE Access, 2022, 10: 20420-20431.</w:t>
      </w:r>
      <w:bookmarkEnd w:id="360"/>
    </w:p>
    <w:p w14:paraId="794182CB" w14:textId="77777777" w:rsidR="00DF0C7D" w:rsidRPr="008B757F" w:rsidRDefault="00DF0C7D" w:rsidP="008B757F">
      <w:pPr>
        <w:pStyle w:val="aff5"/>
        <w:numPr>
          <w:ilvl w:val="0"/>
          <w:numId w:val="2"/>
        </w:numPr>
        <w:rPr>
          <w:shd w:val="clear" w:color="auto" w:fill="FFFFFF"/>
        </w:rPr>
      </w:pPr>
    </w:p>
    <w:bookmarkEnd w:id="272"/>
    <w:bookmarkEnd w:id="294"/>
    <w:bookmarkEnd w:id="298"/>
    <w:bookmarkEnd w:id="304"/>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6"/>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361" w:name="_Toc6745002"/>
      <w:bookmarkStart w:id="362" w:name="_Toc482706369"/>
      <w:bookmarkStart w:id="363" w:name="_Toc482206175"/>
      <w:bookmarkStart w:id="364" w:name="_Toc193117218"/>
      <w:bookmarkStart w:id="365" w:name="_Toc193117281"/>
      <w:bookmarkStart w:id="366" w:name="_Toc193117344"/>
      <w:r>
        <w:lastRenderedPageBreak/>
        <w:t>攻读硕士学位期间获得的成果</w:t>
      </w:r>
      <w:bookmarkEnd w:id="361"/>
      <w:bookmarkEnd w:id="362"/>
      <w:bookmarkEnd w:id="363"/>
      <w:bookmarkEnd w:id="364"/>
      <w:bookmarkEnd w:id="365"/>
      <w:bookmarkEnd w:id="366"/>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367" w:name="_Toc6745003"/>
      <w:bookmarkStart w:id="368" w:name="_Toc482206176"/>
      <w:bookmarkStart w:id="369" w:name="_Toc482706370"/>
      <w:bookmarkStart w:id="370" w:name="_Toc193117219"/>
      <w:bookmarkStart w:id="371" w:name="_Toc193117282"/>
      <w:bookmarkStart w:id="372" w:name="_Toc193117345"/>
      <w:bookmarkStart w:id="373" w:name="OLE_LINK220"/>
      <w:r>
        <w:t>致谢</w:t>
      </w:r>
      <w:bookmarkEnd w:id="367"/>
      <w:bookmarkEnd w:id="368"/>
      <w:bookmarkEnd w:id="369"/>
      <w:bookmarkEnd w:id="370"/>
      <w:bookmarkEnd w:id="371"/>
      <w:bookmarkEnd w:id="372"/>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374" w:name="OLE_LINK41"/>
      <w:bookmarkStart w:id="375"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376" w:name="OLE_LINK194"/>
      <w:bookmarkStart w:id="377" w:name="OLE_LINK199"/>
      <w:r>
        <w:rPr>
          <w:rFonts w:hint="eastAsia"/>
          <w:szCs w:val="24"/>
        </w:rPr>
        <w:t>尽管自觉文字表达能力有限，我仍希望为这段三年的缘分留下些许纪念之语。</w:t>
      </w:r>
      <w:bookmarkEnd w:id="376"/>
      <w:bookmarkEnd w:id="377"/>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w:t>
      </w:r>
      <w:proofErr w:type="gramStart"/>
      <w:r>
        <w:rPr>
          <w:rFonts w:hint="eastAsia"/>
          <w:szCs w:val="24"/>
        </w:rPr>
        <w:t>鸽</w:t>
      </w:r>
      <w:proofErr w:type="gramEnd"/>
      <w:r>
        <w:rPr>
          <w:rFonts w:hint="eastAsia"/>
          <w:szCs w:val="24"/>
        </w:rPr>
        <w:t>、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w:t>
      </w:r>
      <w:proofErr w:type="gramStart"/>
      <w:r>
        <w:rPr>
          <w:rFonts w:hint="eastAsia"/>
          <w:szCs w:val="24"/>
        </w:rPr>
        <w:t>昊</w:t>
      </w:r>
      <w:proofErr w:type="gramEnd"/>
      <w:r>
        <w:rPr>
          <w:rFonts w:hint="eastAsia"/>
          <w:szCs w:val="24"/>
        </w:rPr>
        <w:t>、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378" w:name="OLE_LINK192"/>
      <w:bookmarkStart w:id="379" w:name="OLE_LINK193"/>
      <w:r>
        <w:rPr>
          <w:rFonts w:hint="eastAsia"/>
          <w:szCs w:val="24"/>
        </w:rPr>
        <w:t>，像家长一样帮助我在工作学习中不断成长。感谢南信大的家人们：人脉赖文典师兄</w:t>
      </w:r>
      <w:bookmarkEnd w:id="378"/>
      <w:bookmarkEnd w:id="379"/>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380" w:name="OLE_LINK200"/>
      <w:bookmarkStart w:id="381"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382" w:name="OLE_LINK214"/>
      <w:bookmarkStart w:id="383" w:name="OLE_LINK213"/>
      <w:r>
        <w:rPr>
          <w:rFonts w:hint="eastAsia"/>
          <w:szCs w:val="24"/>
        </w:rPr>
        <w:t>“人生无别离，谁知恩爱重。”</w:t>
      </w:r>
      <w:bookmarkStart w:id="384" w:name="OLE_LINK219"/>
      <w:bookmarkStart w:id="385" w:name="OLE_LINK216"/>
      <w:bookmarkStart w:id="386" w:name="OLE_LINK217"/>
      <w:r>
        <w:rPr>
          <w:rFonts w:hint="eastAsia"/>
          <w:szCs w:val="24"/>
        </w:rPr>
        <w:t>对校园、车站、机场、海滩的陌生和新奇</w:t>
      </w:r>
      <w:r>
        <w:rPr>
          <w:rFonts w:hint="eastAsia"/>
          <w:szCs w:val="24"/>
        </w:rPr>
        <w:lastRenderedPageBreak/>
        <w:t>已在不知不觉中沉淀为熟悉</w:t>
      </w:r>
      <w:bookmarkEnd w:id="1"/>
      <w:bookmarkEnd w:id="374"/>
      <w:bookmarkEnd w:id="375"/>
      <w:bookmarkEnd w:id="380"/>
      <w:bookmarkEnd w:id="381"/>
      <w:bookmarkEnd w:id="382"/>
      <w:bookmarkEnd w:id="383"/>
      <w:bookmarkEnd w:id="384"/>
      <w:bookmarkEnd w:id="385"/>
      <w:bookmarkEnd w:id="386"/>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373"/>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bookmarkStart w:id="387" w:name="_Toc193117220"/>
      <w:bookmarkStart w:id="388" w:name="_Toc193117283"/>
      <w:bookmarkStart w:id="389" w:name="_Toc193117346"/>
      <w:r>
        <w:rPr>
          <w:rFonts w:eastAsia="黑体" w:hint="eastAsia"/>
          <w:b/>
          <w:bCs/>
          <w:kern w:val="28"/>
          <w:sz w:val="30"/>
          <w:szCs w:val="30"/>
        </w:rPr>
        <w:lastRenderedPageBreak/>
        <w:t>学位论文答辩委员会名单</w:t>
      </w:r>
      <w:bookmarkEnd w:id="387"/>
      <w:bookmarkEnd w:id="388"/>
      <w:bookmarkEnd w:id="389"/>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F74CAD" w14:textId="77777777" w:rsidR="0097190A" w:rsidRDefault="0097190A">
      <w:pPr>
        <w:ind w:firstLine="480"/>
      </w:pPr>
      <w:r>
        <w:separator/>
      </w:r>
    </w:p>
  </w:endnote>
  <w:endnote w:type="continuationSeparator" w:id="0">
    <w:p w14:paraId="0594F1E5" w14:textId="77777777" w:rsidR="0097190A" w:rsidRDefault="0097190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43FD17" w14:textId="77777777" w:rsidR="0097190A" w:rsidRDefault="0097190A">
      <w:pPr>
        <w:ind w:firstLine="480"/>
      </w:pPr>
      <w:r>
        <w:separator/>
      </w:r>
    </w:p>
  </w:footnote>
  <w:footnote w:type="continuationSeparator" w:id="0">
    <w:p w14:paraId="20D72C50" w14:textId="77777777" w:rsidR="0097190A" w:rsidRDefault="0097190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defaultTabStop w:val="420"/>
  <w:drawingGridHorizontalSpacing w:val="120"/>
  <w:drawingGridVerticalSpacing w:val="163"/>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CED"/>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4B6D"/>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7F6"/>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033"/>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51B"/>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0F1B"/>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E2C"/>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D98"/>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183"/>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CD"/>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08F"/>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EEA"/>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2930"/>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879"/>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40B0"/>
    <w:rsid w:val="001752BD"/>
    <w:rsid w:val="00175D53"/>
    <w:rsid w:val="00175D68"/>
    <w:rsid w:val="00175FBF"/>
    <w:rsid w:val="00176578"/>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627"/>
    <w:rsid w:val="00182B71"/>
    <w:rsid w:val="00183728"/>
    <w:rsid w:val="0018384B"/>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498"/>
    <w:rsid w:val="001C15B9"/>
    <w:rsid w:val="001C15FA"/>
    <w:rsid w:val="001C167C"/>
    <w:rsid w:val="001C1A9C"/>
    <w:rsid w:val="001C1F8E"/>
    <w:rsid w:val="001C2256"/>
    <w:rsid w:val="001C2983"/>
    <w:rsid w:val="001C29D4"/>
    <w:rsid w:val="001C333A"/>
    <w:rsid w:val="001C3380"/>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EA"/>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A1"/>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1F7FE8"/>
    <w:rsid w:val="002000A4"/>
    <w:rsid w:val="00200589"/>
    <w:rsid w:val="00200932"/>
    <w:rsid w:val="00200BF4"/>
    <w:rsid w:val="00201028"/>
    <w:rsid w:val="002010AF"/>
    <w:rsid w:val="0020194A"/>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AC4"/>
    <w:rsid w:val="00213B00"/>
    <w:rsid w:val="00213BA8"/>
    <w:rsid w:val="00213DEF"/>
    <w:rsid w:val="00213E79"/>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3FF"/>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770"/>
    <w:rsid w:val="00260A3B"/>
    <w:rsid w:val="0026110C"/>
    <w:rsid w:val="0026128A"/>
    <w:rsid w:val="0026150C"/>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957"/>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448E"/>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644"/>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905"/>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0A9"/>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594"/>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468"/>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47BAB"/>
    <w:rsid w:val="00350143"/>
    <w:rsid w:val="003504E0"/>
    <w:rsid w:val="00350A93"/>
    <w:rsid w:val="00351055"/>
    <w:rsid w:val="0035164D"/>
    <w:rsid w:val="003518B5"/>
    <w:rsid w:val="00351C4B"/>
    <w:rsid w:val="00352271"/>
    <w:rsid w:val="003524A3"/>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08"/>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8C2"/>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CAE"/>
    <w:rsid w:val="003A4F3E"/>
    <w:rsid w:val="003A50AC"/>
    <w:rsid w:val="003A51BF"/>
    <w:rsid w:val="003A53F7"/>
    <w:rsid w:val="003A541F"/>
    <w:rsid w:val="003A5994"/>
    <w:rsid w:val="003A5D35"/>
    <w:rsid w:val="003A625A"/>
    <w:rsid w:val="003A62C0"/>
    <w:rsid w:val="003A68EC"/>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0A"/>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2F4"/>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777"/>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547"/>
    <w:rsid w:val="003E4632"/>
    <w:rsid w:val="003E464B"/>
    <w:rsid w:val="003E4AEC"/>
    <w:rsid w:val="003E5890"/>
    <w:rsid w:val="003E5B88"/>
    <w:rsid w:val="003E61E4"/>
    <w:rsid w:val="003E64BF"/>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159"/>
    <w:rsid w:val="004117C1"/>
    <w:rsid w:val="00411A5B"/>
    <w:rsid w:val="00411D00"/>
    <w:rsid w:val="00411EB7"/>
    <w:rsid w:val="00411ECA"/>
    <w:rsid w:val="00411F80"/>
    <w:rsid w:val="004124E9"/>
    <w:rsid w:val="00412563"/>
    <w:rsid w:val="00412659"/>
    <w:rsid w:val="004126F7"/>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63D"/>
    <w:rsid w:val="00421838"/>
    <w:rsid w:val="0042197D"/>
    <w:rsid w:val="00421CEC"/>
    <w:rsid w:val="00421DF4"/>
    <w:rsid w:val="00421EE8"/>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A5D"/>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4FE"/>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C5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2C3"/>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2FBB"/>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6D3"/>
    <w:rsid w:val="004D07D5"/>
    <w:rsid w:val="004D0BA9"/>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0C0"/>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35B"/>
    <w:rsid w:val="004E480D"/>
    <w:rsid w:val="004E4E55"/>
    <w:rsid w:val="004E4FEA"/>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27"/>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3528"/>
    <w:rsid w:val="00513B91"/>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2977"/>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D04"/>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42F"/>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DD0"/>
    <w:rsid w:val="005B1E0B"/>
    <w:rsid w:val="005B202E"/>
    <w:rsid w:val="005B20D7"/>
    <w:rsid w:val="005B2239"/>
    <w:rsid w:val="005B272B"/>
    <w:rsid w:val="005B272F"/>
    <w:rsid w:val="005B2D80"/>
    <w:rsid w:val="005B3138"/>
    <w:rsid w:val="005B314B"/>
    <w:rsid w:val="005B31F2"/>
    <w:rsid w:val="005B33BE"/>
    <w:rsid w:val="005B349B"/>
    <w:rsid w:val="005B356E"/>
    <w:rsid w:val="005B367C"/>
    <w:rsid w:val="005B3B2C"/>
    <w:rsid w:val="005B3BC5"/>
    <w:rsid w:val="005B3DA7"/>
    <w:rsid w:val="005B3DAE"/>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3BD5"/>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58F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3EE"/>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884"/>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0DC"/>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B6B"/>
    <w:rsid w:val="00657DCB"/>
    <w:rsid w:val="00657E18"/>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0F70"/>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3F51"/>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73"/>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06"/>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729"/>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6CF"/>
    <w:rsid w:val="006E5A85"/>
    <w:rsid w:val="006E5AD8"/>
    <w:rsid w:val="006E5E84"/>
    <w:rsid w:val="006E664E"/>
    <w:rsid w:val="006E6690"/>
    <w:rsid w:val="006E6BAF"/>
    <w:rsid w:val="006E6F13"/>
    <w:rsid w:val="006E70FD"/>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3AB"/>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C53"/>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EC8"/>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0B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3FA"/>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BB"/>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7F"/>
    <w:rsid w:val="007C5ED6"/>
    <w:rsid w:val="007C5F05"/>
    <w:rsid w:val="007C5FEA"/>
    <w:rsid w:val="007C6B00"/>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1BC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0FBF"/>
    <w:rsid w:val="007F157F"/>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CCD"/>
    <w:rsid w:val="007F6F98"/>
    <w:rsid w:val="007F704D"/>
    <w:rsid w:val="007F7078"/>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608"/>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54A"/>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557"/>
    <w:rsid w:val="00844674"/>
    <w:rsid w:val="008448AD"/>
    <w:rsid w:val="00844A6C"/>
    <w:rsid w:val="00844CC0"/>
    <w:rsid w:val="00844DB4"/>
    <w:rsid w:val="00844F87"/>
    <w:rsid w:val="00845111"/>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0FAC"/>
    <w:rsid w:val="008515A9"/>
    <w:rsid w:val="00851989"/>
    <w:rsid w:val="00851A1F"/>
    <w:rsid w:val="00851E2B"/>
    <w:rsid w:val="008521C9"/>
    <w:rsid w:val="008521E8"/>
    <w:rsid w:val="0085258D"/>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2A51"/>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2E88"/>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370"/>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54"/>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23D"/>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190A"/>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B8"/>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12"/>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6E6"/>
    <w:rsid w:val="009E19BF"/>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AD8"/>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6CB2"/>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4F62"/>
    <w:rsid w:val="00A25376"/>
    <w:rsid w:val="00A2543B"/>
    <w:rsid w:val="00A259A7"/>
    <w:rsid w:val="00A25E06"/>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688"/>
    <w:rsid w:val="00A547A2"/>
    <w:rsid w:val="00A54A2C"/>
    <w:rsid w:val="00A54E2E"/>
    <w:rsid w:val="00A54F0D"/>
    <w:rsid w:val="00A54F0E"/>
    <w:rsid w:val="00A554A9"/>
    <w:rsid w:val="00A55606"/>
    <w:rsid w:val="00A55883"/>
    <w:rsid w:val="00A55886"/>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BF"/>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662"/>
    <w:rsid w:val="00AB593D"/>
    <w:rsid w:val="00AB604B"/>
    <w:rsid w:val="00AB66CB"/>
    <w:rsid w:val="00AB688C"/>
    <w:rsid w:val="00AB6CCA"/>
    <w:rsid w:val="00AB7CDD"/>
    <w:rsid w:val="00AB7D61"/>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68"/>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61C"/>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A77"/>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0FB"/>
    <w:rsid w:val="00B4747C"/>
    <w:rsid w:val="00B474EA"/>
    <w:rsid w:val="00B47993"/>
    <w:rsid w:val="00B47998"/>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6F67"/>
    <w:rsid w:val="00B57B09"/>
    <w:rsid w:val="00B57E33"/>
    <w:rsid w:val="00B60156"/>
    <w:rsid w:val="00B60205"/>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8C6"/>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8A3"/>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125"/>
    <w:rsid w:val="00C15446"/>
    <w:rsid w:val="00C15622"/>
    <w:rsid w:val="00C1569E"/>
    <w:rsid w:val="00C15BC6"/>
    <w:rsid w:val="00C15E2C"/>
    <w:rsid w:val="00C1603E"/>
    <w:rsid w:val="00C1614A"/>
    <w:rsid w:val="00C165FE"/>
    <w:rsid w:val="00C169E7"/>
    <w:rsid w:val="00C16B73"/>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3EBA"/>
    <w:rsid w:val="00C241C5"/>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53C"/>
    <w:rsid w:val="00C50B7E"/>
    <w:rsid w:val="00C50D2C"/>
    <w:rsid w:val="00C50EE2"/>
    <w:rsid w:val="00C51090"/>
    <w:rsid w:val="00C513FD"/>
    <w:rsid w:val="00C519C3"/>
    <w:rsid w:val="00C51B05"/>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123"/>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51"/>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5CD"/>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655"/>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AE0"/>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34D"/>
    <w:rsid w:val="00D17C58"/>
    <w:rsid w:val="00D17C72"/>
    <w:rsid w:val="00D17D8D"/>
    <w:rsid w:val="00D20274"/>
    <w:rsid w:val="00D202DC"/>
    <w:rsid w:val="00D2037C"/>
    <w:rsid w:val="00D2060B"/>
    <w:rsid w:val="00D20889"/>
    <w:rsid w:val="00D20890"/>
    <w:rsid w:val="00D20AB0"/>
    <w:rsid w:val="00D20AE9"/>
    <w:rsid w:val="00D20ED4"/>
    <w:rsid w:val="00D20F5C"/>
    <w:rsid w:val="00D2151A"/>
    <w:rsid w:val="00D2166C"/>
    <w:rsid w:val="00D21693"/>
    <w:rsid w:val="00D21840"/>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2E4A"/>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3A2"/>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B5"/>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25"/>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2E73"/>
    <w:rsid w:val="00E4304A"/>
    <w:rsid w:val="00E435C2"/>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63A"/>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7B9"/>
    <w:rsid w:val="00E61D34"/>
    <w:rsid w:val="00E61DE5"/>
    <w:rsid w:val="00E6267F"/>
    <w:rsid w:val="00E626ED"/>
    <w:rsid w:val="00E62C5F"/>
    <w:rsid w:val="00E63101"/>
    <w:rsid w:val="00E633EE"/>
    <w:rsid w:val="00E63569"/>
    <w:rsid w:val="00E63CA9"/>
    <w:rsid w:val="00E63E1D"/>
    <w:rsid w:val="00E63F59"/>
    <w:rsid w:val="00E63FFA"/>
    <w:rsid w:val="00E64308"/>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3EC2"/>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D1C"/>
    <w:rsid w:val="00EB3FB2"/>
    <w:rsid w:val="00EB4469"/>
    <w:rsid w:val="00EB4C8C"/>
    <w:rsid w:val="00EB5013"/>
    <w:rsid w:val="00EB5598"/>
    <w:rsid w:val="00EB59BA"/>
    <w:rsid w:val="00EB5C4C"/>
    <w:rsid w:val="00EB5E33"/>
    <w:rsid w:val="00EB616B"/>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172"/>
    <w:rsid w:val="00EE7910"/>
    <w:rsid w:val="00EE7F9D"/>
    <w:rsid w:val="00EF0117"/>
    <w:rsid w:val="00EF0277"/>
    <w:rsid w:val="00EF02E6"/>
    <w:rsid w:val="00EF0CCA"/>
    <w:rsid w:val="00EF0ECA"/>
    <w:rsid w:val="00EF0FD6"/>
    <w:rsid w:val="00EF1131"/>
    <w:rsid w:val="00EF13EB"/>
    <w:rsid w:val="00EF1439"/>
    <w:rsid w:val="00EF21B3"/>
    <w:rsid w:val="00EF24B9"/>
    <w:rsid w:val="00EF2AF3"/>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813"/>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A17"/>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C7C68"/>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C77"/>
    <w:rsid w:val="00FE2F26"/>
    <w:rsid w:val="00FE2F9C"/>
    <w:rsid w:val="00FE2FF5"/>
    <w:rsid w:val="00FE3217"/>
    <w:rsid w:val="00FE3259"/>
    <w:rsid w:val="00FE3699"/>
    <w:rsid w:val="00FE3BAE"/>
    <w:rsid w:val="00FE3E26"/>
    <w:rsid w:val="00FE3FC9"/>
    <w:rsid w:val="00FE4203"/>
    <w:rsid w:val="00FE43B8"/>
    <w:rsid w:val="00FE5115"/>
    <w:rsid w:val="00FE51A6"/>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353"/>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813">
      <w:bodyDiv w:val="1"/>
      <w:marLeft w:val="0"/>
      <w:marRight w:val="0"/>
      <w:marTop w:val="0"/>
      <w:marBottom w:val="0"/>
      <w:divBdr>
        <w:top w:val="none" w:sz="0" w:space="0" w:color="auto"/>
        <w:left w:val="none" w:sz="0" w:space="0" w:color="auto"/>
        <w:bottom w:val="none" w:sz="0" w:space="0" w:color="auto"/>
        <w:right w:val="none" w:sz="0" w:space="0" w:color="auto"/>
      </w:divBdr>
    </w:div>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33068196">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1751946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17342949">
      <w:bodyDiv w:val="1"/>
      <w:marLeft w:val="0"/>
      <w:marRight w:val="0"/>
      <w:marTop w:val="0"/>
      <w:marBottom w:val="0"/>
      <w:divBdr>
        <w:top w:val="none" w:sz="0" w:space="0" w:color="auto"/>
        <w:left w:val="none" w:sz="0" w:space="0" w:color="auto"/>
        <w:bottom w:val="none" w:sz="0" w:space="0" w:color="auto"/>
        <w:right w:val="none" w:sz="0" w:space="0" w:color="auto"/>
      </w:divBdr>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66702953">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578638418">
      <w:bodyDiv w:val="1"/>
      <w:marLeft w:val="0"/>
      <w:marRight w:val="0"/>
      <w:marTop w:val="0"/>
      <w:marBottom w:val="0"/>
      <w:divBdr>
        <w:top w:val="none" w:sz="0" w:space="0" w:color="auto"/>
        <w:left w:val="none" w:sz="0" w:space="0" w:color="auto"/>
        <w:bottom w:val="none" w:sz="0" w:space="0" w:color="auto"/>
        <w:right w:val="none" w:sz="0" w:space="0" w:color="auto"/>
      </w:divBdr>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23729249">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676008312">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69744431">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795484676">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947156973">
      <w:bodyDiv w:val="1"/>
      <w:marLeft w:val="0"/>
      <w:marRight w:val="0"/>
      <w:marTop w:val="0"/>
      <w:marBottom w:val="0"/>
      <w:divBdr>
        <w:top w:val="none" w:sz="0" w:space="0" w:color="auto"/>
        <w:left w:val="none" w:sz="0" w:space="0" w:color="auto"/>
        <w:bottom w:val="none" w:sz="0" w:space="0" w:color="auto"/>
        <w:right w:val="none" w:sz="0" w:space="0" w:color="auto"/>
      </w:divBdr>
    </w:div>
    <w:div w:id="989362690">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047991919">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259411659">
      <w:bodyDiv w:val="1"/>
      <w:marLeft w:val="0"/>
      <w:marRight w:val="0"/>
      <w:marTop w:val="0"/>
      <w:marBottom w:val="0"/>
      <w:divBdr>
        <w:top w:val="none" w:sz="0" w:space="0" w:color="auto"/>
        <w:left w:val="none" w:sz="0" w:space="0" w:color="auto"/>
        <w:bottom w:val="none" w:sz="0" w:space="0" w:color="auto"/>
        <w:right w:val="none" w:sz="0" w:space="0" w:color="auto"/>
      </w:divBdr>
    </w:div>
    <w:div w:id="1276062248">
      <w:bodyDiv w:val="1"/>
      <w:marLeft w:val="0"/>
      <w:marRight w:val="0"/>
      <w:marTop w:val="0"/>
      <w:marBottom w:val="0"/>
      <w:divBdr>
        <w:top w:val="none" w:sz="0" w:space="0" w:color="auto"/>
        <w:left w:val="none" w:sz="0" w:space="0" w:color="auto"/>
        <w:bottom w:val="none" w:sz="0" w:space="0" w:color="auto"/>
        <w:right w:val="none" w:sz="0" w:space="0" w:color="auto"/>
      </w:divBdr>
    </w:div>
    <w:div w:id="1322736905">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39587608">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693650744">
      <w:bodyDiv w:val="1"/>
      <w:marLeft w:val="0"/>
      <w:marRight w:val="0"/>
      <w:marTop w:val="0"/>
      <w:marBottom w:val="0"/>
      <w:divBdr>
        <w:top w:val="none" w:sz="0" w:space="0" w:color="auto"/>
        <w:left w:val="none" w:sz="0" w:space="0" w:color="auto"/>
        <w:bottom w:val="none" w:sz="0" w:space="0" w:color="auto"/>
        <w:right w:val="none" w:sz="0" w:space="0" w:color="auto"/>
      </w:divBdr>
    </w:div>
    <w:div w:id="1694917191">
      <w:bodyDiv w:val="1"/>
      <w:marLeft w:val="0"/>
      <w:marRight w:val="0"/>
      <w:marTop w:val="0"/>
      <w:marBottom w:val="0"/>
      <w:divBdr>
        <w:top w:val="none" w:sz="0" w:space="0" w:color="auto"/>
        <w:left w:val="none" w:sz="0" w:space="0" w:color="auto"/>
        <w:bottom w:val="none" w:sz="0" w:space="0" w:color="auto"/>
        <w:right w:val="none" w:sz="0" w:space="0" w:color="auto"/>
      </w:divBdr>
    </w:div>
    <w:div w:id="1710837986">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46995899">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856268190">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1971207064">
      <w:bodyDiv w:val="1"/>
      <w:marLeft w:val="0"/>
      <w:marRight w:val="0"/>
      <w:marTop w:val="0"/>
      <w:marBottom w:val="0"/>
      <w:divBdr>
        <w:top w:val="none" w:sz="0" w:space="0" w:color="auto"/>
        <w:left w:val="none" w:sz="0" w:space="0" w:color="auto"/>
        <w:bottom w:val="none" w:sz="0" w:space="0" w:color="auto"/>
        <w:right w:val="none" w:sz="0" w:space="0" w:color="auto"/>
      </w:divBdr>
    </w:div>
    <w:div w:id="2094155451">
      <w:bodyDiv w:val="1"/>
      <w:marLeft w:val="0"/>
      <w:marRight w:val="0"/>
      <w:marTop w:val="0"/>
      <w:marBottom w:val="0"/>
      <w:divBdr>
        <w:top w:val="none" w:sz="0" w:space="0" w:color="auto"/>
        <w:left w:val="none" w:sz="0" w:space="0" w:color="auto"/>
        <w:bottom w:val="none" w:sz="0" w:space="0" w:color="auto"/>
        <w:right w:val="none" w:sz="0" w:space="0" w:color="auto"/>
      </w:divBdr>
    </w:div>
    <w:div w:id="2110275221">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jpe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image" Target="media/image48.png"/><Relationship Id="rId95" Type="http://schemas.openxmlformats.org/officeDocument/2006/relationships/header" Target="header13.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jpe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2.xm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header" Target="header15.xml"/><Relationship Id="rId7" Type="http://schemas.openxmlformats.org/officeDocument/2006/relationships/footnotes" Target="footnotes.xml"/><Relationship Id="rId71" Type="http://schemas.openxmlformats.org/officeDocument/2006/relationships/image" Target="media/image29.png"/><Relationship Id="rId92" Type="http://schemas.openxmlformats.org/officeDocument/2006/relationships/header" Target="header10.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png"/><Relationship Id="rId93" Type="http://schemas.openxmlformats.org/officeDocument/2006/relationships/header" Target="header11.xml"/><Relationship Id="rId98" Type="http://schemas.openxmlformats.org/officeDocument/2006/relationships/header" Target="header1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683</TotalTime>
  <Pages>92</Pages>
  <Words>13318</Words>
  <Characters>75916</Characters>
  <Application>Microsoft Office Word</Application>
  <DocSecurity>0</DocSecurity>
  <Lines>632</Lines>
  <Paragraphs>178</Paragraphs>
  <ScaleCrop>false</ScaleCrop>
  <Company>Sky123.Org</Company>
  <LinksUpToDate>false</LinksUpToDate>
  <CharactersWithSpaces>89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537</cp:revision>
  <cp:lastPrinted>2024-04-22T14:53:00Z</cp:lastPrinted>
  <dcterms:created xsi:type="dcterms:W3CDTF">2024-05-15T12:03:00Z</dcterms:created>
  <dcterms:modified xsi:type="dcterms:W3CDTF">2025-03-17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